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35B" w:rsidRPr="00F979B7" w:rsidRDefault="0082335B" w:rsidP="001D2722">
      <w:pPr>
        <w:jc w:val="center"/>
        <w:rPr>
          <w:b/>
          <w:bCs/>
          <w:sz w:val="48"/>
          <w:szCs w:val="48"/>
          <w:lang w:val="ru-RU"/>
        </w:rPr>
      </w:pPr>
      <w:r w:rsidRPr="00F979B7">
        <w:rPr>
          <w:noProof/>
          <w:szCs w:val="96"/>
          <w:lang w:val="uk-UA" w:eastAsia="uk-UA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1016000</wp:posOffset>
            </wp:positionH>
            <wp:positionV relativeFrom="paragraph">
              <wp:posOffset>465455</wp:posOffset>
            </wp:positionV>
            <wp:extent cx="3741420" cy="754380"/>
            <wp:effectExtent l="19050" t="0" r="0" b="0"/>
            <wp:wrapTopAndBottom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754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3D50" w:rsidRPr="00F979B7" w:rsidRDefault="00333D50" w:rsidP="001D2722">
      <w:pPr>
        <w:jc w:val="center"/>
        <w:rPr>
          <w:rFonts w:ascii="Arial" w:hAnsi="Arial" w:cs="Arial"/>
          <w:b/>
          <w:bCs/>
          <w:sz w:val="56"/>
          <w:szCs w:val="56"/>
          <w:lang w:val="ru-RU"/>
        </w:rPr>
      </w:pPr>
    </w:p>
    <w:p w:rsidR="001D2722" w:rsidRPr="00F979B7" w:rsidRDefault="00704F4A" w:rsidP="001D2722">
      <w:pPr>
        <w:jc w:val="center"/>
        <w:rPr>
          <w:rFonts w:ascii="Arial" w:hAnsi="Arial" w:cs="Arial"/>
          <w:b/>
          <w:bCs/>
          <w:sz w:val="56"/>
          <w:szCs w:val="56"/>
          <w:lang w:val="ru-RU"/>
        </w:rPr>
      </w:pPr>
      <w:r>
        <w:rPr>
          <w:rFonts w:ascii="Arial" w:hAnsi="Arial" w:cs="Arial"/>
          <w:b/>
          <w:bCs/>
          <w:sz w:val="56"/>
          <w:szCs w:val="56"/>
          <w:lang w:val="ru-RU"/>
        </w:rPr>
        <w:t>Інструкція з монтажу</w:t>
      </w:r>
    </w:p>
    <w:p w:rsidR="001D2722" w:rsidRPr="00F979B7" w:rsidRDefault="001059DA" w:rsidP="001D2722">
      <w:pPr>
        <w:jc w:val="center"/>
        <w:rPr>
          <w:rFonts w:ascii="Arial" w:hAnsi="Arial" w:cs="Arial"/>
          <w:b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noProof/>
          <w:sz w:val="20"/>
          <w:szCs w:val="20"/>
          <w:lang w:val="ru-RU"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2" o:spid="_x0000_s1026" type="#_x0000_t32" style="position:absolute;left:0;text-align:left;margin-left:14.65pt;margin-top:19pt;width:423pt;height:0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" strokeweight="2pt"/>
        </w:pict>
      </w:r>
    </w:p>
    <w:p w:rsidR="0082335B" w:rsidRPr="00F979B7" w:rsidRDefault="00FC249E" w:rsidP="001D2722">
      <w:pPr>
        <w:jc w:val="center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1993265</wp:posOffset>
            </wp:positionH>
            <wp:positionV relativeFrom="paragraph">
              <wp:posOffset>299085</wp:posOffset>
            </wp:positionV>
            <wp:extent cx="1815465" cy="2571750"/>
            <wp:effectExtent l="19050" t="0" r="0" b="0"/>
            <wp:wrapTopAndBottom/>
            <wp:docPr id="3" name="Рисунок 2" descr="CIM_module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M_module.tif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3D50" w:rsidRPr="00F979B7" w:rsidRDefault="00333D50" w:rsidP="001D2722">
      <w:pPr>
        <w:jc w:val="center"/>
        <w:rPr>
          <w:rFonts w:ascii="Arial" w:hAnsi="Arial" w:cs="Arial"/>
          <w:sz w:val="20"/>
          <w:szCs w:val="20"/>
          <w:lang w:val="ru-RU"/>
        </w:rPr>
      </w:pPr>
    </w:p>
    <w:p w:rsidR="00333D50" w:rsidRPr="00F979B7" w:rsidRDefault="00333D50" w:rsidP="001D2722">
      <w:pPr>
        <w:jc w:val="center"/>
        <w:rPr>
          <w:rFonts w:ascii="Arial" w:hAnsi="Arial" w:cs="Arial"/>
          <w:sz w:val="20"/>
          <w:szCs w:val="20"/>
          <w:lang w:val="ru-RU"/>
        </w:rPr>
      </w:pPr>
    </w:p>
    <w:p w:rsidR="00333D50" w:rsidRPr="00F979B7" w:rsidRDefault="00333D50" w:rsidP="001D2722">
      <w:pPr>
        <w:jc w:val="center"/>
        <w:rPr>
          <w:rFonts w:ascii="Arial" w:hAnsi="Arial" w:cs="Arial"/>
          <w:sz w:val="20"/>
          <w:szCs w:val="20"/>
          <w:lang w:val="ru-RU"/>
        </w:rPr>
      </w:pPr>
    </w:p>
    <w:p w:rsidR="001D2722" w:rsidRPr="00F979B7" w:rsidRDefault="001D2722" w:rsidP="001D2722">
      <w:pPr>
        <w:jc w:val="center"/>
        <w:rPr>
          <w:rFonts w:ascii="Arial" w:hAnsi="Arial" w:cs="Arial"/>
          <w:sz w:val="72"/>
          <w:szCs w:val="72"/>
          <w:lang w:val="ru-RU"/>
        </w:rPr>
      </w:pPr>
      <w:r w:rsidRPr="00F979B7">
        <w:rPr>
          <w:rFonts w:ascii="Arial" w:hAnsi="Arial" w:cs="Arial"/>
          <w:sz w:val="72"/>
          <w:szCs w:val="72"/>
          <w:lang w:val="ru-RU"/>
        </w:rPr>
        <w:t xml:space="preserve">CIM-модуль-1001 (ред. 2) </w:t>
      </w:r>
    </w:p>
    <w:p w:rsidR="001D2722" w:rsidRPr="00F979B7" w:rsidRDefault="00704F4A" w:rsidP="001D2722">
      <w:pPr>
        <w:jc w:val="center"/>
        <w:rPr>
          <w:rFonts w:ascii="Arial" w:hAnsi="Arial" w:cs="Arial"/>
          <w:sz w:val="36"/>
          <w:szCs w:val="36"/>
          <w:lang w:val="ru-RU"/>
        </w:rPr>
      </w:pPr>
      <w:r>
        <w:rPr>
          <w:rFonts w:ascii="Arial" w:hAnsi="Arial" w:cs="Arial"/>
          <w:sz w:val="36"/>
          <w:szCs w:val="36"/>
          <w:lang w:val="ru-RU"/>
        </w:rPr>
        <w:t>Для управління інверторними</w:t>
      </w:r>
      <w:r w:rsidR="001D2722" w:rsidRPr="00F979B7">
        <w:rPr>
          <w:rFonts w:ascii="Arial" w:hAnsi="Arial" w:cs="Arial"/>
          <w:sz w:val="36"/>
          <w:szCs w:val="36"/>
          <w:lang w:val="ru-RU"/>
        </w:rPr>
        <w:t xml:space="preserve"> </w:t>
      </w:r>
    </w:p>
    <w:p w:rsidR="001D2722" w:rsidRPr="00F979B7" w:rsidRDefault="00704F4A" w:rsidP="001D2722">
      <w:pPr>
        <w:jc w:val="center"/>
        <w:rPr>
          <w:rFonts w:ascii="Arial" w:hAnsi="Arial" w:cs="Arial"/>
          <w:sz w:val="36"/>
          <w:szCs w:val="36"/>
          <w:lang w:val="ru-RU"/>
        </w:rPr>
      </w:pPr>
      <w:r>
        <w:rPr>
          <w:rFonts w:ascii="Arial" w:hAnsi="Arial" w:cs="Arial"/>
          <w:sz w:val="36"/>
          <w:szCs w:val="36"/>
          <w:lang w:val="ru-RU"/>
        </w:rPr>
        <w:t>зовнішніми блоками</w:t>
      </w:r>
      <w:r w:rsidR="001D2722" w:rsidRPr="00F979B7">
        <w:rPr>
          <w:rFonts w:ascii="Arial" w:hAnsi="Arial" w:cs="Arial"/>
          <w:sz w:val="36"/>
          <w:szCs w:val="36"/>
          <w:lang w:val="ru-RU"/>
        </w:rPr>
        <w:t xml:space="preserve"> Fuji Electric-</w:t>
      </w:r>
      <w:r w:rsidR="001D2722" w:rsidRPr="00F979B7">
        <w:rPr>
          <w:rFonts w:ascii="Arial" w:hAnsi="Arial" w:cs="Arial"/>
          <w:lang w:val="ru-RU"/>
        </w:rPr>
        <w:t xml:space="preserve"> </w:t>
      </w:r>
      <w:r w:rsidR="001D2722" w:rsidRPr="00F979B7">
        <w:rPr>
          <w:rFonts w:ascii="Arial" w:hAnsi="Arial" w:cs="Arial"/>
          <w:sz w:val="36"/>
          <w:szCs w:val="36"/>
          <w:lang w:val="ru-RU"/>
        </w:rPr>
        <w:t>General</w:t>
      </w:r>
    </w:p>
    <w:p w:rsidR="001D2722" w:rsidRPr="00F979B7" w:rsidRDefault="001D2722" w:rsidP="001D2722">
      <w:pPr>
        <w:jc w:val="center"/>
        <w:rPr>
          <w:sz w:val="36"/>
          <w:szCs w:val="36"/>
          <w:lang w:val="ru-RU"/>
        </w:rPr>
      </w:pPr>
    </w:p>
    <w:p w:rsidR="001D2722" w:rsidRPr="00F979B7" w:rsidRDefault="001D2722" w:rsidP="001D2722">
      <w:pPr>
        <w:jc w:val="center"/>
        <w:rPr>
          <w:sz w:val="24"/>
          <w:szCs w:val="24"/>
          <w:lang w:val="ru-RU"/>
        </w:rPr>
      </w:pPr>
    </w:p>
    <w:p w:rsidR="00062E30" w:rsidRPr="00F979B7" w:rsidRDefault="00062E30" w:rsidP="00062E30">
      <w:pPr>
        <w:jc w:val="center"/>
        <w:rPr>
          <w:rFonts w:cs="Arial"/>
          <w:b/>
          <w:sz w:val="28"/>
          <w:szCs w:val="28"/>
          <w:lang w:val="ru-RU"/>
        </w:rPr>
      </w:pPr>
      <w:r w:rsidRPr="00F979B7">
        <w:rPr>
          <w:rFonts w:cs="Arial"/>
          <w:b/>
          <w:sz w:val="28"/>
          <w:szCs w:val="28"/>
          <w:lang w:val="ru-RU"/>
        </w:rPr>
        <w:lastRenderedPageBreak/>
        <w:t xml:space="preserve">Модуль </w:t>
      </w:r>
      <w:r w:rsidR="00704F4A">
        <w:rPr>
          <w:rFonts w:cs="Arial"/>
          <w:b/>
          <w:sz w:val="28"/>
          <w:szCs w:val="28"/>
          <w:lang w:val="ru-RU"/>
        </w:rPr>
        <w:t>слугує</w:t>
      </w:r>
      <w:r w:rsidRPr="00F979B7">
        <w:rPr>
          <w:rFonts w:cs="Arial"/>
          <w:b/>
          <w:sz w:val="28"/>
          <w:szCs w:val="28"/>
          <w:lang w:val="ru-RU"/>
        </w:rPr>
        <w:t xml:space="preserve"> для </w:t>
      </w:r>
      <w:r w:rsidR="00704F4A">
        <w:rPr>
          <w:rFonts w:cs="Arial"/>
          <w:b/>
          <w:sz w:val="28"/>
          <w:szCs w:val="28"/>
          <w:lang w:val="ru-RU"/>
        </w:rPr>
        <w:t>управління інверторними зовнішніми блоками</w:t>
      </w:r>
      <w:r w:rsidR="00C516C3" w:rsidRPr="00F979B7">
        <w:rPr>
          <w:rFonts w:cs="Arial"/>
          <w:b/>
          <w:sz w:val="28"/>
          <w:szCs w:val="28"/>
          <w:lang w:val="ru-RU"/>
        </w:rPr>
        <w:br/>
      </w:r>
      <w:r w:rsidRPr="00F979B7">
        <w:rPr>
          <w:rFonts w:cs="Arial"/>
          <w:b/>
          <w:sz w:val="28"/>
          <w:szCs w:val="28"/>
          <w:lang w:val="ru-RU"/>
        </w:rPr>
        <w:t>Fuji Electric и General</w:t>
      </w:r>
      <w:r w:rsidR="00C516C3" w:rsidRPr="00F979B7">
        <w:rPr>
          <w:rFonts w:cs="Arial"/>
          <w:b/>
          <w:sz w:val="28"/>
          <w:szCs w:val="28"/>
          <w:lang w:val="ru-RU"/>
        </w:rPr>
        <w:br/>
      </w:r>
      <w:r w:rsidR="00704F4A">
        <w:rPr>
          <w:rFonts w:cs="Arial"/>
          <w:b/>
          <w:sz w:val="28"/>
          <w:szCs w:val="28"/>
          <w:lang w:val="ru-RU"/>
        </w:rPr>
        <w:t>при прямому підключенню до випарника</w:t>
      </w:r>
      <w:r w:rsidR="006F5DA7" w:rsidRPr="00F979B7">
        <w:rPr>
          <w:rFonts w:cs="Arial"/>
          <w:sz w:val="28"/>
          <w:szCs w:val="28"/>
          <w:lang w:val="ru-RU"/>
        </w:rPr>
        <w:t xml:space="preserve"> </w:t>
      </w:r>
      <w:r w:rsidR="006F5DA7" w:rsidRPr="00F979B7">
        <w:rPr>
          <w:rFonts w:cs="Arial"/>
          <w:b/>
          <w:sz w:val="28"/>
          <w:szCs w:val="28"/>
          <w:lang w:val="ru-RU"/>
        </w:rPr>
        <w:t>систем</w:t>
      </w:r>
      <w:r w:rsidR="00704F4A">
        <w:rPr>
          <w:rFonts w:cs="Arial"/>
          <w:b/>
          <w:sz w:val="28"/>
          <w:szCs w:val="28"/>
          <w:lang w:val="ru-RU"/>
        </w:rPr>
        <w:t>и</w:t>
      </w:r>
      <w:r w:rsidR="006F5DA7" w:rsidRPr="00F979B7">
        <w:rPr>
          <w:rFonts w:cs="Arial"/>
          <w:sz w:val="28"/>
          <w:szCs w:val="28"/>
          <w:lang w:val="ru-RU"/>
        </w:rPr>
        <w:t xml:space="preserve"> </w:t>
      </w:r>
      <w:r w:rsidR="006F5DA7" w:rsidRPr="00F979B7">
        <w:rPr>
          <w:rFonts w:cs="Arial"/>
          <w:b/>
          <w:sz w:val="28"/>
          <w:szCs w:val="28"/>
          <w:lang w:val="ru-RU"/>
        </w:rPr>
        <w:t>вентиляц</w:t>
      </w:r>
      <w:r w:rsidR="00704F4A">
        <w:rPr>
          <w:rFonts w:cs="Arial"/>
          <w:b/>
          <w:sz w:val="28"/>
          <w:szCs w:val="28"/>
          <w:lang w:val="ru-RU"/>
        </w:rPr>
        <w:t>ії та</w:t>
      </w:r>
      <w:r w:rsidR="00C516C3" w:rsidRPr="00F979B7">
        <w:rPr>
          <w:rFonts w:cs="Arial"/>
          <w:b/>
          <w:sz w:val="28"/>
          <w:szCs w:val="28"/>
          <w:lang w:val="ru-RU"/>
        </w:rPr>
        <w:br/>
      </w:r>
      <w:r w:rsidR="006F5DA7" w:rsidRPr="00F979B7">
        <w:rPr>
          <w:rFonts w:cs="Arial"/>
          <w:b/>
          <w:sz w:val="28"/>
          <w:szCs w:val="28"/>
          <w:lang w:val="ru-RU"/>
        </w:rPr>
        <w:t>кондиц</w:t>
      </w:r>
      <w:r w:rsidR="00704F4A">
        <w:rPr>
          <w:rFonts w:cs="Arial"/>
          <w:b/>
          <w:sz w:val="28"/>
          <w:szCs w:val="28"/>
          <w:lang w:val="ru-RU"/>
        </w:rPr>
        <w:t>і</w:t>
      </w:r>
      <w:r w:rsidR="006F5DA7" w:rsidRPr="00F979B7">
        <w:rPr>
          <w:rFonts w:cs="Arial"/>
          <w:b/>
          <w:sz w:val="28"/>
          <w:szCs w:val="28"/>
          <w:lang w:val="ru-RU"/>
        </w:rPr>
        <w:t>он</w:t>
      </w:r>
      <w:r w:rsidR="00704F4A">
        <w:rPr>
          <w:rFonts w:cs="Arial"/>
          <w:b/>
          <w:sz w:val="28"/>
          <w:szCs w:val="28"/>
          <w:lang w:val="ru-RU"/>
        </w:rPr>
        <w:t>ування</w:t>
      </w:r>
      <w:r w:rsidRPr="00F979B7">
        <w:rPr>
          <w:rFonts w:cs="Arial"/>
          <w:b/>
          <w:sz w:val="28"/>
          <w:szCs w:val="28"/>
          <w:lang w:val="ru-RU"/>
        </w:rPr>
        <w:t xml:space="preserve">, </w:t>
      </w:r>
      <w:r w:rsidR="00704F4A">
        <w:rPr>
          <w:rFonts w:cs="Arial"/>
          <w:b/>
          <w:sz w:val="28"/>
          <w:szCs w:val="28"/>
          <w:lang w:val="ru-RU"/>
        </w:rPr>
        <w:t>або на інший теплообмінник</w:t>
      </w:r>
      <w:r w:rsidRPr="00F979B7">
        <w:rPr>
          <w:rFonts w:cs="Arial"/>
          <w:b/>
          <w:sz w:val="28"/>
          <w:szCs w:val="28"/>
          <w:lang w:val="ru-RU"/>
        </w:rPr>
        <w:t xml:space="preserve">. </w:t>
      </w:r>
    </w:p>
    <w:p w:rsidR="001D2722" w:rsidRPr="00F979B7" w:rsidRDefault="00704F4A" w:rsidP="001D2722">
      <w:pPr>
        <w:jc w:val="center"/>
        <w:rPr>
          <w:rFonts w:cs="Arial"/>
          <w:b/>
          <w:bCs/>
          <w:sz w:val="28"/>
          <w:szCs w:val="28"/>
          <w:lang w:val="ru-RU"/>
        </w:rPr>
      </w:pPr>
      <w:r>
        <w:rPr>
          <w:rFonts w:cs="Arial"/>
          <w:b/>
          <w:sz w:val="28"/>
          <w:szCs w:val="28"/>
          <w:lang w:val="ru-RU"/>
        </w:rPr>
        <w:t>Варіанти використання</w:t>
      </w:r>
      <w:r w:rsidR="00C516C3" w:rsidRPr="00F979B7">
        <w:rPr>
          <w:rFonts w:cs="Arial"/>
          <w:b/>
          <w:sz w:val="28"/>
          <w:szCs w:val="28"/>
          <w:lang w:val="ru-RU"/>
        </w:rPr>
        <w:t xml:space="preserve"> </w:t>
      </w:r>
      <w:r w:rsidR="00062E30" w:rsidRPr="00F979B7">
        <w:rPr>
          <w:rFonts w:cs="Arial"/>
          <w:b/>
          <w:sz w:val="28"/>
          <w:szCs w:val="28"/>
          <w:lang w:val="ru-RU"/>
        </w:rPr>
        <w:t>– конденса</w:t>
      </w:r>
      <w:r w:rsidR="00C516C3" w:rsidRPr="00F979B7">
        <w:rPr>
          <w:rFonts w:cs="Arial"/>
          <w:b/>
          <w:sz w:val="28"/>
          <w:szCs w:val="28"/>
          <w:lang w:val="ru-RU"/>
        </w:rPr>
        <w:t>ц</w:t>
      </w:r>
      <w:r>
        <w:rPr>
          <w:rFonts w:cs="Arial"/>
          <w:b/>
          <w:sz w:val="28"/>
          <w:szCs w:val="28"/>
          <w:lang w:val="ru-RU"/>
        </w:rPr>
        <w:t>ійні агрегати</w:t>
      </w:r>
      <w:r w:rsidR="00062E30" w:rsidRPr="00F979B7">
        <w:rPr>
          <w:rFonts w:cs="Arial"/>
          <w:b/>
          <w:sz w:val="28"/>
          <w:szCs w:val="28"/>
          <w:lang w:val="ru-RU"/>
        </w:rPr>
        <w:t>,</w:t>
      </w:r>
      <w:r w:rsidR="007B3AD3" w:rsidRPr="00F979B7">
        <w:rPr>
          <w:rFonts w:cs="Arial"/>
          <w:b/>
          <w:sz w:val="28"/>
          <w:szCs w:val="28"/>
          <w:lang w:val="ru-RU"/>
        </w:rPr>
        <w:br/>
      </w:r>
      <w:r w:rsidR="00062E30" w:rsidRPr="00F979B7">
        <w:rPr>
          <w:rFonts w:cs="Arial"/>
          <w:b/>
          <w:sz w:val="28"/>
          <w:szCs w:val="28"/>
          <w:lang w:val="ru-RU"/>
        </w:rPr>
        <w:t>теплов</w:t>
      </w:r>
      <w:r>
        <w:rPr>
          <w:rFonts w:cs="Arial"/>
          <w:b/>
          <w:sz w:val="28"/>
          <w:szCs w:val="28"/>
          <w:lang w:val="ru-RU"/>
        </w:rPr>
        <w:t>і</w:t>
      </w:r>
      <w:r w:rsidR="00062E30" w:rsidRPr="00F979B7">
        <w:rPr>
          <w:rFonts w:cs="Arial"/>
          <w:b/>
          <w:sz w:val="28"/>
          <w:szCs w:val="28"/>
          <w:lang w:val="ru-RU"/>
        </w:rPr>
        <w:t xml:space="preserve"> </w:t>
      </w:r>
      <w:r>
        <w:rPr>
          <w:rFonts w:cs="Arial"/>
          <w:b/>
          <w:sz w:val="28"/>
          <w:szCs w:val="28"/>
          <w:lang w:val="ru-RU"/>
        </w:rPr>
        <w:t>насоси та ін</w:t>
      </w:r>
      <w:r w:rsidR="00062E30" w:rsidRPr="00F979B7">
        <w:rPr>
          <w:rFonts w:cs="Arial"/>
          <w:b/>
          <w:sz w:val="28"/>
          <w:szCs w:val="28"/>
          <w:lang w:val="ru-RU"/>
        </w:rPr>
        <w:t>.</w:t>
      </w:r>
    </w:p>
    <w:p w:rsidR="001D2722" w:rsidRPr="00F979B7" w:rsidRDefault="001D2722" w:rsidP="001D2722">
      <w:pPr>
        <w:jc w:val="center"/>
        <w:rPr>
          <w:sz w:val="20"/>
          <w:szCs w:val="20"/>
          <w:lang w:val="ru-RU"/>
        </w:rPr>
      </w:pPr>
    </w:p>
    <w:p w:rsidR="006F5DA7" w:rsidRPr="00F979B7" w:rsidRDefault="006F5DA7" w:rsidP="00A515B7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t xml:space="preserve">1. </w:t>
      </w:r>
      <w:r w:rsidR="00704F4A">
        <w:rPr>
          <w:rFonts w:ascii="Arial" w:hAnsi="Arial" w:cs="Arial"/>
          <w:b/>
          <w:sz w:val="24"/>
          <w:szCs w:val="24"/>
          <w:lang w:val="ru-RU"/>
        </w:rPr>
        <w:t>ЗАГАЛЬНИЙ ОПИС ВХОДІВ</w:t>
      </w:r>
      <w:r w:rsidR="00A515B7" w:rsidRPr="00F979B7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="00704F4A">
        <w:rPr>
          <w:rFonts w:ascii="Arial" w:hAnsi="Arial" w:cs="Arial"/>
          <w:b/>
          <w:sz w:val="24"/>
          <w:szCs w:val="24"/>
          <w:lang w:val="ru-RU"/>
        </w:rPr>
        <w:t>І ВИХОДІВ У БАЗОВОМУ РЕЖИМІ</w:t>
      </w:r>
    </w:p>
    <w:p w:rsidR="006F5DA7" w:rsidRPr="00F979B7" w:rsidRDefault="00704F4A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Х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F5DA7" w:rsidRPr="00F979B7">
        <w:rPr>
          <w:rFonts w:ascii="Arial" w:hAnsi="Arial" w:cs="Arial"/>
          <w:sz w:val="20"/>
          <w:szCs w:val="20"/>
          <w:lang w:val="ru-RU"/>
        </w:rPr>
        <w:t>ON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0</w:t>
      </w:r>
      <w:r w:rsidR="00AD1D64" w:rsidRPr="00F979B7">
        <w:rPr>
          <w:rFonts w:ascii="Arial" w:hAnsi="Arial" w:cs="Arial"/>
          <w:sz w:val="20"/>
          <w:szCs w:val="20"/>
          <w:lang w:val="ru-RU"/>
        </w:rPr>
        <w:t>÷</w:t>
      </w:r>
      <w:r w:rsidR="006F5DA7" w:rsidRPr="00F979B7">
        <w:rPr>
          <w:rFonts w:ascii="Arial" w:hAnsi="Arial" w:cs="Arial"/>
          <w:sz w:val="20"/>
          <w:szCs w:val="20"/>
          <w:lang w:val="ru-RU"/>
        </w:rPr>
        <w:t>1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– </w:t>
      </w:r>
      <w:r w:rsidR="00D262E8" w:rsidRPr="00F979B7">
        <w:rPr>
          <w:rFonts w:ascii="Arial" w:hAnsi="Arial" w:cs="Arial"/>
          <w:sz w:val="20"/>
          <w:szCs w:val="20"/>
          <w:lang w:val="ru-RU"/>
        </w:rPr>
        <w:t>регул</w:t>
      </w:r>
      <w:r>
        <w:rPr>
          <w:rFonts w:ascii="Arial" w:hAnsi="Arial" w:cs="Arial"/>
          <w:sz w:val="20"/>
          <w:szCs w:val="20"/>
          <w:lang w:val="ru-RU"/>
        </w:rPr>
        <w:t>ювання потужності</w:t>
      </w:r>
      <w:r w:rsidR="00D262E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компре</w:t>
      </w:r>
      <w:r w:rsidR="006F5DA7" w:rsidRPr="00F979B7">
        <w:rPr>
          <w:rFonts w:ascii="Arial" w:hAnsi="Arial" w:cs="Arial"/>
          <w:sz w:val="20"/>
          <w:szCs w:val="20"/>
          <w:lang w:val="ru-RU"/>
        </w:rPr>
        <w:t>сора</w:t>
      </w:r>
    </w:p>
    <w:p w:rsidR="006F5DA7" w:rsidRPr="00F979B7" w:rsidRDefault="00704F4A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Х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F5DA7" w:rsidRPr="00F979B7">
        <w:rPr>
          <w:rFonts w:ascii="Arial" w:hAnsi="Arial" w:cs="Arial"/>
          <w:sz w:val="20"/>
          <w:szCs w:val="20"/>
          <w:lang w:val="ru-RU"/>
        </w:rPr>
        <w:t>H/C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0</w:t>
      </w:r>
      <w:r w:rsidR="00AD1D64" w:rsidRPr="00F979B7">
        <w:rPr>
          <w:rFonts w:ascii="Arial" w:hAnsi="Arial" w:cs="Arial"/>
          <w:sz w:val="20"/>
          <w:szCs w:val="20"/>
          <w:lang w:val="ru-RU"/>
        </w:rPr>
        <w:t>÷</w:t>
      </w:r>
      <w:r w:rsidR="006F5DA7" w:rsidRPr="00F979B7">
        <w:rPr>
          <w:rFonts w:ascii="Arial" w:hAnsi="Arial" w:cs="Arial"/>
          <w:sz w:val="20"/>
          <w:szCs w:val="20"/>
          <w:lang w:val="ru-RU"/>
        </w:rPr>
        <w:t>1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–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управління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режим</w:t>
      </w:r>
      <w:r w:rsidR="00D262E8" w:rsidRPr="00F979B7">
        <w:rPr>
          <w:rFonts w:ascii="Arial" w:hAnsi="Arial" w:cs="Arial"/>
          <w:sz w:val="20"/>
          <w:szCs w:val="20"/>
          <w:lang w:val="ru-RU"/>
        </w:rPr>
        <w:t>ом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роботи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зовнішнього блоку</w:t>
      </w:r>
      <w:r w:rsidR="006753EE" w:rsidRPr="00F979B7">
        <w:rPr>
          <w:rFonts w:ascii="Arial" w:hAnsi="Arial" w:cs="Arial"/>
          <w:sz w:val="20"/>
          <w:szCs w:val="20"/>
          <w:lang w:val="ru-RU"/>
        </w:rPr>
        <w:br/>
      </w:r>
      <w:r w:rsidR="006F5DA7" w:rsidRPr="00F979B7">
        <w:rPr>
          <w:rFonts w:ascii="Arial" w:hAnsi="Arial" w:cs="Arial"/>
          <w:sz w:val="20"/>
          <w:szCs w:val="20"/>
          <w:lang w:val="ru-RU"/>
        </w:rPr>
        <w:t>(&lt;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1.5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–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ох</w:t>
      </w:r>
      <w:r>
        <w:rPr>
          <w:rFonts w:ascii="Arial" w:hAnsi="Arial" w:cs="Arial"/>
          <w:sz w:val="20"/>
          <w:szCs w:val="20"/>
          <w:lang w:val="ru-RU"/>
        </w:rPr>
        <w:t>олодження</w:t>
      </w:r>
      <w:r w:rsidR="006F5DA7" w:rsidRPr="00F979B7">
        <w:rPr>
          <w:rFonts w:ascii="Arial" w:hAnsi="Arial" w:cs="Arial"/>
          <w:sz w:val="20"/>
          <w:szCs w:val="20"/>
          <w:lang w:val="ru-RU"/>
        </w:rPr>
        <w:t>, &gt;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8</w:t>
      </w:r>
      <w:r w:rsidR="006753EE" w:rsidRPr="00F979B7">
        <w:rPr>
          <w:rFonts w:ascii="Arial" w:hAnsi="Arial" w:cs="Arial"/>
          <w:sz w:val="20"/>
          <w:szCs w:val="20"/>
          <w:lang w:val="ru-RU"/>
        </w:rPr>
        <w:t>.</w:t>
      </w:r>
      <w:r w:rsidR="006F5DA7" w:rsidRPr="00F979B7">
        <w:rPr>
          <w:rFonts w:ascii="Arial" w:hAnsi="Arial" w:cs="Arial"/>
          <w:sz w:val="20"/>
          <w:szCs w:val="20"/>
          <w:lang w:val="ru-RU"/>
        </w:rPr>
        <w:t>5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(12 VDC макс.) </w:t>
      </w:r>
      <w:r>
        <w:rPr>
          <w:rFonts w:ascii="Arial" w:hAnsi="Arial" w:cs="Arial"/>
          <w:sz w:val="20"/>
          <w:szCs w:val="20"/>
          <w:lang w:val="ru-RU"/>
        </w:rPr>
        <w:t>– нагрі</w:t>
      </w:r>
      <w:r w:rsidR="006753EE" w:rsidRPr="00F979B7">
        <w:rPr>
          <w:rFonts w:ascii="Arial" w:hAnsi="Arial" w:cs="Arial"/>
          <w:sz w:val="20"/>
          <w:szCs w:val="20"/>
          <w:lang w:val="ru-RU"/>
        </w:rPr>
        <w:t>в</w:t>
      </w:r>
      <w:r w:rsidR="006F5DA7" w:rsidRPr="00F979B7">
        <w:rPr>
          <w:rFonts w:ascii="Arial" w:hAnsi="Arial" w:cs="Arial"/>
          <w:sz w:val="20"/>
          <w:szCs w:val="20"/>
          <w:lang w:val="ru-RU"/>
        </w:rPr>
        <w:t>)</w:t>
      </w:r>
    </w:p>
    <w:p w:rsidR="006F5DA7" w:rsidRPr="00F979B7" w:rsidRDefault="00704F4A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Х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F5DA7" w:rsidRPr="00F979B7">
        <w:rPr>
          <w:rFonts w:ascii="Arial" w:hAnsi="Arial" w:cs="Arial"/>
          <w:sz w:val="20"/>
          <w:szCs w:val="20"/>
          <w:lang w:val="ru-RU"/>
        </w:rPr>
        <w:t>OFF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/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2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B7843" w:rsidRPr="00F979B7">
        <w:rPr>
          <w:rFonts w:ascii="Arial" w:hAnsi="Arial" w:cs="Arial"/>
          <w:sz w:val="20"/>
          <w:szCs w:val="20"/>
          <w:lang w:val="ru-RU"/>
        </w:rPr>
        <w:t>мА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– блок</w:t>
      </w:r>
      <w:r w:rsidR="00C7271F">
        <w:rPr>
          <w:rFonts w:ascii="Arial" w:hAnsi="Arial" w:cs="Arial"/>
          <w:sz w:val="20"/>
          <w:szCs w:val="20"/>
          <w:lang w:val="ru-RU"/>
        </w:rPr>
        <w:t>ування роботи компре</w:t>
      </w:r>
      <w:r w:rsidR="006F5DA7" w:rsidRPr="00F979B7">
        <w:rPr>
          <w:rFonts w:ascii="Arial" w:hAnsi="Arial" w:cs="Arial"/>
          <w:sz w:val="20"/>
          <w:szCs w:val="20"/>
          <w:lang w:val="ru-RU"/>
        </w:rPr>
        <w:t>сора</w:t>
      </w:r>
    </w:p>
    <w:p w:rsidR="006F5DA7" w:rsidRPr="00F979B7" w:rsidRDefault="00C7271F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ХОДИ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67098" w:rsidRPr="00F979B7">
        <w:rPr>
          <w:rFonts w:ascii="Arial" w:hAnsi="Arial" w:cs="Arial"/>
          <w:sz w:val="20"/>
          <w:szCs w:val="20"/>
          <w:lang w:val="ru-RU"/>
        </w:rPr>
        <w:t>TS+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,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67098" w:rsidRPr="00F979B7">
        <w:rPr>
          <w:rFonts w:ascii="Arial" w:hAnsi="Arial" w:cs="Arial"/>
          <w:sz w:val="20"/>
          <w:szCs w:val="20"/>
          <w:lang w:val="ru-RU"/>
        </w:rPr>
        <w:t>TS</w:t>
      </w:r>
      <w:r w:rsidR="004E2D30" w:rsidRPr="00F979B7">
        <w:rPr>
          <w:rFonts w:ascii="Arial" w:hAnsi="Arial" w:cs="Arial"/>
          <w:sz w:val="20"/>
          <w:szCs w:val="20"/>
          <w:lang w:val="ru-RU"/>
        </w:rPr>
        <w:t>–»</w:t>
      </w:r>
      <w:r w:rsidR="00667098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цифров</w:t>
      </w:r>
      <w:r>
        <w:rPr>
          <w:rFonts w:ascii="Arial" w:hAnsi="Arial" w:cs="Arial"/>
          <w:sz w:val="20"/>
          <w:szCs w:val="20"/>
          <w:lang w:val="ru-RU"/>
        </w:rPr>
        <w:t>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датчики температур</w:t>
      </w:r>
      <w:r>
        <w:rPr>
          <w:rFonts w:ascii="Arial" w:hAnsi="Arial" w:cs="Arial"/>
          <w:sz w:val="20"/>
          <w:szCs w:val="20"/>
          <w:lang w:val="ru-RU"/>
        </w:rPr>
        <w:t>и</w:t>
      </w:r>
      <w:r w:rsidR="006753EE" w:rsidRPr="00F979B7">
        <w:rPr>
          <w:rFonts w:ascii="Arial" w:hAnsi="Arial" w:cs="Arial"/>
          <w:sz w:val="20"/>
          <w:szCs w:val="20"/>
          <w:lang w:val="ru-RU"/>
        </w:rPr>
        <w:br/>
      </w:r>
      <w:r>
        <w:rPr>
          <w:rFonts w:ascii="Arial" w:hAnsi="Arial" w:cs="Arial"/>
          <w:sz w:val="20"/>
          <w:szCs w:val="20"/>
          <w:lang w:val="ru-RU"/>
        </w:rPr>
        <w:t>(максимально можна підключити</w:t>
      </w:r>
      <w:r w:rsidR="00C516C3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до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5 д</w:t>
      </w:r>
      <w:r>
        <w:rPr>
          <w:rFonts w:ascii="Arial" w:hAnsi="Arial" w:cs="Arial"/>
          <w:sz w:val="20"/>
          <w:szCs w:val="20"/>
          <w:lang w:val="ru-RU"/>
        </w:rPr>
        <w:t>атчик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>в)</w:t>
      </w:r>
    </w:p>
    <w:p w:rsidR="001D2722" w:rsidRPr="00F979B7" w:rsidRDefault="00C7271F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6F5DA7" w:rsidRPr="00F979B7">
        <w:rPr>
          <w:rFonts w:ascii="Arial" w:hAnsi="Arial" w:cs="Arial"/>
          <w:sz w:val="20"/>
          <w:szCs w:val="20"/>
          <w:lang w:val="ru-RU"/>
        </w:rPr>
        <w:t>ERR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/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F5DA7" w:rsidRPr="00F979B7">
        <w:rPr>
          <w:rFonts w:ascii="Arial" w:hAnsi="Arial" w:cs="Arial"/>
          <w:sz w:val="20"/>
          <w:szCs w:val="20"/>
          <w:lang w:val="ru-RU"/>
        </w:rPr>
        <w:t>0</w:t>
      </w:r>
      <w:r w:rsidR="006753EE" w:rsidRPr="00F979B7">
        <w:rPr>
          <w:rFonts w:ascii="Arial" w:hAnsi="Arial" w:cs="Arial"/>
          <w:sz w:val="20"/>
          <w:szCs w:val="20"/>
          <w:lang w:val="ru-RU"/>
        </w:rPr>
        <w:t>.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5 </w:t>
      </w:r>
      <w:r w:rsidR="006753EE" w:rsidRPr="00F979B7">
        <w:rPr>
          <w:rFonts w:ascii="Arial" w:hAnsi="Arial" w:cs="Arial"/>
          <w:sz w:val="20"/>
          <w:szCs w:val="20"/>
          <w:lang w:val="ru-RU"/>
        </w:rPr>
        <w:t>A</w:t>
      </w:r>
      <w:r w:rsidR="006F5DA7"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>
        <w:rPr>
          <w:rFonts w:ascii="Arial" w:hAnsi="Arial" w:cs="Arial"/>
          <w:sz w:val="20"/>
          <w:szCs w:val="20"/>
          <w:lang w:val="ru-RU"/>
        </w:rPr>
        <w:t>помилка зовнішнього блоку</w:t>
      </w:r>
    </w:p>
    <w:p w:rsidR="00417D5E" w:rsidRPr="00F979B7" w:rsidRDefault="00417D5E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В</w:t>
      </w:r>
      <w:r w:rsidR="00C7271F">
        <w:rPr>
          <w:rFonts w:ascii="Arial" w:hAnsi="Arial" w:cs="Arial"/>
          <w:sz w:val="20"/>
          <w:szCs w:val="20"/>
          <w:lang w:val="ru-RU"/>
        </w:rPr>
        <w:t>ИХІД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DEF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Pr="00F979B7">
        <w:rPr>
          <w:rFonts w:ascii="Arial" w:hAnsi="Arial" w:cs="Arial"/>
          <w:sz w:val="20"/>
          <w:szCs w:val="20"/>
          <w:lang w:val="ru-RU"/>
        </w:rPr>
        <w:t>/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0.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5 </w:t>
      </w:r>
      <w:r w:rsidR="006753EE" w:rsidRPr="00F979B7">
        <w:rPr>
          <w:rFonts w:ascii="Arial" w:hAnsi="Arial" w:cs="Arial"/>
          <w:sz w:val="20"/>
          <w:szCs w:val="20"/>
          <w:lang w:val="ru-RU"/>
        </w:rPr>
        <w:t>A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C7271F">
        <w:rPr>
          <w:rFonts w:ascii="Arial" w:hAnsi="Arial" w:cs="Arial"/>
          <w:sz w:val="20"/>
          <w:szCs w:val="20"/>
          <w:lang w:val="ru-RU"/>
        </w:rPr>
        <w:t>розморожування зовнішнього блоку</w:t>
      </w:r>
    </w:p>
    <w:p w:rsidR="00417D5E" w:rsidRPr="00F979B7" w:rsidRDefault="00417D5E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В</w:t>
      </w:r>
      <w:r w:rsidR="00C7271F">
        <w:rPr>
          <w:rFonts w:ascii="Arial" w:hAnsi="Arial" w:cs="Arial"/>
          <w:sz w:val="20"/>
          <w:szCs w:val="20"/>
          <w:lang w:val="ru-RU"/>
        </w:rPr>
        <w:t>ИХІД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RUN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Pr="00F979B7">
        <w:rPr>
          <w:rFonts w:ascii="Arial" w:hAnsi="Arial" w:cs="Arial"/>
          <w:sz w:val="20"/>
          <w:szCs w:val="20"/>
          <w:lang w:val="ru-RU"/>
        </w:rPr>
        <w:t>/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sz w:val="20"/>
          <w:szCs w:val="20"/>
          <w:lang w:val="ru-RU"/>
        </w:rPr>
        <w:t>0</w:t>
      </w:r>
      <w:r w:rsidR="006753EE" w:rsidRPr="00F979B7">
        <w:rPr>
          <w:rFonts w:ascii="Arial" w:hAnsi="Arial" w:cs="Arial"/>
          <w:sz w:val="20"/>
          <w:szCs w:val="20"/>
          <w:lang w:val="ru-RU"/>
        </w:rPr>
        <w:t>.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5 </w:t>
      </w:r>
      <w:r w:rsidR="006753EE" w:rsidRPr="00F979B7">
        <w:rPr>
          <w:rFonts w:ascii="Arial" w:hAnsi="Arial" w:cs="Arial"/>
          <w:sz w:val="20"/>
          <w:szCs w:val="20"/>
          <w:lang w:val="ru-RU"/>
        </w:rPr>
        <w:t>A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6753EE" w:rsidRPr="00F979B7">
        <w:rPr>
          <w:rFonts w:ascii="Arial" w:hAnsi="Arial" w:cs="Arial"/>
          <w:sz w:val="20"/>
          <w:szCs w:val="20"/>
          <w:lang w:val="ru-RU"/>
        </w:rPr>
        <w:t>р</w:t>
      </w:r>
      <w:r w:rsidR="00C7271F">
        <w:rPr>
          <w:rFonts w:ascii="Arial" w:hAnsi="Arial" w:cs="Arial"/>
          <w:sz w:val="20"/>
          <w:szCs w:val="20"/>
          <w:lang w:val="ru-RU"/>
        </w:rPr>
        <w:t>обота компрес</w:t>
      </w:r>
      <w:r w:rsidR="0052237A" w:rsidRPr="00F979B7">
        <w:rPr>
          <w:rFonts w:ascii="Arial" w:hAnsi="Arial" w:cs="Arial"/>
          <w:sz w:val="20"/>
          <w:szCs w:val="20"/>
          <w:lang w:val="ru-RU"/>
        </w:rPr>
        <w:t xml:space="preserve">ора </w:t>
      </w:r>
      <w:r w:rsidR="00C7271F">
        <w:rPr>
          <w:rFonts w:ascii="Arial" w:hAnsi="Arial" w:cs="Arial"/>
          <w:sz w:val="20"/>
          <w:szCs w:val="20"/>
          <w:lang w:val="ru-RU"/>
        </w:rPr>
        <w:t>зовнішнього блоку</w:t>
      </w:r>
    </w:p>
    <w:p w:rsidR="00417D5E" w:rsidRPr="00F979B7" w:rsidRDefault="00417D5E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В</w:t>
      </w:r>
      <w:r w:rsidR="00C7271F">
        <w:rPr>
          <w:rFonts w:ascii="Arial" w:hAnsi="Arial" w:cs="Arial"/>
          <w:sz w:val="20"/>
          <w:szCs w:val="20"/>
          <w:lang w:val="ru-RU"/>
        </w:rPr>
        <w:t>ИХ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AUX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Pr="00F979B7">
        <w:rPr>
          <w:rFonts w:ascii="Arial" w:hAnsi="Arial" w:cs="Arial"/>
          <w:sz w:val="20"/>
          <w:szCs w:val="20"/>
          <w:lang w:val="ru-RU"/>
        </w:rPr>
        <w:t>/</w:t>
      </w:r>
      <w:r w:rsidR="006753EE" w:rsidRPr="00F979B7">
        <w:rPr>
          <w:rFonts w:ascii="Arial" w:hAnsi="Arial" w:cs="Arial"/>
          <w:sz w:val="20"/>
          <w:szCs w:val="20"/>
          <w:lang w:val="ru-RU"/>
        </w:rPr>
        <w:t xml:space="preserve"> 0.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5 </w:t>
      </w:r>
      <w:r w:rsidR="006753EE" w:rsidRPr="00F979B7">
        <w:rPr>
          <w:rFonts w:ascii="Arial" w:hAnsi="Arial" w:cs="Arial"/>
          <w:sz w:val="20"/>
          <w:szCs w:val="20"/>
          <w:lang w:val="ru-RU"/>
        </w:rPr>
        <w:t>A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C7271F">
        <w:rPr>
          <w:rFonts w:ascii="Arial" w:hAnsi="Arial" w:cs="Arial"/>
          <w:sz w:val="20"/>
          <w:szCs w:val="20"/>
          <w:lang w:val="ru-RU"/>
        </w:rPr>
        <w:t>допоміжний вихід</w:t>
      </w:r>
    </w:p>
    <w:p w:rsidR="00417D5E" w:rsidRPr="00F979B7" w:rsidRDefault="00C7271F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417D5E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«</w:t>
      </w:r>
      <w:r w:rsidR="00417D5E" w:rsidRPr="00F979B7">
        <w:rPr>
          <w:rFonts w:ascii="Arial" w:hAnsi="Arial" w:cs="Arial"/>
          <w:sz w:val="20"/>
          <w:szCs w:val="20"/>
          <w:lang w:val="ru-RU"/>
        </w:rPr>
        <w:t>+12</w:t>
      </w:r>
      <w:r w:rsidR="003717A5" w:rsidRPr="00F979B7">
        <w:rPr>
          <w:rFonts w:ascii="Arial" w:hAnsi="Arial" w:cs="Arial"/>
          <w:sz w:val="20"/>
          <w:szCs w:val="20"/>
          <w:lang w:val="ru-RU"/>
        </w:rPr>
        <w:t>V</w:t>
      </w:r>
      <w:r w:rsidR="004E2D30" w:rsidRPr="00F979B7">
        <w:rPr>
          <w:rFonts w:ascii="Arial" w:hAnsi="Arial" w:cs="Arial"/>
          <w:sz w:val="20"/>
          <w:szCs w:val="20"/>
          <w:lang w:val="ru-RU"/>
        </w:rPr>
        <w:t>»</w:t>
      </w:r>
      <w:r w:rsidR="00417D5E"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>
        <w:rPr>
          <w:rFonts w:ascii="Arial" w:hAnsi="Arial" w:cs="Arial"/>
          <w:sz w:val="20"/>
          <w:szCs w:val="20"/>
          <w:lang w:val="ru-RU"/>
        </w:rPr>
        <w:t>внутрішнє джерело постійного струму</w:t>
      </w:r>
      <w:r w:rsidR="0052237A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17D5E" w:rsidRPr="00F979B7">
        <w:rPr>
          <w:rFonts w:ascii="Arial" w:hAnsi="Arial" w:cs="Arial"/>
          <w:sz w:val="20"/>
          <w:szCs w:val="20"/>
          <w:lang w:val="ru-RU"/>
        </w:rPr>
        <w:t xml:space="preserve">для </w:t>
      </w:r>
      <w:r w:rsidR="00417D5E" w:rsidRPr="00C7271F">
        <w:rPr>
          <w:rFonts w:ascii="Arial" w:hAnsi="Arial" w:cs="Arial"/>
          <w:color w:val="FF0000"/>
          <w:sz w:val="20"/>
          <w:szCs w:val="20"/>
          <w:highlight w:val="yellow"/>
          <w:lang w:val="ru-RU"/>
        </w:rPr>
        <w:t>облегчения установки</w:t>
      </w:r>
    </w:p>
    <w:p w:rsidR="00417D5E" w:rsidRPr="00F979B7" w:rsidRDefault="006B7843" w:rsidP="007B3AD3">
      <w:pPr>
        <w:pStyle w:val="a3"/>
        <w:numPr>
          <w:ilvl w:val="0"/>
          <w:numId w:val="5"/>
        </w:numPr>
        <w:spacing w:before="100" w:beforeAutospacing="1" w:after="100" w:afterAutospacing="1"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Р</w:t>
      </w:r>
      <w:r w:rsidR="00C7271F">
        <w:rPr>
          <w:rFonts w:ascii="Arial" w:hAnsi="Arial" w:cs="Arial"/>
          <w:sz w:val="20"/>
          <w:szCs w:val="20"/>
          <w:lang w:val="ru-RU"/>
        </w:rPr>
        <w:t>оз'є</w:t>
      </w:r>
      <w:r w:rsidRPr="00F979B7">
        <w:rPr>
          <w:rFonts w:ascii="Arial" w:hAnsi="Arial" w:cs="Arial"/>
          <w:sz w:val="20"/>
          <w:szCs w:val="20"/>
          <w:lang w:val="ru-RU"/>
        </w:rPr>
        <w:t>м «</w:t>
      </w:r>
      <w:r w:rsidR="00417D5E" w:rsidRPr="00F979B7">
        <w:rPr>
          <w:rFonts w:ascii="Arial" w:hAnsi="Arial" w:cs="Arial"/>
          <w:sz w:val="20"/>
          <w:szCs w:val="20"/>
          <w:lang w:val="ru-RU"/>
        </w:rPr>
        <w:t>RS232</w:t>
      </w:r>
      <w:r w:rsidRPr="00F979B7">
        <w:rPr>
          <w:rFonts w:ascii="Arial" w:hAnsi="Arial" w:cs="Arial"/>
          <w:sz w:val="20"/>
          <w:szCs w:val="20"/>
          <w:lang w:val="ru-RU"/>
        </w:rPr>
        <w:t>»</w:t>
      </w:r>
      <w:r w:rsidR="00417D5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– </w:t>
      </w:r>
      <w:r w:rsidR="00C7271F">
        <w:rPr>
          <w:rFonts w:ascii="Arial" w:hAnsi="Arial" w:cs="Arial"/>
          <w:sz w:val="20"/>
          <w:szCs w:val="20"/>
          <w:lang w:val="ru-RU"/>
        </w:rPr>
        <w:t>комунікаційний інтерфейс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RS232</w:t>
      </w:r>
    </w:p>
    <w:p w:rsidR="008A66CF" w:rsidRPr="00F979B7" w:rsidRDefault="008A66CF" w:rsidP="005D74CC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t xml:space="preserve">2. </w:t>
      </w:r>
      <w:r w:rsidR="00C7271F">
        <w:rPr>
          <w:rFonts w:ascii="Arial" w:hAnsi="Arial" w:cs="Arial"/>
          <w:b/>
          <w:sz w:val="24"/>
          <w:szCs w:val="24"/>
          <w:lang w:val="ru-RU"/>
        </w:rPr>
        <w:t>ЕЛЕМЕНТИ УПРАВЛІННЯ ТА ОБЛАДНАННЯ</w:t>
      </w:r>
    </w:p>
    <w:p w:rsidR="008A66CF" w:rsidRPr="00F979B7" w:rsidRDefault="007B3AD3" w:rsidP="007B3AD3">
      <w:pPr>
        <w:pStyle w:val="mcntmcntmsolistparagraph"/>
        <w:numPr>
          <w:ilvl w:val="0"/>
          <w:numId w:val="7"/>
        </w:numPr>
        <w:spacing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3</w:t>
      </w:r>
      <w:r w:rsidR="008A66CF" w:rsidRPr="00F979B7">
        <w:rPr>
          <w:rFonts w:ascii="Arial" w:hAnsi="Arial" w:cs="Arial"/>
          <w:sz w:val="20"/>
          <w:szCs w:val="20"/>
          <w:lang w:val="ru-RU"/>
        </w:rPr>
        <w:t>-</w:t>
      </w:r>
      <w:r w:rsidR="00C7271F">
        <w:rPr>
          <w:rFonts w:ascii="Arial" w:hAnsi="Arial" w:cs="Arial"/>
          <w:sz w:val="20"/>
          <w:szCs w:val="20"/>
          <w:lang w:val="ru-RU"/>
        </w:rPr>
        <w:t>розрядни</w:t>
      </w:r>
      <w:r w:rsidR="007F60EF" w:rsidRPr="00F979B7">
        <w:rPr>
          <w:rFonts w:ascii="Arial" w:hAnsi="Arial" w:cs="Arial"/>
          <w:sz w:val="20"/>
          <w:szCs w:val="20"/>
          <w:lang w:val="ru-RU"/>
        </w:rPr>
        <w:t>й</w:t>
      </w:r>
      <w:r w:rsidR="00C7271F">
        <w:rPr>
          <w:rFonts w:ascii="Arial" w:hAnsi="Arial" w:cs="Arial"/>
          <w:sz w:val="20"/>
          <w:szCs w:val="20"/>
          <w:lang w:val="ru-RU"/>
        </w:rPr>
        <w:t xml:space="preserve"> світлодіодний</w:t>
      </w:r>
      <w:r w:rsidR="008A66CF" w:rsidRPr="00F979B7">
        <w:rPr>
          <w:rFonts w:ascii="Arial" w:hAnsi="Arial" w:cs="Arial"/>
          <w:sz w:val="20"/>
          <w:szCs w:val="20"/>
          <w:lang w:val="ru-RU"/>
        </w:rPr>
        <w:t xml:space="preserve"> дисплей для </w:t>
      </w:r>
      <w:r w:rsidR="00C7271F">
        <w:rPr>
          <w:rFonts w:ascii="Arial" w:hAnsi="Arial" w:cs="Arial"/>
          <w:sz w:val="20"/>
          <w:szCs w:val="20"/>
          <w:lang w:val="ru-RU"/>
        </w:rPr>
        <w:t>відображення потужності компресора, температури, параметрі</w:t>
      </w:r>
      <w:r w:rsidR="008A66CF" w:rsidRPr="00F979B7">
        <w:rPr>
          <w:rFonts w:ascii="Arial" w:hAnsi="Arial" w:cs="Arial"/>
          <w:sz w:val="20"/>
          <w:szCs w:val="20"/>
          <w:lang w:val="ru-RU"/>
        </w:rPr>
        <w:t xml:space="preserve">в </w:t>
      </w:r>
      <w:r w:rsidR="00C7271F">
        <w:rPr>
          <w:rFonts w:ascii="Arial" w:hAnsi="Arial" w:cs="Arial"/>
          <w:sz w:val="20"/>
          <w:szCs w:val="20"/>
          <w:lang w:val="ru-RU"/>
        </w:rPr>
        <w:t>та ін</w:t>
      </w:r>
      <w:r w:rsidR="008A66CF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8A66CF" w:rsidRPr="00F979B7" w:rsidRDefault="008A66CF" w:rsidP="007B3AD3">
      <w:pPr>
        <w:pStyle w:val="mcntmcntmsolistparagraph"/>
        <w:numPr>
          <w:ilvl w:val="0"/>
          <w:numId w:val="7"/>
        </w:numPr>
        <w:spacing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8 св</w:t>
      </w:r>
      <w:r w:rsidR="00C7271F">
        <w:rPr>
          <w:rFonts w:ascii="Arial" w:hAnsi="Arial" w:cs="Arial"/>
          <w:sz w:val="20"/>
          <w:szCs w:val="20"/>
          <w:lang w:val="ru-RU"/>
        </w:rPr>
        <w:t>ітлодіодів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для </w:t>
      </w:r>
      <w:r w:rsidR="00C7271F">
        <w:rPr>
          <w:rFonts w:ascii="Arial" w:hAnsi="Arial" w:cs="Arial"/>
          <w:sz w:val="20"/>
          <w:szCs w:val="20"/>
          <w:lang w:val="ru-RU"/>
        </w:rPr>
        <w:t>відображення стану входів/виході</w:t>
      </w:r>
      <w:r w:rsidRPr="00F979B7">
        <w:rPr>
          <w:rFonts w:ascii="Arial" w:hAnsi="Arial" w:cs="Arial"/>
          <w:sz w:val="20"/>
          <w:szCs w:val="20"/>
          <w:lang w:val="ru-RU"/>
        </w:rPr>
        <w:t>в</w:t>
      </w:r>
      <w:r w:rsidR="003717A5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8A66CF" w:rsidRPr="00F979B7" w:rsidRDefault="008A66CF" w:rsidP="007B3AD3">
      <w:pPr>
        <w:pStyle w:val="mcntmcntmsolistparagraph"/>
        <w:numPr>
          <w:ilvl w:val="0"/>
          <w:numId w:val="7"/>
        </w:numPr>
        <w:spacing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3 кнопки </w:t>
      </w:r>
      <w:r w:rsidR="00C7271F">
        <w:rPr>
          <w:rFonts w:ascii="Arial" w:hAnsi="Arial" w:cs="Arial"/>
          <w:sz w:val="20"/>
          <w:szCs w:val="20"/>
          <w:lang w:val="ru-RU"/>
        </w:rPr>
        <w:t>зміни параметрів CIM модуля 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C7271F">
        <w:rPr>
          <w:rFonts w:ascii="Arial" w:hAnsi="Arial" w:cs="Arial"/>
          <w:sz w:val="20"/>
          <w:szCs w:val="20"/>
          <w:lang w:val="ru-RU"/>
        </w:rPr>
        <w:t>вибору</w:t>
      </w:r>
      <w:r w:rsidR="007B3AD3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C7271F">
        <w:rPr>
          <w:rFonts w:ascii="Arial" w:hAnsi="Arial" w:cs="Arial"/>
          <w:sz w:val="20"/>
          <w:szCs w:val="20"/>
          <w:lang w:val="ru-RU"/>
        </w:rPr>
        <w:t>відображаємої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C7271F">
        <w:rPr>
          <w:rFonts w:ascii="Arial" w:hAnsi="Arial" w:cs="Arial"/>
          <w:sz w:val="20"/>
          <w:szCs w:val="20"/>
          <w:lang w:val="ru-RU"/>
        </w:rPr>
        <w:t>на дисплеї інформації</w:t>
      </w:r>
      <w:r w:rsidR="003717A5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8A66CF" w:rsidRPr="00F979B7" w:rsidRDefault="00C7271F" w:rsidP="007B3AD3">
      <w:pPr>
        <w:pStyle w:val="mcntmcntmsolistparagraph"/>
        <w:numPr>
          <w:ilvl w:val="0"/>
          <w:numId w:val="7"/>
        </w:numPr>
        <w:spacing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Цифровий датчик температури</w:t>
      </w:r>
      <w:r w:rsidR="008A66CF" w:rsidRPr="00F979B7">
        <w:rPr>
          <w:rFonts w:ascii="Arial" w:hAnsi="Arial" w:cs="Arial"/>
          <w:sz w:val="20"/>
          <w:szCs w:val="20"/>
          <w:lang w:val="ru-RU"/>
        </w:rPr>
        <w:t xml:space="preserve"> (для </w:t>
      </w:r>
      <w:r>
        <w:rPr>
          <w:rFonts w:ascii="Arial" w:hAnsi="Arial" w:cs="Arial"/>
          <w:sz w:val="20"/>
          <w:szCs w:val="20"/>
          <w:lang w:val="ru-RU"/>
        </w:rPr>
        <w:t>системи</w:t>
      </w:r>
      <w:r w:rsidR="007B3AD3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випарник/теплообмінник</w:t>
      </w:r>
      <w:r w:rsidR="008A66CF" w:rsidRPr="00F979B7">
        <w:rPr>
          <w:rFonts w:ascii="Arial" w:hAnsi="Arial" w:cs="Arial"/>
          <w:sz w:val="20"/>
          <w:szCs w:val="20"/>
          <w:lang w:val="ru-RU"/>
        </w:rPr>
        <w:t>)</w:t>
      </w:r>
      <w:r w:rsidR="003717A5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8A66CF" w:rsidRPr="00F979B7" w:rsidRDefault="008A66CF" w:rsidP="007B3AD3">
      <w:pPr>
        <w:pStyle w:val="mcntmcntmsolistparagraph"/>
        <w:numPr>
          <w:ilvl w:val="0"/>
          <w:numId w:val="7"/>
        </w:numPr>
        <w:spacing w:line="28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CIM</w:t>
      </w:r>
      <w:r w:rsidR="007B3AD3" w:rsidRPr="00F979B7">
        <w:rPr>
          <w:rFonts w:ascii="Arial" w:hAnsi="Arial" w:cs="Arial"/>
          <w:sz w:val="20"/>
          <w:szCs w:val="20"/>
          <w:lang w:val="ru-RU"/>
        </w:rPr>
        <w:t>2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Manager – </w:t>
      </w:r>
      <w:r w:rsidR="00C7271F">
        <w:rPr>
          <w:rFonts w:ascii="Arial" w:hAnsi="Arial" w:cs="Arial"/>
          <w:sz w:val="20"/>
          <w:szCs w:val="20"/>
          <w:lang w:val="ru-RU"/>
        </w:rPr>
        <w:t>програмне забезпечення</w:t>
      </w:r>
      <w:r w:rsidR="0033736D" w:rsidRPr="00F979B7">
        <w:rPr>
          <w:rFonts w:ascii="Arial" w:hAnsi="Arial" w:cs="Arial"/>
          <w:sz w:val="20"/>
          <w:szCs w:val="20"/>
          <w:lang w:val="ru-RU"/>
        </w:rPr>
        <w:t xml:space="preserve"> для </w:t>
      </w:r>
      <w:r w:rsidR="00C7271F">
        <w:rPr>
          <w:rFonts w:ascii="Arial" w:hAnsi="Arial" w:cs="Arial"/>
          <w:sz w:val="20"/>
          <w:szCs w:val="20"/>
          <w:lang w:val="ru-RU"/>
        </w:rPr>
        <w:t>управління та моніторингу</w:t>
      </w:r>
      <w:r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7B3AD3" w:rsidRPr="00F979B7" w:rsidRDefault="007B3AD3">
      <w:pPr>
        <w:spacing w:after="160" w:line="259" w:lineRule="auto"/>
        <w:rPr>
          <w:rFonts w:ascii="Arial" w:hAnsi="Arial" w:cs="Arial"/>
          <w:b/>
          <w:sz w:val="28"/>
          <w:szCs w:val="28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br w:type="page"/>
      </w:r>
    </w:p>
    <w:p w:rsidR="00420344" w:rsidRPr="00F979B7" w:rsidRDefault="00420344" w:rsidP="005D74CC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3. </w:t>
      </w:r>
      <w:r w:rsidR="00A515B7" w:rsidRPr="00F979B7">
        <w:rPr>
          <w:rFonts w:ascii="Arial" w:hAnsi="Arial" w:cs="Arial"/>
          <w:b/>
          <w:sz w:val="24"/>
          <w:szCs w:val="24"/>
          <w:lang w:val="ru-RU"/>
        </w:rPr>
        <w:t>СХЕМА ПОДКЛЮЧЕНИЯ</w:t>
      </w:r>
      <w:r w:rsidR="003717A5" w:rsidRPr="00F979B7">
        <w:rPr>
          <w:rFonts w:ascii="Arial" w:hAnsi="Arial" w:cs="Arial"/>
          <w:b/>
          <w:sz w:val="24"/>
          <w:szCs w:val="24"/>
          <w:lang w:val="ru-RU"/>
        </w:rPr>
        <w:t xml:space="preserve"> В БАЗОВОМ РЕЖИМЕ РАБОТЫ</w:t>
      </w:r>
    </w:p>
    <w:p w:rsidR="005250A5" w:rsidRPr="00F979B7" w:rsidRDefault="005250A5" w:rsidP="00420344">
      <w:pPr>
        <w:rPr>
          <w:b/>
          <w:sz w:val="28"/>
          <w:szCs w:val="28"/>
          <w:lang w:val="ru-RU"/>
        </w:rPr>
      </w:pPr>
    </w:p>
    <w:p w:rsidR="00F33A09" w:rsidRPr="00F979B7" w:rsidRDefault="009D2C16">
      <w:pPr>
        <w:spacing w:after="160" w:line="259" w:lineRule="auto"/>
        <w:rPr>
          <w:b/>
          <w:sz w:val="28"/>
          <w:szCs w:val="28"/>
          <w:lang w:val="ru-RU"/>
        </w:rPr>
      </w:pPr>
      <w:r w:rsidRPr="00F979B7">
        <w:rPr>
          <w:b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-1270</wp:posOffset>
            </wp:positionV>
            <wp:extent cx="5758815" cy="8143875"/>
            <wp:effectExtent l="19050" t="0" r="0" b="0"/>
            <wp:wrapTopAndBottom/>
            <wp:docPr id="28" name="Рисунок 27" descr="CIM_connect_ru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M_connect_ru.ti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58815" cy="814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3A09" w:rsidRPr="00F979B7">
        <w:rPr>
          <w:b/>
          <w:sz w:val="28"/>
          <w:szCs w:val="28"/>
          <w:lang w:val="ru-RU"/>
        </w:rPr>
        <w:br w:type="page"/>
      </w:r>
    </w:p>
    <w:p w:rsidR="004B3596" w:rsidRPr="00F979B7" w:rsidRDefault="004B3596" w:rsidP="00A515B7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4. </w:t>
      </w:r>
      <w:r w:rsidR="007836E2">
        <w:rPr>
          <w:rFonts w:ascii="Arial" w:hAnsi="Arial" w:cs="Arial"/>
          <w:b/>
          <w:sz w:val="24"/>
          <w:szCs w:val="24"/>
          <w:lang w:val="ru-RU"/>
        </w:rPr>
        <w:t>ЗАГАЛЬНИЙ ОПИС ВХОДІВ</w:t>
      </w:r>
      <w:r w:rsidR="00A515B7" w:rsidRPr="00F979B7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="007836E2">
        <w:rPr>
          <w:rFonts w:ascii="Arial" w:hAnsi="Arial" w:cs="Arial"/>
          <w:b/>
          <w:sz w:val="24"/>
          <w:szCs w:val="24"/>
          <w:lang w:val="ru-RU"/>
        </w:rPr>
        <w:t>І ВИХОДІВ У РЕЖИМІ</w:t>
      </w:r>
      <w:r w:rsidR="00FC249E" w:rsidRPr="00F979B7">
        <w:rPr>
          <w:rFonts w:ascii="Arial" w:hAnsi="Arial" w:cs="Arial"/>
          <w:b/>
          <w:sz w:val="24"/>
          <w:szCs w:val="24"/>
          <w:lang w:val="ru-RU"/>
        </w:rPr>
        <w:br/>
      </w:r>
      <w:r w:rsidR="00A515B7" w:rsidRPr="00F979B7">
        <w:rPr>
          <w:rFonts w:ascii="Arial" w:hAnsi="Arial" w:cs="Arial"/>
          <w:b/>
          <w:sz w:val="24"/>
          <w:szCs w:val="24"/>
          <w:lang w:val="ru-RU"/>
        </w:rPr>
        <w:t>ТЕПЛОВОГО НАСОС</w:t>
      </w:r>
      <w:r w:rsidR="007836E2">
        <w:rPr>
          <w:rFonts w:ascii="Arial" w:hAnsi="Arial" w:cs="Arial"/>
          <w:b/>
          <w:sz w:val="24"/>
          <w:szCs w:val="24"/>
          <w:lang w:val="ru-RU"/>
        </w:rPr>
        <w:t>А</w:t>
      </w:r>
    </w:p>
    <w:p w:rsidR="004B3596" w:rsidRPr="00F979B7" w:rsidRDefault="004B3596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ВХОД </w:t>
      </w:r>
      <w:r w:rsidR="00DF09CB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ON</w:t>
      </w:r>
      <w:r w:rsidR="00DF09CB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0</w:t>
      </w:r>
      <w:r w:rsidR="00AD1D64" w:rsidRPr="00F979B7">
        <w:rPr>
          <w:rFonts w:ascii="Arial" w:hAnsi="Arial" w:cs="Arial"/>
          <w:sz w:val="20"/>
          <w:szCs w:val="20"/>
          <w:lang w:val="ru-RU"/>
        </w:rPr>
        <w:t>÷</w:t>
      </w:r>
      <w:r w:rsidRPr="00F979B7">
        <w:rPr>
          <w:rFonts w:ascii="Arial" w:hAnsi="Arial" w:cs="Arial"/>
          <w:sz w:val="20"/>
          <w:szCs w:val="20"/>
          <w:lang w:val="ru-RU"/>
        </w:rPr>
        <w:t>10</w:t>
      </w:r>
      <w:r w:rsidR="00DF09CB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Термостат (</w:t>
      </w:r>
      <w:r w:rsidR="008C1FC6"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="00C37088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Pr="00F979B7">
        <w:rPr>
          <w:rFonts w:ascii="Arial" w:hAnsi="Arial" w:cs="Arial"/>
          <w:sz w:val="20"/>
          <w:szCs w:val="20"/>
          <w:lang w:val="ru-RU"/>
        </w:rPr>
        <w:t>)</w:t>
      </w:r>
      <w:r w:rsidR="00AD1D64" w:rsidRPr="00F979B7">
        <w:rPr>
          <w:rFonts w:ascii="Arial" w:hAnsi="Arial" w:cs="Arial"/>
          <w:sz w:val="20"/>
          <w:szCs w:val="20"/>
          <w:lang w:val="ru-RU"/>
        </w:rPr>
        <w:br/>
      </w:r>
      <w:r w:rsidRPr="00F979B7">
        <w:rPr>
          <w:rFonts w:ascii="Arial" w:hAnsi="Arial" w:cs="Arial"/>
          <w:sz w:val="20"/>
          <w:szCs w:val="20"/>
          <w:lang w:val="ru-RU"/>
        </w:rPr>
        <w:t>&lt;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sz w:val="20"/>
          <w:szCs w:val="20"/>
          <w:lang w:val="ru-RU"/>
        </w:rPr>
        <w:t>1.5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AD1D64" w:rsidRPr="00F979B7">
        <w:rPr>
          <w:rFonts w:ascii="Arial" w:hAnsi="Arial" w:cs="Arial"/>
          <w:sz w:val="20"/>
          <w:szCs w:val="20"/>
          <w:lang w:val="ru-RU"/>
        </w:rPr>
        <w:t>–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контур </w:t>
      </w:r>
      <w:r w:rsidR="008C1FC6">
        <w:rPr>
          <w:rFonts w:ascii="Arial" w:hAnsi="Arial" w:cs="Arial"/>
          <w:sz w:val="20"/>
          <w:szCs w:val="20"/>
          <w:lang w:val="ru-RU"/>
        </w:rPr>
        <w:t>опалення заблоковано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термостатом</w:t>
      </w:r>
      <w:r w:rsidR="009D5433" w:rsidRPr="00F979B7">
        <w:rPr>
          <w:rFonts w:ascii="Arial" w:hAnsi="Arial" w:cs="Arial"/>
          <w:sz w:val="20"/>
          <w:szCs w:val="20"/>
          <w:lang w:val="ru-RU"/>
        </w:rPr>
        <w:t>,</w:t>
      </w:r>
      <w:r w:rsidR="00AD1D64" w:rsidRPr="00F979B7">
        <w:rPr>
          <w:rFonts w:ascii="Arial" w:hAnsi="Arial" w:cs="Arial"/>
          <w:sz w:val="20"/>
          <w:szCs w:val="20"/>
          <w:lang w:val="ru-RU"/>
        </w:rPr>
        <w:br/>
      </w:r>
      <w:r w:rsidRPr="00F979B7">
        <w:rPr>
          <w:rFonts w:ascii="Arial" w:hAnsi="Arial" w:cs="Arial"/>
          <w:sz w:val="20"/>
          <w:szCs w:val="20"/>
          <w:lang w:val="ru-RU"/>
        </w:rPr>
        <w:t>&gt; 8.5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AD1D64" w:rsidRPr="00F979B7">
        <w:rPr>
          <w:rFonts w:ascii="Arial" w:hAnsi="Arial" w:cs="Arial"/>
          <w:sz w:val="20"/>
          <w:szCs w:val="20"/>
          <w:lang w:val="ru-RU"/>
        </w:rPr>
        <w:t>(12 VDC макс.) –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контур </w:t>
      </w:r>
      <w:r w:rsidR="008C1FC6">
        <w:rPr>
          <w:rFonts w:ascii="Arial" w:hAnsi="Arial" w:cs="Arial"/>
          <w:sz w:val="20"/>
          <w:szCs w:val="20"/>
          <w:lang w:val="ru-RU"/>
        </w:rPr>
        <w:t>опалення активни</w:t>
      </w:r>
      <w:r w:rsidR="0015722C" w:rsidRPr="00F979B7">
        <w:rPr>
          <w:rFonts w:ascii="Arial" w:hAnsi="Arial" w:cs="Arial"/>
          <w:sz w:val="20"/>
          <w:szCs w:val="20"/>
          <w:lang w:val="ru-RU"/>
        </w:rPr>
        <w:t>й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4B3596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ВХО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AD1D64" w:rsidRPr="00F979B7">
        <w:rPr>
          <w:rFonts w:ascii="Arial" w:hAnsi="Arial" w:cs="Arial"/>
          <w:sz w:val="20"/>
          <w:szCs w:val="20"/>
          <w:lang w:val="ru-RU"/>
        </w:rPr>
        <w:t>H/C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0</w:t>
      </w:r>
      <w:r w:rsidR="00AD1D64" w:rsidRPr="00F979B7">
        <w:rPr>
          <w:rFonts w:ascii="Arial" w:hAnsi="Arial" w:cs="Arial"/>
          <w:sz w:val="20"/>
          <w:szCs w:val="20"/>
          <w:lang w:val="ru-RU"/>
        </w:rPr>
        <w:t>÷</w:t>
      </w:r>
      <w:r w:rsidRPr="00F979B7">
        <w:rPr>
          <w:rFonts w:ascii="Arial" w:hAnsi="Arial" w:cs="Arial"/>
          <w:sz w:val="20"/>
          <w:szCs w:val="20"/>
          <w:lang w:val="ru-RU"/>
        </w:rPr>
        <w:t>10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8C1FC6">
        <w:rPr>
          <w:rFonts w:ascii="Arial" w:hAnsi="Arial" w:cs="Arial"/>
          <w:sz w:val="20"/>
          <w:szCs w:val="20"/>
          <w:lang w:val="ru-RU"/>
        </w:rPr>
        <w:t>Зниження уставк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 w:rsidR="008C1FC6"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="008C1FC6" w:rsidRPr="00F979B7">
        <w:rPr>
          <w:rFonts w:ascii="Arial" w:hAnsi="Arial" w:cs="Arial"/>
          <w:color w:val="FF0000"/>
          <w:sz w:val="20"/>
          <w:szCs w:val="20"/>
          <w:lang w:val="ru-RU"/>
        </w:rPr>
        <w:t xml:space="preserve"> </w:t>
      </w:r>
      <w:r w:rsidR="00C37088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Pr="00F979B7">
        <w:rPr>
          <w:rFonts w:ascii="Arial" w:hAnsi="Arial" w:cs="Arial"/>
          <w:sz w:val="20"/>
          <w:szCs w:val="20"/>
          <w:lang w:val="ru-RU"/>
        </w:rPr>
        <w:t>)</w:t>
      </w:r>
      <w:r w:rsidR="00AD1D64" w:rsidRPr="00F979B7">
        <w:rPr>
          <w:rFonts w:ascii="Arial" w:hAnsi="Arial" w:cs="Arial"/>
          <w:sz w:val="20"/>
          <w:szCs w:val="20"/>
          <w:lang w:val="ru-RU"/>
        </w:rPr>
        <w:br/>
      </w:r>
      <w:r w:rsidRPr="00F979B7">
        <w:rPr>
          <w:rFonts w:ascii="Arial" w:hAnsi="Arial" w:cs="Arial"/>
          <w:sz w:val="20"/>
          <w:szCs w:val="20"/>
          <w:lang w:val="ru-RU"/>
        </w:rPr>
        <w:t>&lt; 1.5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="008C1FC6">
        <w:rPr>
          <w:rFonts w:ascii="Arial" w:hAnsi="Arial" w:cs="Arial"/>
          <w:sz w:val="20"/>
          <w:szCs w:val="20"/>
          <w:lang w:val="ru-RU"/>
        </w:rPr>
        <w:t xml:space="preserve"> – комфортн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температура,</w:t>
      </w:r>
      <w:r w:rsidR="00AD1D64" w:rsidRPr="00F979B7">
        <w:rPr>
          <w:rFonts w:ascii="Arial" w:hAnsi="Arial" w:cs="Arial"/>
          <w:sz w:val="20"/>
          <w:szCs w:val="20"/>
          <w:lang w:val="ru-RU"/>
        </w:rPr>
        <w:br/>
      </w:r>
      <w:r w:rsidRPr="00F979B7">
        <w:rPr>
          <w:rFonts w:ascii="Arial" w:hAnsi="Arial" w:cs="Arial"/>
          <w:sz w:val="20"/>
          <w:szCs w:val="20"/>
          <w:lang w:val="ru-RU"/>
        </w:rPr>
        <w:t>&gt; 8.5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DC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(12 VDC макс.) </w:t>
      </w:r>
      <w:r w:rsidRPr="00F979B7">
        <w:rPr>
          <w:rFonts w:ascii="Arial" w:hAnsi="Arial" w:cs="Arial"/>
          <w:sz w:val="20"/>
          <w:szCs w:val="20"/>
          <w:lang w:val="ru-RU"/>
        </w:rPr>
        <w:t>–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8C1FC6">
        <w:rPr>
          <w:rFonts w:ascii="Arial" w:hAnsi="Arial" w:cs="Arial"/>
          <w:sz w:val="20"/>
          <w:szCs w:val="20"/>
          <w:lang w:val="ru-RU"/>
        </w:rPr>
        <w:t>знижена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температура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4B3596" w:rsidP="0015722C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ВХО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OFF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VAC </w:t>
      </w:r>
      <w:r w:rsidRPr="00F979B7">
        <w:rPr>
          <w:rFonts w:ascii="Arial" w:hAnsi="Arial" w:cs="Arial"/>
          <w:sz w:val="20"/>
          <w:szCs w:val="20"/>
          <w:lang w:val="ru-RU"/>
        </w:rPr>
        <w:t>/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sz w:val="20"/>
          <w:szCs w:val="20"/>
          <w:lang w:val="ru-RU"/>
        </w:rPr>
        <w:t>2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м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8C1FC6">
        <w:rPr>
          <w:rFonts w:ascii="Arial" w:hAnsi="Arial" w:cs="Arial"/>
          <w:sz w:val="20"/>
          <w:szCs w:val="20"/>
          <w:lang w:val="ru-RU"/>
        </w:rPr>
        <w:t>блокування роботи</w:t>
      </w:r>
      <w:r w:rsidR="00AD1D64" w:rsidRPr="00F979B7">
        <w:rPr>
          <w:rFonts w:ascii="Arial" w:hAnsi="Arial" w:cs="Arial"/>
          <w:sz w:val="20"/>
          <w:szCs w:val="20"/>
          <w:lang w:val="ru-RU"/>
        </w:rPr>
        <w:t xml:space="preserve"> теплового насоса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 w:rsidR="008C1FC6"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="008C1FC6" w:rsidRPr="00F979B7">
        <w:rPr>
          <w:rFonts w:ascii="Arial" w:hAnsi="Arial" w:cs="Arial"/>
          <w:color w:val="FF0000"/>
          <w:sz w:val="20"/>
          <w:szCs w:val="20"/>
          <w:lang w:val="ru-RU"/>
        </w:rPr>
        <w:t xml:space="preserve"> </w:t>
      </w:r>
      <w:r w:rsidR="0015722C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="008C1FC6">
        <w:rPr>
          <w:rFonts w:ascii="Arial" w:hAnsi="Arial" w:cs="Arial"/>
          <w:sz w:val="20"/>
          <w:szCs w:val="20"/>
          <w:lang w:val="ru-RU"/>
        </w:rPr>
        <w:t>)</w:t>
      </w:r>
      <w:r w:rsidR="008C1FC6">
        <w:rPr>
          <w:rFonts w:ascii="Arial" w:hAnsi="Arial" w:cs="Arial"/>
          <w:sz w:val="20"/>
          <w:szCs w:val="20"/>
          <w:lang w:val="ru-RU"/>
        </w:rPr>
        <w:br/>
        <w:t>0 VAC – вхі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8C1FC6">
        <w:rPr>
          <w:rFonts w:ascii="Arial" w:hAnsi="Arial" w:cs="Arial"/>
          <w:sz w:val="20"/>
          <w:szCs w:val="20"/>
          <w:lang w:val="ru-RU"/>
        </w:rPr>
        <w:t>не впливає на ро</w:t>
      </w:r>
      <w:r w:rsidR="0015722C" w:rsidRPr="00F979B7">
        <w:rPr>
          <w:rFonts w:ascii="Arial" w:hAnsi="Arial" w:cs="Arial"/>
          <w:sz w:val="20"/>
          <w:szCs w:val="20"/>
          <w:lang w:val="ru-RU"/>
        </w:rPr>
        <w:t>боту теплового насоса,</w:t>
      </w:r>
    </w:p>
    <w:p w:rsidR="0015722C" w:rsidRPr="00F979B7" w:rsidRDefault="008C1FC6" w:rsidP="0015722C">
      <w:pPr>
        <w:pStyle w:val="a3"/>
        <w:spacing w:before="200" w:line="240" w:lineRule="exact"/>
        <w:ind w:left="714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220 VAC – теплови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й насос </w:t>
      </w:r>
      <w:r>
        <w:rPr>
          <w:rFonts w:ascii="Arial" w:hAnsi="Arial" w:cs="Arial"/>
          <w:sz w:val="20"/>
          <w:szCs w:val="20"/>
          <w:lang w:val="ru-RU"/>
        </w:rPr>
        <w:t>зупинено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4B3596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ВХОД</w:t>
      </w:r>
      <w:r w:rsidR="008C1FC6">
        <w:rPr>
          <w:rFonts w:ascii="Arial" w:hAnsi="Arial" w:cs="Arial"/>
          <w:sz w:val="20"/>
          <w:szCs w:val="20"/>
          <w:lang w:val="ru-RU"/>
        </w:rPr>
        <w:t>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sz w:val="20"/>
          <w:szCs w:val="20"/>
          <w:lang w:val="ru-RU"/>
        </w:rPr>
        <w:t>TS+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TS–»</w:t>
      </w:r>
      <w:r w:rsidR="008C1FC6">
        <w:rPr>
          <w:rFonts w:ascii="Arial" w:hAnsi="Arial" w:cs="Arial"/>
          <w:sz w:val="20"/>
          <w:szCs w:val="20"/>
          <w:lang w:val="ru-RU"/>
        </w:rPr>
        <w:t xml:space="preserve"> цифрові датчики температур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(можн</w:t>
      </w:r>
      <w:r w:rsidR="008C1FC6">
        <w:rPr>
          <w:rFonts w:ascii="Arial" w:hAnsi="Arial" w:cs="Arial"/>
          <w:sz w:val="20"/>
          <w:szCs w:val="20"/>
          <w:lang w:val="ru-RU"/>
        </w:rPr>
        <w:t>а підключит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до </w:t>
      </w:r>
      <w:r w:rsidR="008C1FC6">
        <w:rPr>
          <w:rFonts w:ascii="Arial" w:hAnsi="Arial" w:cs="Arial"/>
          <w:sz w:val="20"/>
          <w:szCs w:val="20"/>
          <w:lang w:val="ru-RU"/>
        </w:rPr>
        <w:t>5 датчикі</w:t>
      </w:r>
      <w:r w:rsidRPr="00F979B7">
        <w:rPr>
          <w:rFonts w:ascii="Arial" w:hAnsi="Arial" w:cs="Arial"/>
          <w:sz w:val="20"/>
          <w:szCs w:val="20"/>
          <w:lang w:val="ru-RU"/>
        </w:rPr>
        <w:t>в)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8C1FC6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</w:t>
      </w:r>
      <w:r w:rsidR="004B3596" w:rsidRPr="00F979B7">
        <w:rPr>
          <w:rFonts w:ascii="Arial" w:hAnsi="Arial" w:cs="Arial"/>
          <w:sz w:val="20"/>
          <w:szCs w:val="20"/>
          <w:lang w:val="ru-RU"/>
        </w:rPr>
        <w:t>ХО</w:t>
      </w:r>
      <w:r>
        <w:rPr>
          <w:rFonts w:ascii="Arial" w:hAnsi="Arial" w:cs="Arial"/>
          <w:sz w:val="20"/>
          <w:szCs w:val="20"/>
          <w:lang w:val="ru-RU"/>
        </w:rPr>
        <w:t>Х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ERR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V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АС</w:t>
      </w:r>
      <w:r w:rsidR="0052232A" w:rsidRPr="00F979B7">
        <w:rPr>
          <w:rFonts w:ascii="Arial" w:hAnsi="Arial" w:cs="Arial"/>
          <w:sz w:val="20"/>
          <w:szCs w:val="20"/>
          <w:lang w:val="ru-RU"/>
        </w:rPr>
        <w:t>/0</w:t>
      </w:r>
      <w:r w:rsidR="00013004" w:rsidRPr="00F979B7">
        <w:rPr>
          <w:rFonts w:ascii="Arial" w:hAnsi="Arial" w:cs="Arial"/>
          <w:sz w:val="20"/>
          <w:szCs w:val="20"/>
          <w:lang w:val="ru-RU"/>
        </w:rPr>
        <w:t>.</w:t>
      </w:r>
      <w:r w:rsidR="0052232A" w:rsidRPr="00F979B7">
        <w:rPr>
          <w:rFonts w:ascii="Arial" w:hAnsi="Arial" w:cs="Arial"/>
          <w:sz w:val="20"/>
          <w:szCs w:val="20"/>
          <w:lang w:val="ru-RU"/>
        </w:rPr>
        <w:t xml:space="preserve">5A – </w:t>
      </w:r>
      <w:r w:rsidR="00C0357E">
        <w:rPr>
          <w:rFonts w:ascii="Arial" w:hAnsi="Arial" w:cs="Arial"/>
          <w:sz w:val="20"/>
          <w:szCs w:val="20"/>
          <w:lang w:val="ru-RU"/>
        </w:rPr>
        <w:t>додаткове джерело тепла</w:t>
      </w:r>
      <w:r w:rsidR="00FC249E" w:rsidRPr="00F979B7">
        <w:rPr>
          <w:rFonts w:ascii="Arial" w:hAnsi="Arial" w:cs="Arial"/>
          <w:sz w:val="20"/>
          <w:szCs w:val="20"/>
          <w:lang w:val="ru-RU"/>
        </w:rPr>
        <w:t>,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FC249E" w:rsidRPr="00F979B7">
        <w:rPr>
          <w:rFonts w:ascii="Arial" w:hAnsi="Arial" w:cs="Arial"/>
          <w:sz w:val="20"/>
          <w:szCs w:val="20"/>
          <w:lang w:val="ru-RU"/>
        </w:rPr>
        <w:t>с</w:t>
      </w:r>
      <w:r w:rsidR="004B3596" w:rsidRPr="00F979B7">
        <w:rPr>
          <w:rFonts w:ascii="Arial" w:hAnsi="Arial" w:cs="Arial"/>
          <w:sz w:val="20"/>
          <w:szCs w:val="20"/>
          <w:lang w:val="ru-RU"/>
        </w:rPr>
        <w:t>т</w:t>
      </w:r>
      <w:r w:rsidR="00FC249E" w:rsidRPr="00F979B7">
        <w:rPr>
          <w:rFonts w:ascii="Arial" w:hAnsi="Arial" w:cs="Arial"/>
          <w:sz w:val="20"/>
          <w:szCs w:val="20"/>
          <w:lang w:val="ru-RU"/>
        </w:rPr>
        <w:t>у</w:t>
      </w:r>
      <w:r w:rsidR="00C0357E">
        <w:rPr>
          <w:rFonts w:ascii="Arial" w:hAnsi="Arial" w:cs="Arial"/>
          <w:sz w:val="20"/>
          <w:szCs w:val="20"/>
          <w:lang w:val="ru-RU"/>
        </w:rPr>
        <w:t>п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нь</w:t>
      </w:r>
      <w:r w:rsidR="00FC249E" w:rsidRPr="00F979B7">
        <w:rPr>
          <w:rFonts w:ascii="Arial" w:hAnsi="Arial" w:cs="Arial"/>
          <w:sz w:val="20"/>
          <w:szCs w:val="20"/>
          <w:lang w:val="ru-RU"/>
        </w:rPr>
        <w:t xml:space="preserve"> 1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 w:rsidR="00C0357E"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="00C0357E" w:rsidRPr="00F979B7">
        <w:rPr>
          <w:rFonts w:ascii="Arial" w:hAnsi="Arial" w:cs="Arial"/>
          <w:color w:val="FF0000"/>
          <w:sz w:val="20"/>
          <w:szCs w:val="20"/>
          <w:lang w:val="ru-RU"/>
        </w:rPr>
        <w:t xml:space="preserve"> </w:t>
      </w:r>
      <w:r w:rsidR="0015722C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="004B3596" w:rsidRPr="00F979B7">
        <w:rPr>
          <w:rFonts w:ascii="Arial" w:hAnsi="Arial" w:cs="Arial"/>
          <w:sz w:val="20"/>
          <w:szCs w:val="20"/>
          <w:lang w:val="ru-RU"/>
        </w:rPr>
        <w:t>)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C0357E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DEF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230 </w:t>
      </w:r>
      <w:r w:rsidR="0015722C" w:rsidRPr="00F979B7">
        <w:rPr>
          <w:rFonts w:ascii="Arial" w:hAnsi="Arial" w:cs="Arial"/>
          <w:sz w:val="20"/>
          <w:szCs w:val="20"/>
          <w:lang w:val="ru-RU"/>
        </w:rPr>
        <w:t>V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АС/0</w:t>
      </w:r>
      <w:r w:rsidR="00013004" w:rsidRPr="00F979B7">
        <w:rPr>
          <w:rFonts w:ascii="Arial" w:hAnsi="Arial" w:cs="Arial"/>
          <w:sz w:val="20"/>
          <w:szCs w:val="20"/>
          <w:lang w:val="ru-RU"/>
        </w:rPr>
        <w:t>.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5A – </w:t>
      </w:r>
      <w:r>
        <w:rPr>
          <w:rFonts w:ascii="Arial" w:hAnsi="Arial" w:cs="Arial"/>
          <w:sz w:val="20"/>
          <w:szCs w:val="20"/>
          <w:lang w:val="ru-RU"/>
        </w:rPr>
        <w:t>додаткове джерело тепла</w:t>
      </w:r>
      <w:r w:rsidR="00FC249E" w:rsidRPr="00F979B7">
        <w:rPr>
          <w:rFonts w:ascii="Arial" w:hAnsi="Arial" w:cs="Arial"/>
          <w:sz w:val="20"/>
          <w:szCs w:val="20"/>
          <w:lang w:val="ru-RU"/>
        </w:rPr>
        <w:t>,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FC249E" w:rsidRPr="00F979B7">
        <w:rPr>
          <w:rFonts w:ascii="Arial" w:hAnsi="Arial" w:cs="Arial"/>
          <w:sz w:val="20"/>
          <w:szCs w:val="20"/>
          <w:lang w:val="ru-RU"/>
        </w:rPr>
        <w:t>с</w:t>
      </w:r>
      <w:r w:rsidR="004B3596" w:rsidRPr="00F979B7">
        <w:rPr>
          <w:rFonts w:ascii="Arial" w:hAnsi="Arial" w:cs="Arial"/>
          <w:sz w:val="20"/>
          <w:szCs w:val="20"/>
          <w:lang w:val="ru-RU"/>
        </w:rPr>
        <w:t>т</w:t>
      </w:r>
      <w:r w:rsidR="00FC249E" w:rsidRPr="00F979B7">
        <w:rPr>
          <w:rFonts w:ascii="Arial" w:hAnsi="Arial" w:cs="Arial"/>
          <w:sz w:val="20"/>
          <w:szCs w:val="20"/>
          <w:lang w:val="ru-RU"/>
        </w:rPr>
        <w:t>у</w:t>
      </w:r>
      <w:r>
        <w:rPr>
          <w:rFonts w:ascii="Arial" w:hAnsi="Arial" w:cs="Arial"/>
          <w:sz w:val="20"/>
          <w:szCs w:val="20"/>
          <w:lang w:val="ru-RU"/>
        </w:rPr>
        <w:t>п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нь </w:t>
      </w:r>
      <w:r w:rsidR="00FC249E" w:rsidRPr="00F979B7">
        <w:rPr>
          <w:rFonts w:ascii="Arial" w:hAnsi="Arial" w:cs="Arial"/>
          <w:sz w:val="20"/>
          <w:szCs w:val="20"/>
          <w:lang w:val="ru-RU"/>
        </w:rPr>
        <w:t xml:space="preserve">2 </w:t>
      </w:r>
      <w:r w:rsidR="004B3596" w:rsidRPr="00F979B7">
        <w:rPr>
          <w:rFonts w:ascii="Arial" w:hAnsi="Arial" w:cs="Arial"/>
          <w:sz w:val="20"/>
          <w:szCs w:val="20"/>
          <w:lang w:val="ru-RU"/>
        </w:rPr>
        <w:t>(</w:t>
      </w:r>
      <w:r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Pr="00F979B7">
        <w:rPr>
          <w:rFonts w:ascii="Arial" w:hAnsi="Arial" w:cs="Arial"/>
          <w:color w:val="FF0000"/>
          <w:sz w:val="20"/>
          <w:szCs w:val="20"/>
          <w:lang w:val="ru-RU"/>
        </w:rPr>
        <w:t xml:space="preserve"> </w:t>
      </w:r>
      <w:r w:rsidR="0015722C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="004B3596" w:rsidRPr="00F979B7">
        <w:rPr>
          <w:rFonts w:ascii="Arial" w:hAnsi="Arial" w:cs="Arial"/>
          <w:sz w:val="20"/>
          <w:szCs w:val="20"/>
          <w:lang w:val="ru-RU"/>
        </w:rPr>
        <w:t>)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C0357E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RUN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VАС</w:t>
      </w:r>
      <w:r w:rsidR="004B3596" w:rsidRPr="00F979B7">
        <w:rPr>
          <w:rFonts w:ascii="Arial" w:hAnsi="Arial" w:cs="Arial"/>
          <w:sz w:val="20"/>
          <w:szCs w:val="20"/>
          <w:lang w:val="ru-RU"/>
        </w:rPr>
        <w:t>/0</w:t>
      </w:r>
      <w:r w:rsidR="00013004" w:rsidRPr="00F979B7">
        <w:rPr>
          <w:rFonts w:ascii="Arial" w:hAnsi="Arial" w:cs="Arial"/>
          <w:sz w:val="20"/>
          <w:szCs w:val="20"/>
          <w:lang w:val="ru-RU"/>
        </w:rPr>
        <w:t>.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5A – </w:t>
      </w:r>
      <w:r>
        <w:rPr>
          <w:rFonts w:ascii="Arial" w:hAnsi="Arial" w:cs="Arial"/>
          <w:sz w:val="20"/>
          <w:szCs w:val="20"/>
          <w:lang w:val="ru-RU"/>
        </w:rPr>
        <w:t>первинний циркуляційний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насос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C0357E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AUX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230</w:t>
      </w:r>
      <w:r w:rsidR="0015722C" w:rsidRPr="00F979B7">
        <w:rPr>
          <w:rFonts w:ascii="Arial" w:hAnsi="Arial" w:cs="Arial"/>
          <w:sz w:val="20"/>
          <w:szCs w:val="20"/>
          <w:lang w:val="ru-RU"/>
        </w:rPr>
        <w:t xml:space="preserve"> VАС</w:t>
      </w:r>
      <w:r w:rsidR="004B3596" w:rsidRPr="00F979B7">
        <w:rPr>
          <w:rFonts w:ascii="Arial" w:hAnsi="Arial" w:cs="Arial"/>
          <w:sz w:val="20"/>
          <w:szCs w:val="20"/>
          <w:lang w:val="ru-RU"/>
        </w:rPr>
        <w:t>/0</w:t>
      </w:r>
      <w:r w:rsidR="00013004" w:rsidRPr="00F979B7">
        <w:rPr>
          <w:rFonts w:ascii="Arial" w:hAnsi="Arial" w:cs="Arial"/>
          <w:sz w:val="20"/>
          <w:szCs w:val="20"/>
          <w:lang w:val="ru-RU"/>
        </w:rPr>
        <w:t>.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5A – </w:t>
      </w:r>
      <w:r w:rsidR="004B3596" w:rsidRPr="00C0357E">
        <w:rPr>
          <w:rFonts w:ascii="Arial" w:hAnsi="Arial" w:cs="Arial"/>
          <w:color w:val="FF0000"/>
          <w:sz w:val="20"/>
          <w:szCs w:val="20"/>
          <w:highlight w:val="yellow"/>
          <w:lang w:val="ru-RU"/>
        </w:rPr>
        <w:t>3</w:t>
      </w:r>
      <w:r w:rsidR="00447FD7" w:rsidRPr="00C0357E">
        <w:rPr>
          <w:rFonts w:ascii="Arial" w:hAnsi="Arial" w:cs="Arial"/>
          <w:color w:val="FF0000"/>
          <w:sz w:val="20"/>
          <w:szCs w:val="20"/>
          <w:highlight w:val="yellow"/>
          <w:lang w:val="ru-RU"/>
        </w:rPr>
        <w:t xml:space="preserve">-х </w:t>
      </w:r>
      <w:r w:rsidR="004B3596" w:rsidRPr="00C0357E">
        <w:rPr>
          <w:rFonts w:ascii="Arial" w:hAnsi="Arial" w:cs="Arial"/>
          <w:color w:val="FF0000"/>
          <w:sz w:val="20"/>
          <w:szCs w:val="20"/>
          <w:highlight w:val="yellow"/>
          <w:lang w:val="ru-RU"/>
        </w:rPr>
        <w:t>позиционный клапан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 w:rsidR="00FC249E" w:rsidRPr="00F979B7">
        <w:rPr>
          <w:rFonts w:ascii="Arial" w:hAnsi="Arial" w:cs="Arial"/>
          <w:sz w:val="20"/>
          <w:szCs w:val="20"/>
          <w:lang w:val="ru-RU"/>
        </w:rPr>
        <w:t>ГВС</w:t>
      </w:r>
      <w:r w:rsidR="004B3596" w:rsidRPr="00F979B7">
        <w:rPr>
          <w:rFonts w:ascii="Arial" w:hAnsi="Arial" w:cs="Arial"/>
          <w:sz w:val="20"/>
          <w:szCs w:val="20"/>
          <w:lang w:val="ru-RU"/>
        </w:rPr>
        <w:t>)</w:t>
      </w:r>
      <w:r w:rsidR="009D5433"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>
        <w:rPr>
          <w:rFonts w:ascii="Arial" w:hAnsi="Arial" w:cs="Arial"/>
          <w:sz w:val="20"/>
          <w:szCs w:val="20"/>
          <w:lang w:val="ru-RU"/>
        </w:rPr>
        <w:t>або у відповідності до налаштування</w:t>
      </w:r>
      <w:r w:rsidRPr="00F979B7">
        <w:rPr>
          <w:rFonts w:ascii="Arial" w:hAnsi="Arial" w:cs="Arial"/>
          <w:color w:val="FF0000"/>
          <w:sz w:val="20"/>
          <w:szCs w:val="20"/>
          <w:lang w:val="ru-RU"/>
        </w:rPr>
        <w:t xml:space="preserve"> </w:t>
      </w:r>
      <w:r w:rsidR="009D5433"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="009D5433" w:rsidRPr="00F979B7">
        <w:rPr>
          <w:rFonts w:ascii="Arial" w:hAnsi="Arial" w:cs="Arial"/>
          <w:sz w:val="20"/>
          <w:szCs w:val="20"/>
          <w:lang w:val="ru-RU"/>
        </w:rPr>
        <w:t>);</w:t>
      </w:r>
    </w:p>
    <w:p w:rsidR="00FA07EC" w:rsidRPr="00F979B7" w:rsidRDefault="00C0357E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+12</w:t>
      </w:r>
      <w:r w:rsidR="0015722C" w:rsidRPr="00F979B7">
        <w:rPr>
          <w:rFonts w:ascii="Arial" w:hAnsi="Arial" w:cs="Arial"/>
          <w:sz w:val="20"/>
          <w:szCs w:val="20"/>
          <w:lang w:val="ru-RU"/>
        </w:rPr>
        <w:t>V</w:t>
      </w:r>
      <w:r w:rsidR="00013004" w:rsidRPr="00F979B7">
        <w:rPr>
          <w:rFonts w:ascii="Arial" w:hAnsi="Arial" w:cs="Arial"/>
          <w:sz w:val="20"/>
          <w:szCs w:val="20"/>
          <w:lang w:val="ru-RU"/>
        </w:rPr>
        <w:t>»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>
        <w:rPr>
          <w:rFonts w:ascii="Arial" w:hAnsi="Arial" w:cs="Arial"/>
          <w:sz w:val="20"/>
          <w:szCs w:val="20"/>
          <w:lang w:val="ru-RU"/>
        </w:rPr>
        <w:t>внутрішнє джерело постійного струму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для </w:t>
      </w:r>
      <w:r w:rsidRPr="00C7271F">
        <w:rPr>
          <w:rFonts w:ascii="Arial" w:hAnsi="Arial" w:cs="Arial"/>
          <w:color w:val="FF0000"/>
          <w:sz w:val="20"/>
          <w:szCs w:val="20"/>
          <w:highlight w:val="yellow"/>
          <w:lang w:val="ru-RU"/>
        </w:rPr>
        <w:t>облегчения установк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в</w:t>
      </w:r>
      <w:r w:rsidR="00FA07EC" w:rsidRPr="00F979B7">
        <w:rPr>
          <w:rFonts w:ascii="Arial" w:hAnsi="Arial" w:cs="Arial"/>
          <w:sz w:val="20"/>
          <w:szCs w:val="20"/>
          <w:lang w:val="ru-RU"/>
        </w:rPr>
        <w:t>х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од</w:t>
      </w:r>
      <w:r>
        <w:rPr>
          <w:rFonts w:ascii="Arial" w:hAnsi="Arial" w:cs="Arial"/>
          <w:sz w:val="20"/>
          <w:szCs w:val="20"/>
          <w:lang w:val="ru-RU"/>
        </w:rPr>
        <w:t>а</w:t>
      </w:r>
      <w:r w:rsidR="00FA07EC" w:rsidRPr="00F979B7">
        <w:rPr>
          <w:rFonts w:ascii="Arial" w:hAnsi="Arial" w:cs="Arial"/>
          <w:sz w:val="20"/>
          <w:szCs w:val="20"/>
          <w:lang w:val="ru-RU"/>
        </w:rPr>
        <w:t>м</w:t>
      </w:r>
      <w:r>
        <w:rPr>
          <w:rFonts w:ascii="Arial" w:hAnsi="Arial" w:cs="Arial"/>
          <w:sz w:val="20"/>
          <w:szCs w:val="20"/>
          <w:lang w:val="ru-RU"/>
        </w:rPr>
        <w:t>и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FC249E" w:rsidRPr="00F979B7">
        <w:rPr>
          <w:rFonts w:ascii="Arial" w:hAnsi="Arial" w:cs="Arial"/>
          <w:sz w:val="20"/>
          <w:szCs w:val="20"/>
          <w:lang w:val="ru-RU"/>
        </w:rPr>
        <w:t>«</w:t>
      </w:r>
      <w:r w:rsidR="00FA07EC" w:rsidRPr="00F979B7">
        <w:rPr>
          <w:rFonts w:ascii="Arial" w:hAnsi="Arial" w:cs="Arial"/>
          <w:sz w:val="20"/>
          <w:szCs w:val="20"/>
          <w:lang w:val="ru-RU"/>
        </w:rPr>
        <w:t>ON</w:t>
      </w:r>
      <w:r w:rsidR="00FC249E" w:rsidRPr="00F979B7">
        <w:rPr>
          <w:rFonts w:ascii="Arial" w:hAnsi="Arial" w:cs="Arial"/>
          <w:sz w:val="20"/>
          <w:szCs w:val="20"/>
          <w:lang w:val="ru-RU"/>
        </w:rPr>
        <w:t>»</w:t>
      </w:r>
      <w:r>
        <w:rPr>
          <w:rFonts w:ascii="Arial" w:hAnsi="Arial" w:cs="Arial"/>
          <w:sz w:val="20"/>
          <w:szCs w:val="20"/>
          <w:lang w:val="ru-RU"/>
        </w:rPr>
        <w:t xml:space="preserve"> і</w:t>
      </w:r>
      <w:r w:rsidR="00FA07E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FC249E" w:rsidRPr="00F979B7">
        <w:rPr>
          <w:rFonts w:ascii="Arial" w:hAnsi="Arial" w:cs="Arial"/>
          <w:sz w:val="20"/>
          <w:szCs w:val="20"/>
          <w:lang w:val="ru-RU"/>
        </w:rPr>
        <w:t>«</w:t>
      </w:r>
      <w:r w:rsidR="00FA07EC" w:rsidRPr="00F979B7">
        <w:rPr>
          <w:rFonts w:ascii="Arial" w:hAnsi="Arial" w:cs="Arial"/>
          <w:sz w:val="20"/>
          <w:szCs w:val="20"/>
          <w:lang w:val="ru-RU"/>
        </w:rPr>
        <w:t>H/C</w:t>
      </w:r>
      <w:r w:rsidR="00FC249E" w:rsidRPr="00F979B7">
        <w:rPr>
          <w:rFonts w:ascii="Arial" w:hAnsi="Arial" w:cs="Arial"/>
          <w:sz w:val="20"/>
          <w:szCs w:val="20"/>
          <w:lang w:val="ru-RU"/>
        </w:rPr>
        <w:t>»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C0357E" w:rsidP="000A2A48">
      <w:pPr>
        <w:pStyle w:val="a3"/>
        <w:numPr>
          <w:ilvl w:val="0"/>
          <w:numId w:val="10"/>
        </w:numPr>
        <w:spacing w:before="200" w:line="240" w:lineRule="exact"/>
        <w:ind w:left="714" w:hanging="35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Роз'є</w:t>
      </w:r>
      <w:r w:rsidR="00FC249E" w:rsidRPr="00F979B7">
        <w:rPr>
          <w:rFonts w:ascii="Arial" w:hAnsi="Arial" w:cs="Arial"/>
          <w:sz w:val="20"/>
          <w:szCs w:val="20"/>
          <w:lang w:val="ru-RU"/>
        </w:rPr>
        <w:t xml:space="preserve">м «RS232» – </w:t>
      </w:r>
      <w:r>
        <w:rPr>
          <w:rFonts w:ascii="Arial" w:hAnsi="Arial" w:cs="Arial"/>
          <w:sz w:val="20"/>
          <w:szCs w:val="20"/>
          <w:lang w:val="ru-RU"/>
        </w:rPr>
        <w:t>комунікаційний і</w:t>
      </w:r>
      <w:r w:rsidR="00FC249E" w:rsidRPr="00F979B7">
        <w:rPr>
          <w:rFonts w:ascii="Arial" w:hAnsi="Arial" w:cs="Arial"/>
          <w:sz w:val="20"/>
          <w:szCs w:val="20"/>
          <w:lang w:val="ru-RU"/>
        </w:rPr>
        <w:t>нтерфейс RS232</w:t>
      </w:r>
      <w:r w:rsidR="009D5433" w:rsidRPr="00F979B7">
        <w:rPr>
          <w:rFonts w:ascii="Arial" w:hAnsi="Arial" w:cs="Arial"/>
          <w:sz w:val="20"/>
          <w:szCs w:val="20"/>
          <w:lang w:val="ru-RU"/>
        </w:rPr>
        <w:t>;</w:t>
      </w:r>
    </w:p>
    <w:p w:rsidR="004B3596" w:rsidRPr="00F979B7" w:rsidRDefault="00C37088" w:rsidP="00B70DA2">
      <w:pPr>
        <w:spacing w:before="200" w:line="240" w:lineRule="exact"/>
        <w:ind w:left="630" w:hanging="204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color w:val="FF0000"/>
          <w:sz w:val="20"/>
          <w:szCs w:val="20"/>
          <w:lang w:val="ru-RU"/>
        </w:rPr>
        <w:t>*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) </w:t>
      </w:r>
      <w:r w:rsidR="00C0357E">
        <w:rPr>
          <w:rFonts w:ascii="Arial" w:hAnsi="Arial" w:cs="Arial"/>
          <w:sz w:val="20"/>
          <w:szCs w:val="20"/>
          <w:lang w:val="ru-RU"/>
        </w:rPr>
        <w:t>Більш детальний опис налаштувань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F09CB" w:rsidRPr="00F979B7">
        <w:rPr>
          <w:rFonts w:ascii="Arial" w:hAnsi="Arial" w:cs="Arial"/>
          <w:sz w:val="20"/>
          <w:szCs w:val="20"/>
          <w:lang w:val="ru-RU"/>
        </w:rPr>
        <w:t>– в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част</w:t>
      </w:r>
      <w:r w:rsidR="00DF09CB" w:rsidRPr="00F979B7">
        <w:rPr>
          <w:rFonts w:ascii="Arial" w:hAnsi="Arial" w:cs="Arial"/>
          <w:sz w:val="20"/>
          <w:szCs w:val="20"/>
          <w:lang w:val="ru-RU"/>
        </w:rPr>
        <w:t>и</w:t>
      </w:r>
      <w:r w:rsidR="00C0357E">
        <w:rPr>
          <w:rFonts w:ascii="Arial" w:hAnsi="Arial" w:cs="Arial"/>
          <w:sz w:val="20"/>
          <w:szCs w:val="20"/>
          <w:lang w:val="ru-RU"/>
        </w:rPr>
        <w:t>н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F56216" w:rsidRPr="00F979B7">
        <w:rPr>
          <w:rFonts w:ascii="Arial" w:hAnsi="Arial" w:cs="Arial"/>
          <w:sz w:val="20"/>
          <w:szCs w:val="20"/>
          <w:lang w:val="ru-RU"/>
        </w:rPr>
        <w:t>8</w:t>
      </w:r>
      <w:r w:rsidR="004B3596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F09CB" w:rsidRPr="00F979B7">
        <w:rPr>
          <w:rFonts w:ascii="Arial" w:hAnsi="Arial" w:cs="Arial"/>
          <w:sz w:val="20"/>
          <w:szCs w:val="20"/>
          <w:lang w:val="ru-RU"/>
        </w:rPr>
        <w:t>«</w:t>
      </w:r>
      <w:r w:rsidR="004B3596" w:rsidRPr="00F979B7">
        <w:rPr>
          <w:rFonts w:ascii="Arial" w:hAnsi="Arial" w:cs="Arial"/>
          <w:sz w:val="20"/>
          <w:szCs w:val="20"/>
          <w:lang w:val="ru-RU"/>
        </w:rPr>
        <w:t>Список</w:t>
      </w:r>
      <w:r w:rsidR="00C0357E">
        <w:rPr>
          <w:rFonts w:ascii="Arial" w:hAnsi="Arial" w:cs="Arial"/>
          <w:sz w:val="20"/>
          <w:szCs w:val="20"/>
          <w:lang w:val="ru-RU"/>
        </w:rPr>
        <w:t xml:space="preserve"> параметрі</w:t>
      </w:r>
      <w:r w:rsidR="004B3596" w:rsidRPr="00F979B7">
        <w:rPr>
          <w:rFonts w:ascii="Arial" w:hAnsi="Arial" w:cs="Arial"/>
          <w:sz w:val="20"/>
          <w:szCs w:val="20"/>
          <w:lang w:val="ru-RU"/>
        </w:rPr>
        <w:t>в</w:t>
      </w:r>
      <w:r w:rsidR="00DF09CB" w:rsidRPr="00F979B7">
        <w:rPr>
          <w:rFonts w:ascii="Arial" w:hAnsi="Arial" w:cs="Arial"/>
          <w:sz w:val="20"/>
          <w:szCs w:val="20"/>
          <w:lang w:val="ru-RU"/>
        </w:rPr>
        <w:t>»</w:t>
      </w:r>
    </w:p>
    <w:p w:rsidR="00A615D4" w:rsidRPr="00F979B7" w:rsidRDefault="00A615D4" w:rsidP="005D74CC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t xml:space="preserve">5. </w:t>
      </w:r>
      <w:r w:rsidR="008630F5" w:rsidRPr="00F979B7">
        <w:rPr>
          <w:rFonts w:ascii="Arial" w:hAnsi="Arial" w:cs="Arial"/>
          <w:b/>
          <w:sz w:val="24"/>
          <w:szCs w:val="24"/>
          <w:lang w:val="ru-RU"/>
        </w:rPr>
        <w:t>МОНТАЖ CIM МОДУЛЯ</w:t>
      </w:r>
    </w:p>
    <w:p w:rsidR="00A615D4" w:rsidRPr="00F979B7" w:rsidRDefault="00A615D4" w:rsidP="00DF09CB">
      <w:pPr>
        <w:spacing w:before="100" w:beforeAutospacing="1" w:after="100" w:afterAutospacing="1" w:line="280" w:lineRule="exact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CIM модуль </w:t>
      </w:r>
      <w:r w:rsidR="00C0357E">
        <w:rPr>
          <w:rFonts w:ascii="Arial" w:hAnsi="Arial" w:cs="Arial"/>
          <w:sz w:val="20"/>
          <w:szCs w:val="20"/>
          <w:lang w:val="ru-RU"/>
        </w:rPr>
        <w:t>слугує для монтажу на DIN рейку в е</w:t>
      </w:r>
      <w:r w:rsidRPr="00F979B7">
        <w:rPr>
          <w:rFonts w:ascii="Arial" w:hAnsi="Arial" w:cs="Arial"/>
          <w:sz w:val="20"/>
          <w:szCs w:val="20"/>
          <w:lang w:val="ru-RU"/>
        </w:rPr>
        <w:t>лектрич</w:t>
      </w:r>
      <w:r w:rsidR="00C0357E">
        <w:rPr>
          <w:rFonts w:ascii="Arial" w:hAnsi="Arial" w:cs="Arial"/>
          <w:sz w:val="20"/>
          <w:szCs w:val="20"/>
          <w:lang w:val="ru-RU"/>
        </w:rPr>
        <w:t>н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их </w:t>
      </w:r>
      <w:r w:rsidR="00C0357E">
        <w:rPr>
          <w:rFonts w:ascii="Arial" w:hAnsi="Arial" w:cs="Arial"/>
          <w:sz w:val="20"/>
          <w:szCs w:val="20"/>
          <w:lang w:val="ru-RU"/>
        </w:rPr>
        <w:t>розподільчих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щитах, </w:t>
      </w:r>
      <w:r w:rsidR="00C0357E">
        <w:rPr>
          <w:rFonts w:ascii="Arial" w:hAnsi="Arial" w:cs="Arial"/>
          <w:sz w:val="20"/>
          <w:szCs w:val="20"/>
          <w:lang w:val="ru-RU"/>
        </w:rPr>
        <w:t>або в установочні корпус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. CIM модуль не </w:t>
      </w:r>
      <w:r w:rsidR="00C0357E">
        <w:rPr>
          <w:rFonts w:ascii="Arial" w:hAnsi="Arial" w:cs="Arial"/>
          <w:sz w:val="20"/>
          <w:szCs w:val="20"/>
          <w:lang w:val="ru-RU"/>
        </w:rPr>
        <w:t>дозволяється встановлювати поблизу інших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C0357E">
        <w:rPr>
          <w:rFonts w:ascii="Arial" w:hAnsi="Arial" w:cs="Arial"/>
          <w:sz w:val="20"/>
          <w:szCs w:val="20"/>
          <w:lang w:val="ru-RU"/>
        </w:rPr>
        <w:t>джерел тепла. Мінімальн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рекоменд</w:t>
      </w:r>
      <w:r w:rsidR="00C0357E">
        <w:rPr>
          <w:rFonts w:ascii="Arial" w:hAnsi="Arial" w:cs="Arial"/>
          <w:sz w:val="20"/>
          <w:szCs w:val="20"/>
          <w:lang w:val="ru-RU"/>
        </w:rPr>
        <w:t>ована площ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установо</w:t>
      </w:r>
      <w:r w:rsidR="00C0357E">
        <w:rPr>
          <w:rFonts w:ascii="Arial" w:hAnsi="Arial" w:cs="Arial"/>
          <w:sz w:val="20"/>
          <w:szCs w:val="20"/>
          <w:lang w:val="ru-RU"/>
        </w:rPr>
        <w:t>чного короб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15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x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15 </w:t>
      </w:r>
      <w:r w:rsidR="00013004" w:rsidRPr="00F979B7">
        <w:rPr>
          <w:rFonts w:ascii="Arial" w:hAnsi="Arial" w:cs="Arial"/>
          <w:sz w:val="20"/>
          <w:szCs w:val="20"/>
          <w:lang w:val="ru-RU"/>
        </w:rPr>
        <w:t>x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8 см.</w:t>
      </w:r>
    </w:p>
    <w:p w:rsidR="00A615D4" w:rsidRPr="00F979B7" w:rsidRDefault="00C0357E" w:rsidP="00A615D4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Технічна специфікаці</w:t>
      </w:r>
      <w:r w:rsidR="00A615D4" w:rsidRPr="00F979B7">
        <w:rPr>
          <w:rFonts w:ascii="Arial" w:hAnsi="Arial" w:cs="Arial"/>
          <w:sz w:val="20"/>
          <w:szCs w:val="20"/>
          <w:lang w:val="ru-RU"/>
        </w:rPr>
        <w:t>я:</w:t>
      </w:r>
    </w:p>
    <w:tbl>
      <w:tblPr>
        <w:tblStyle w:val="a4"/>
        <w:tblW w:w="9039" w:type="dxa"/>
        <w:tblLook w:val="04A0" w:firstRow="1" w:lastRow="0" w:firstColumn="1" w:lastColumn="0" w:noHBand="0" w:noVBand="1"/>
      </w:tblPr>
      <w:tblGrid>
        <w:gridCol w:w="3936"/>
        <w:gridCol w:w="5103"/>
      </w:tblGrid>
      <w:tr w:rsidR="00A615D4" w:rsidRPr="00F979B7" w:rsidTr="00DF09CB">
        <w:tc>
          <w:tcPr>
            <w:tcW w:w="3936" w:type="dxa"/>
            <w:vAlign w:val="center"/>
          </w:tcPr>
          <w:p w:rsidR="00A615D4" w:rsidRPr="00C0357E" w:rsidRDefault="00C0357E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uk-UA"/>
              </w:rPr>
            </w:pPr>
            <w:r>
              <w:rPr>
                <w:rStyle w:val="hps"/>
                <w:lang w:val="uk-UA"/>
              </w:rPr>
              <w:t>Номінальна напруга живлення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30</w:t>
            </w:r>
            <w:r w:rsidR="00DF09CB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50 Гц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опустим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й д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апазон 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живлення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DF09CB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± 15% (195 ÷ 265</w:t>
            </w:r>
            <w:r w:rsidR="00DF09CB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)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C0357E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Споживаєма потужність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3 </w:t>
            </w:r>
            <w:r w:rsidR="00DF09CB" w:rsidRPr="00F979B7">
              <w:rPr>
                <w:rFonts w:ascii="Arial" w:hAnsi="Arial" w:cs="Arial"/>
                <w:sz w:val="18"/>
                <w:szCs w:val="18"/>
                <w:lang w:val="ru-RU"/>
              </w:rPr>
              <w:t>Вт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C0357E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хі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>ON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0 ÷ 1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D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20 кОм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C0357E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хі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>H/C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0 ÷ 1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D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20 кОм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C0357E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хі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>OFF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594433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2 </w:t>
            </w:r>
            <w:r w:rsidR="00594433" w:rsidRPr="00F979B7">
              <w:rPr>
                <w:rFonts w:ascii="Arial" w:hAnsi="Arial" w:cs="Arial"/>
                <w:sz w:val="18"/>
                <w:szCs w:val="18"/>
                <w:lang w:val="ru-RU"/>
              </w:rPr>
              <w:t>мА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х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+12V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594433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Style w:val="hps"/>
                <w:rFonts w:ascii="Arial" w:hAnsi="Arial" w:cs="Arial"/>
                <w:sz w:val="18"/>
                <w:szCs w:val="18"/>
                <w:lang w:val="ru-RU"/>
              </w:rPr>
              <w:t xml:space="preserve">12 </w:t>
            </w:r>
            <w:r w:rsidR="00013004" w:rsidRPr="00F979B7">
              <w:rPr>
                <w:rStyle w:val="hps"/>
                <w:rFonts w:ascii="Arial" w:hAnsi="Arial" w:cs="Arial"/>
                <w:sz w:val="18"/>
                <w:szCs w:val="18"/>
                <w:lang w:val="ru-RU"/>
              </w:rPr>
              <w:t>VDC</w:t>
            </w:r>
            <w:r w:rsidRPr="00F979B7">
              <w:rPr>
                <w:rStyle w:val="hps"/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± </w:t>
            </w:r>
            <w:r w:rsidRPr="00F979B7">
              <w:rPr>
                <w:rStyle w:val="hps"/>
                <w:rFonts w:ascii="Arial" w:hAnsi="Arial" w:cs="Arial"/>
                <w:sz w:val="18"/>
                <w:szCs w:val="18"/>
                <w:lang w:val="ru-RU"/>
              </w:rPr>
              <w:t xml:space="preserve">5% / 50 </w:t>
            </w:r>
            <w:r w:rsidR="00594433" w:rsidRPr="00F979B7">
              <w:rPr>
                <w:rStyle w:val="hps"/>
                <w:rFonts w:ascii="Arial" w:hAnsi="Arial" w:cs="Arial"/>
                <w:sz w:val="18"/>
                <w:szCs w:val="18"/>
                <w:lang w:val="ru-RU"/>
              </w:rPr>
              <w:t>мА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х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RUN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0.5 A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ндуктивне або активне навантаження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х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DEF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0.5 A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ндуктивне або активне навантаження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х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ERR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0.5 A  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ндуктивне або активне навантаження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615D4" w:rsidP="00C0357E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0357E">
              <w:rPr>
                <w:rFonts w:ascii="Arial" w:hAnsi="Arial" w:cs="Arial"/>
                <w:sz w:val="18"/>
                <w:szCs w:val="18"/>
                <w:lang w:val="ru-RU"/>
              </w:rPr>
              <w:t>их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AUX”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013004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30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>VAC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/ 0.5 A </w:t>
            </w:r>
            <w:r w:rsidR="0001300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ндуктивне або активне навантаження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6E6EB6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Розміри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(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Д х Ш х В</w:t>
            </w:r>
            <w:r w:rsidR="00A615D4" w:rsidRPr="00F979B7">
              <w:rPr>
                <w:rFonts w:ascii="Arial" w:hAnsi="Arial" w:cs="Arial"/>
                <w:sz w:val="18"/>
                <w:szCs w:val="18"/>
                <w:lang w:val="ru-RU"/>
              </w:rPr>
              <w:t>)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98 x 72 x 60 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мм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43471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ага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220 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г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43471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Покр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иття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IP20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A43471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Монтаж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DIN-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рейка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, 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по стандарту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EN60715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6E6EB6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Ро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бочая температура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-10 °C ÷ +55 °C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6E6EB6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Ро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бочая </w:t>
            </w:r>
            <w:r>
              <w:rPr>
                <w:rFonts w:ascii="Arial" w:hAnsi="Arial" w:cs="Arial"/>
                <w:sz w:val="18"/>
                <w:szCs w:val="18"/>
                <w:lang w:val="ru-RU"/>
              </w:rPr>
              <w:t>вологість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&lt; 90% </w:t>
            </w:r>
            <w:r w:rsidR="00A43471" w:rsidRPr="00F979B7">
              <w:rPr>
                <w:rFonts w:ascii="Arial" w:hAnsi="Arial" w:cs="Arial"/>
                <w:sz w:val="18"/>
                <w:szCs w:val="18"/>
                <w:lang w:val="ru-RU"/>
              </w:rPr>
              <w:t>без конденсац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ї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355E4A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Температура 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зберігання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-40 °C ÷ +85 °C</w:t>
            </w:r>
          </w:p>
        </w:tc>
      </w:tr>
      <w:tr w:rsidR="00A615D4" w:rsidRPr="00F979B7" w:rsidTr="00DF09CB">
        <w:tc>
          <w:tcPr>
            <w:tcW w:w="3936" w:type="dxa"/>
            <w:vAlign w:val="center"/>
          </w:tcPr>
          <w:p w:rsidR="00A615D4" w:rsidRPr="00F979B7" w:rsidRDefault="006E6EB6" w:rsidP="00DF09CB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ологість при зберіганні</w:t>
            </w:r>
            <w:r w:rsidR="00355E4A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5103" w:type="dxa"/>
            <w:vAlign w:val="center"/>
          </w:tcPr>
          <w:p w:rsidR="00A615D4" w:rsidRPr="00F979B7" w:rsidRDefault="00A615D4" w:rsidP="006E6EB6">
            <w:pPr>
              <w:spacing w:after="0" w:line="240" w:lineRule="exact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&lt; 90% </w:t>
            </w:r>
            <w:r w:rsidR="00355E4A" w:rsidRPr="00F979B7">
              <w:rPr>
                <w:rFonts w:ascii="Arial" w:hAnsi="Arial" w:cs="Arial"/>
                <w:sz w:val="18"/>
                <w:szCs w:val="18"/>
                <w:lang w:val="ru-RU"/>
              </w:rPr>
              <w:t>без конденсац</w:t>
            </w:r>
            <w:r w:rsidR="006E6EB6">
              <w:rPr>
                <w:rFonts w:ascii="Arial" w:hAnsi="Arial" w:cs="Arial"/>
                <w:sz w:val="18"/>
                <w:szCs w:val="18"/>
                <w:lang w:val="ru-RU"/>
              </w:rPr>
              <w:t>ії</w:t>
            </w:r>
          </w:p>
        </w:tc>
      </w:tr>
    </w:tbl>
    <w:p w:rsidR="00A615D4" w:rsidRPr="00F979B7" w:rsidRDefault="00A615D4" w:rsidP="00A615D4">
      <w:pPr>
        <w:rPr>
          <w:bCs/>
          <w:sz w:val="20"/>
          <w:szCs w:val="20"/>
          <w:lang w:val="ru-RU"/>
        </w:rPr>
      </w:pPr>
    </w:p>
    <w:p w:rsidR="000A2A48" w:rsidRPr="00F979B7" w:rsidRDefault="000A2A48">
      <w:pPr>
        <w:spacing w:after="160" w:line="259" w:lineRule="auto"/>
        <w:rPr>
          <w:rFonts w:ascii="Arial" w:hAnsi="Arial" w:cs="Arial"/>
          <w:b/>
          <w:sz w:val="28"/>
          <w:szCs w:val="28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br w:type="page"/>
      </w:r>
    </w:p>
    <w:p w:rsidR="005D74CC" w:rsidRPr="00F979B7" w:rsidRDefault="00061828" w:rsidP="005D74CC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8"/>
          <w:szCs w:val="28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lastRenderedPageBreak/>
        <w:t xml:space="preserve">6. </w:t>
      </w:r>
      <w:r w:rsidR="005D74CC" w:rsidRPr="00F979B7">
        <w:rPr>
          <w:rFonts w:ascii="Arial" w:hAnsi="Arial" w:cs="Arial"/>
          <w:b/>
          <w:sz w:val="28"/>
          <w:szCs w:val="28"/>
          <w:lang w:val="ru-RU"/>
        </w:rPr>
        <w:t>СХЕМА УПРАВЛЯЮЩЕГО МЕНЮ</w:t>
      </w:r>
      <w:r w:rsidR="005D74CC" w:rsidRPr="00F979B7">
        <w:rPr>
          <w:rFonts w:ascii="Arial" w:hAnsi="Arial" w:cs="Arial"/>
          <w:b/>
          <w:bCs/>
          <w:caps/>
          <w:sz w:val="28"/>
          <w:szCs w:val="28"/>
          <w:lang w:val="ru-RU"/>
        </w:rPr>
        <w:t xml:space="preserve"> </w:t>
      </w:r>
    </w:p>
    <w:p w:rsidR="00420344" w:rsidRPr="00F979B7" w:rsidRDefault="00420344" w:rsidP="00420344">
      <w:pPr>
        <w:rPr>
          <w:rFonts w:ascii="Arial" w:hAnsi="Arial" w:cs="Arial"/>
          <w:b/>
          <w:sz w:val="28"/>
          <w:szCs w:val="28"/>
          <w:lang w:val="ru-RU"/>
        </w:rPr>
      </w:pPr>
    </w:p>
    <w:p w:rsidR="006944B8" w:rsidRPr="00F979B7" w:rsidRDefault="008C7701" w:rsidP="00420344">
      <w:pPr>
        <w:rPr>
          <w:b/>
          <w:sz w:val="28"/>
          <w:szCs w:val="28"/>
          <w:lang w:val="ru-RU"/>
        </w:rPr>
      </w:pPr>
      <w:r>
        <w:rPr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5904230" cy="810196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CIM2V700_Disp_Ref_Card_ru.em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8101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4B8" w:rsidRPr="00F979B7" w:rsidRDefault="006944B8" w:rsidP="00420344">
      <w:pPr>
        <w:rPr>
          <w:b/>
          <w:sz w:val="28"/>
          <w:szCs w:val="28"/>
          <w:lang w:val="ru-RU"/>
        </w:rPr>
      </w:pPr>
    </w:p>
    <w:p w:rsidR="006944B8" w:rsidRPr="00F979B7" w:rsidRDefault="0096738C" w:rsidP="007969A8">
      <w:pPr>
        <w:spacing w:after="160" w:line="259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br w:type="page"/>
      </w:r>
      <w:r w:rsidR="00F56216"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7. </w:t>
      </w:r>
      <w:r w:rsidR="006E6EB6">
        <w:rPr>
          <w:rFonts w:ascii="Arial" w:hAnsi="Arial" w:cs="Arial"/>
          <w:b/>
          <w:sz w:val="24"/>
          <w:szCs w:val="24"/>
          <w:lang w:val="ru-RU"/>
        </w:rPr>
        <w:t>ЕЛЕМЕНТИ І</w:t>
      </w:r>
      <w:r w:rsidR="008630F5" w:rsidRPr="00F979B7">
        <w:rPr>
          <w:rFonts w:ascii="Arial" w:hAnsi="Arial" w:cs="Arial"/>
          <w:b/>
          <w:sz w:val="24"/>
          <w:szCs w:val="24"/>
          <w:lang w:val="ru-RU"/>
        </w:rPr>
        <w:t>НДИКАЦ</w:t>
      </w:r>
      <w:r w:rsidR="006E6EB6">
        <w:rPr>
          <w:rFonts w:ascii="Arial" w:hAnsi="Arial" w:cs="Arial"/>
          <w:b/>
          <w:sz w:val="24"/>
          <w:szCs w:val="24"/>
          <w:lang w:val="ru-RU"/>
        </w:rPr>
        <w:t>ІЇ</w:t>
      </w:r>
      <w:r w:rsidR="008630F5" w:rsidRPr="00F979B7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="006E6EB6">
        <w:rPr>
          <w:rFonts w:ascii="Arial" w:hAnsi="Arial" w:cs="Arial"/>
          <w:b/>
          <w:sz w:val="24"/>
          <w:szCs w:val="24"/>
          <w:lang w:val="ru-RU"/>
        </w:rPr>
        <w:t>І УПРАВЛІННЯ КОНТРОЛЕРА</w:t>
      </w:r>
    </w:p>
    <w:p w:rsidR="00F56216" w:rsidRPr="00F979B7" w:rsidRDefault="00F56216" w:rsidP="00420344">
      <w:pPr>
        <w:rPr>
          <w:rFonts w:ascii="Arial" w:hAnsi="Arial" w:cs="Arial"/>
          <w:b/>
          <w:sz w:val="28"/>
          <w:szCs w:val="28"/>
          <w:lang w:val="ru-RU"/>
        </w:rPr>
      </w:pPr>
    </w:p>
    <w:tbl>
      <w:tblPr>
        <w:tblStyle w:val="1"/>
        <w:tblW w:w="0" w:type="auto"/>
        <w:tblInd w:w="108" w:type="dxa"/>
        <w:tblLook w:val="04A0" w:firstRow="1" w:lastRow="0" w:firstColumn="1" w:lastColumn="0" w:noHBand="0" w:noVBand="1"/>
      </w:tblPr>
      <w:tblGrid>
        <w:gridCol w:w="622"/>
        <w:gridCol w:w="5812"/>
        <w:gridCol w:w="2723"/>
      </w:tblGrid>
      <w:tr w:rsidR="005D74CC" w:rsidRPr="00F979B7" w:rsidTr="00BB5D82">
        <w:trPr>
          <w:cantSplit/>
          <w:trHeight w:val="1134"/>
        </w:trPr>
        <w:tc>
          <w:tcPr>
            <w:tcW w:w="567" w:type="dxa"/>
            <w:textDirection w:val="btLr"/>
            <w:vAlign w:val="center"/>
          </w:tcPr>
          <w:p w:rsidR="005D74CC" w:rsidRPr="00F979B7" w:rsidRDefault="006E6EB6" w:rsidP="006E6EB6">
            <w:pPr>
              <w:spacing w:line="200" w:lineRule="exact"/>
              <w:jc w:val="center"/>
              <w:rPr>
                <w:b/>
                <w:bCs/>
                <w:sz w:val="20"/>
                <w:szCs w:val="20"/>
                <w:lang w:val="ru-RU"/>
              </w:rPr>
            </w:pPr>
            <w:r>
              <w:rPr>
                <w:b/>
                <w:bCs/>
                <w:sz w:val="20"/>
                <w:szCs w:val="20"/>
                <w:lang w:val="ru-RU"/>
              </w:rPr>
              <w:t>Значення</w:t>
            </w:r>
            <w:r w:rsidR="005D74CC" w:rsidRPr="00F979B7">
              <w:rPr>
                <w:b/>
                <w:bCs/>
                <w:sz w:val="20"/>
                <w:szCs w:val="20"/>
                <w:lang w:val="ru-RU"/>
              </w:rPr>
              <w:t xml:space="preserve"> св</w:t>
            </w:r>
            <w:r>
              <w:rPr>
                <w:b/>
                <w:bCs/>
                <w:sz w:val="20"/>
                <w:szCs w:val="20"/>
                <w:lang w:val="ru-RU"/>
              </w:rPr>
              <w:t>ітлодіоді</w:t>
            </w:r>
            <w:r w:rsidR="005D74CC" w:rsidRPr="00F979B7">
              <w:rPr>
                <w:b/>
                <w:bCs/>
                <w:sz w:val="20"/>
                <w:szCs w:val="20"/>
                <w:lang w:val="ru-RU"/>
              </w:rPr>
              <w:t>в</w:t>
            </w:r>
          </w:p>
        </w:tc>
        <w:tc>
          <w:tcPr>
            <w:tcW w:w="5812" w:type="dxa"/>
          </w:tcPr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HEAT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 xml:space="preserve">– режим 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нагріву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COOL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>– режим ох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олодження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ON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>– с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тан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в</w:t>
            </w:r>
            <w:r w:rsidR="007969A8" w:rsidRPr="00F979B7">
              <w:rPr>
                <w:rFonts w:cs="Arial"/>
                <w:bCs/>
                <w:sz w:val="18"/>
                <w:szCs w:val="18"/>
                <w:lang w:val="ru-RU"/>
              </w:rPr>
              <w:t>х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оду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ON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OFF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>– с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тан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в</w:t>
            </w:r>
            <w:r w:rsidR="007969A8" w:rsidRPr="00F979B7">
              <w:rPr>
                <w:rFonts w:cs="Arial"/>
                <w:bCs/>
                <w:sz w:val="18"/>
                <w:szCs w:val="18"/>
                <w:lang w:val="ru-RU"/>
              </w:rPr>
              <w:t>х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оду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OFF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RUN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ab/>
              <w:t>– стан виходу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RUN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AUX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>– с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тан виходу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AUX</w:t>
            </w:r>
          </w:p>
          <w:p w:rsidR="005D74CC" w:rsidRPr="00F979B7" w:rsidRDefault="005D74CC" w:rsidP="00BB5D82">
            <w:pPr>
              <w:spacing w:line="200" w:lineRule="exact"/>
              <w:ind w:left="742" w:hanging="567"/>
              <w:contextualSpacing/>
              <w:rPr>
                <w:rFonts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DEF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 xml:space="preserve">– 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стан виходу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DEF</w:t>
            </w:r>
          </w:p>
          <w:p w:rsidR="005D74CC" w:rsidRPr="00F979B7" w:rsidRDefault="005D74CC" w:rsidP="006E6EB6">
            <w:pPr>
              <w:spacing w:line="200" w:lineRule="exact"/>
              <w:ind w:left="742" w:hanging="567"/>
              <w:contextualSpacing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cs="Arial"/>
                <w:b/>
                <w:bCs/>
                <w:sz w:val="18"/>
                <w:szCs w:val="18"/>
                <w:lang w:val="ru-RU"/>
              </w:rPr>
              <w:t>ERR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ab/>
              <w:t xml:space="preserve">– </w:t>
            </w:r>
            <w:r w:rsidR="006E6EB6">
              <w:rPr>
                <w:rFonts w:cs="Arial"/>
                <w:bCs/>
                <w:sz w:val="18"/>
                <w:szCs w:val="18"/>
                <w:lang w:val="ru-RU"/>
              </w:rPr>
              <w:t>помилка</w:t>
            </w:r>
            <w:r w:rsidRPr="00F979B7">
              <w:rPr>
                <w:rFonts w:cs="Arial"/>
                <w:bCs/>
                <w:sz w:val="18"/>
                <w:szCs w:val="18"/>
                <w:lang w:val="ru-RU"/>
              </w:rPr>
              <w:t xml:space="preserve"> </w:t>
            </w:r>
          </w:p>
        </w:tc>
        <w:tc>
          <w:tcPr>
            <w:tcW w:w="2723" w:type="dxa"/>
          </w:tcPr>
          <w:p w:rsidR="005D74CC" w:rsidRPr="00F979B7" w:rsidRDefault="005D74CC" w:rsidP="00BB5D82">
            <w:pPr>
              <w:rPr>
                <w:bCs/>
                <w:sz w:val="20"/>
                <w:szCs w:val="20"/>
                <w:lang w:val="ru-RU"/>
              </w:rPr>
            </w:pPr>
            <w:r w:rsidRPr="00F979B7">
              <w:rPr>
                <w:noProof/>
                <w:sz w:val="18"/>
                <w:szCs w:val="18"/>
                <w:lang w:val="uk-UA" w:eastAsia="uk-UA"/>
              </w:rPr>
              <w:drawing>
                <wp:anchor distT="0" distB="0" distL="114300" distR="114300" simplePos="0" relativeHeight="251644928" behindDoc="0" locked="0" layoutInCell="1" allowOverlap="1">
                  <wp:simplePos x="0" y="0"/>
                  <wp:positionH relativeFrom="column">
                    <wp:posOffset>82550</wp:posOffset>
                  </wp:positionH>
                  <wp:positionV relativeFrom="paragraph">
                    <wp:posOffset>12700</wp:posOffset>
                  </wp:positionV>
                  <wp:extent cx="1418590" cy="977265"/>
                  <wp:effectExtent l="19050" t="0" r="0" b="0"/>
                  <wp:wrapNone/>
                  <wp:docPr id="7" name="Obráze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8590" cy="977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D74CC" w:rsidRPr="00F979B7" w:rsidRDefault="005D74CC" w:rsidP="00865525">
      <w:pPr>
        <w:rPr>
          <w:b/>
          <w:lang w:val="ru-RU"/>
        </w:rPr>
      </w:pPr>
    </w:p>
    <w:p w:rsidR="00865525" w:rsidRPr="00F979B7" w:rsidRDefault="006E6EB6" w:rsidP="00865525">
      <w:pPr>
        <w:rPr>
          <w:rFonts w:ascii="Arial" w:hAnsi="Arial" w:cs="Arial"/>
          <w:b/>
          <w:color w:val="4472C4" w:themeColor="accent5"/>
          <w:sz w:val="24"/>
          <w:szCs w:val="24"/>
          <w:lang w:val="ru-RU"/>
        </w:rPr>
      </w:pPr>
      <w:r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Налаштування параметрі</w:t>
      </w:r>
      <w:r w:rsidR="00865525" w:rsidRPr="00F979B7"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в</w:t>
      </w:r>
    </w:p>
    <w:p w:rsidR="0096738C" w:rsidRPr="00F979B7" w:rsidRDefault="006E6EB6" w:rsidP="000A2A48">
      <w:pPr>
        <w:spacing w:line="240" w:lineRule="auto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Для перем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>щен</w:t>
      </w:r>
      <w:r>
        <w:rPr>
          <w:rFonts w:ascii="Arial" w:hAnsi="Arial" w:cs="Arial"/>
          <w:sz w:val="20"/>
          <w:szCs w:val="20"/>
          <w:lang w:val="ru-RU"/>
        </w:rPr>
        <w:t>н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по меню </w:t>
      </w:r>
      <w:r>
        <w:rPr>
          <w:rFonts w:ascii="Arial" w:hAnsi="Arial" w:cs="Arial"/>
          <w:sz w:val="20"/>
          <w:szCs w:val="20"/>
          <w:lang w:val="ru-RU"/>
        </w:rPr>
        <w:t>використовуютьс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кнопки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UP</w:t>
      </w:r>
      <w:r>
        <w:rPr>
          <w:rFonts w:ascii="Arial" w:hAnsi="Arial" w:cs="Arial"/>
          <w:sz w:val="20"/>
          <w:szCs w:val="20"/>
          <w:lang w:val="ru-RU"/>
        </w:rPr>
        <w:t xml:space="preserve"> – вверх 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DN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– вниз, для п</w:t>
      </w:r>
      <w:r>
        <w:rPr>
          <w:rFonts w:ascii="Arial" w:hAnsi="Arial" w:cs="Arial"/>
          <w:sz w:val="20"/>
          <w:szCs w:val="20"/>
          <w:lang w:val="ru-RU"/>
        </w:rPr>
        <w:t>ідтвердженн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використовуєтьс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кнопка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. Для </w:t>
      </w:r>
      <w:r>
        <w:rPr>
          <w:rFonts w:ascii="Arial" w:hAnsi="Arial" w:cs="Arial"/>
          <w:sz w:val="20"/>
          <w:szCs w:val="20"/>
          <w:lang w:val="ru-RU"/>
        </w:rPr>
        <w:t>налаштування параметр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>в, необх</w:t>
      </w:r>
      <w:r>
        <w:rPr>
          <w:rFonts w:ascii="Arial" w:hAnsi="Arial" w:cs="Arial"/>
          <w:sz w:val="20"/>
          <w:szCs w:val="20"/>
          <w:lang w:val="ru-RU"/>
        </w:rPr>
        <w:t>ідн</w:t>
      </w:r>
      <w:r w:rsidR="0096738C" w:rsidRPr="00F979B7">
        <w:rPr>
          <w:rFonts w:ascii="Arial" w:hAnsi="Arial" w:cs="Arial"/>
          <w:sz w:val="20"/>
          <w:szCs w:val="20"/>
          <w:lang w:val="ru-RU"/>
        </w:rPr>
        <w:t>о одно</w:t>
      </w:r>
      <w:r>
        <w:rPr>
          <w:rFonts w:ascii="Arial" w:hAnsi="Arial" w:cs="Arial"/>
          <w:sz w:val="20"/>
          <w:szCs w:val="20"/>
          <w:lang w:val="ru-RU"/>
        </w:rPr>
        <w:t>часно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 xml:space="preserve">утримувати 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кнопки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UP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+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DN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протягом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3 ÷ 5 секунд. </w:t>
      </w:r>
      <w:r w:rsidR="00D05411" w:rsidRPr="00F979B7">
        <w:rPr>
          <w:rFonts w:ascii="Arial" w:hAnsi="Arial" w:cs="Arial"/>
          <w:sz w:val="20"/>
          <w:szCs w:val="20"/>
          <w:lang w:val="ru-RU"/>
        </w:rPr>
        <w:t>При коротком</w:t>
      </w:r>
      <w:r>
        <w:rPr>
          <w:rFonts w:ascii="Arial" w:hAnsi="Arial" w:cs="Arial"/>
          <w:sz w:val="20"/>
          <w:szCs w:val="20"/>
          <w:lang w:val="ru-RU"/>
        </w:rPr>
        <w:t>у</w:t>
      </w:r>
      <w:r w:rsidR="00D05411" w:rsidRPr="00F979B7">
        <w:rPr>
          <w:rFonts w:ascii="Arial" w:hAnsi="Arial" w:cs="Arial"/>
          <w:sz w:val="20"/>
          <w:szCs w:val="20"/>
          <w:lang w:val="ru-RU"/>
        </w:rPr>
        <w:t xml:space="preserve"> на</w:t>
      </w:r>
      <w:r>
        <w:rPr>
          <w:rFonts w:ascii="Arial" w:hAnsi="Arial" w:cs="Arial"/>
          <w:sz w:val="20"/>
          <w:szCs w:val="20"/>
          <w:lang w:val="ru-RU"/>
        </w:rPr>
        <w:t>тисканні</w:t>
      </w:r>
      <w:r w:rsidR="00D05411" w:rsidRPr="00F979B7">
        <w:rPr>
          <w:rFonts w:ascii="Arial" w:hAnsi="Arial" w:cs="Arial"/>
          <w:sz w:val="20"/>
          <w:szCs w:val="20"/>
          <w:lang w:val="ru-RU"/>
        </w:rPr>
        <w:t xml:space="preserve"> кнопки </w:t>
      </w:r>
      <w:r w:rsidR="00D05411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D05411" w:rsidRPr="00F979B7">
        <w:rPr>
          <w:rFonts w:ascii="Arial" w:hAnsi="Arial" w:cs="Arial"/>
          <w:sz w:val="20"/>
          <w:szCs w:val="20"/>
          <w:lang w:val="ru-RU"/>
        </w:rPr>
        <w:t xml:space="preserve"> н</w:t>
      </w:r>
      <w:r>
        <w:rPr>
          <w:rFonts w:ascii="Arial" w:hAnsi="Arial" w:cs="Arial"/>
          <w:sz w:val="20"/>
          <w:szCs w:val="20"/>
          <w:lang w:val="ru-RU"/>
        </w:rPr>
        <w:t>а вибраному параметр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відобразиться його поточне значенн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>. Значен</w:t>
      </w:r>
      <w:r w:rsidR="00611AF5">
        <w:rPr>
          <w:rFonts w:ascii="Arial" w:hAnsi="Arial" w:cs="Arial"/>
          <w:sz w:val="20"/>
          <w:szCs w:val="20"/>
          <w:lang w:val="ru-RU"/>
        </w:rPr>
        <w:t>ня можна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11AF5">
        <w:rPr>
          <w:rFonts w:ascii="Arial" w:hAnsi="Arial" w:cs="Arial"/>
          <w:sz w:val="20"/>
          <w:szCs w:val="20"/>
          <w:lang w:val="ru-RU"/>
        </w:rPr>
        <w:t>змінити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 w:rsidR="00611AF5">
        <w:rPr>
          <w:rFonts w:ascii="Arial" w:hAnsi="Arial" w:cs="Arial"/>
          <w:sz w:val="20"/>
          <w:szCs w:val="20"/>
          <w:lang w:val="ru-RU"/>
        </w:rPr>
        <w:t>утримуючи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кнопку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11AF5">
        <w:rPr>
          <w:rFonts w:ascii="Arial" w:hAnsi="Arial" w:cs="Arial"/>
          <w:sz w:val="20"/>
          <w:szCs w:val="20"/>
          <w:lang w:val="ru-RU"/>
        </w:rPr>
        <w:t>більш ніж 3 секунди</w:t>
      </w:r>
      <w:r w:rsidR="00D05411" w:rsidRPr="00F979B7">
        <w:rPr>
          <w:rFonts w:ascii="Arial" w:hAnsi="Arial" w:cs="Arial"/>
          <w:sz w:val="20"/>
          <w:szCs w:val="20"/>
          <w:lang w:val="ru-RU"/>
        </w:rPr>
        <w:t>.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05411" w:rsidRPr="00F979B7">
        <w:rPr>
          <w:rFonts w:ascii="Arial" w:hAnsi="Arial" w:cs="Arial"/>
          <w:sz w:val="20"/>
          <w:szCs w:val="20"/>
          <w:lang w:val="ru-RU"/>
        </w:rPr>
        <w:t>П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араметр </w:t>
      </w:r>
      <w:r w:rsidR="00611AF5">
        <w:rPr>
          <w:rFonts w:ascii="Arial" w:hAnsi="Arial" w:cs="Arial"/>
          <w:sz w:val="20"/>
          <w:szCs w:val="20"/>
          <w:lang w:val="ru-RU"/>
        </w:rPr>
        <w:t>почне блимати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 w:rsidR="00611AF5">
        <w:rPr>
          <w:rFonts w:ascii="Arial" w:hAnsi="Arial" w:cs="Arial"/>
          <w:sz w:val="20"/>
          <w:szCs w:val="20"/>
          <w:lang w:val="ru-RU"/>
        </w:rPr>
        <w:t>і ви зможете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кнопками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UP</w:t>
      </w:r>
      <w:r w:rsidR="0096738C" w:rsidRPr="00F979B7">
        <w:rPr>
          <w:rFonts w:ascii="Arial" w:hAnsi="Arial" w:cs="Arial"/>
          <w:sz w:val="20"/>
          <w:szCs w:val="20"/>
          <w:lang w:val="ru-RU"/>
        </w:rPr>
        <w:t>/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DN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11AF5">
        <w:rPr>
          <w:rFonts w:ascii="Arial" w:hAnsi="Arial" w:cs="Arial"/>
          <w:sz w:val="20"/>
          <w:szCs w:val="20"/>
          <w:lang w:val="ru-RU"/>
        </w:rPr>
        <w:t>змінити його</w:t>
      </w:r>
      <w:r w:rsidR="00D05411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96738C" w:rsidRPr="00F979B7">
        <w:rPr>
          <w:rFonts w:ascii="Arial" w:hAnsi="Arial" w:cs="Arial"/>
          <w:sz w:val="20"/>
          <w:szCs w:val="20"/>
          <w:lang w:val="ru-RU"/>
        </w:rPr>
        <w:t>значен</w:t>
      </w:r>
      <w:r w:rsidR="00611AF5">
        <w:rPr>
          <w:rFonts w:ascii="Arial" w:hAnsi="Arial" w:cs="Arial"/>
          <w:sz w:val="20"/>
          <w:szCs w:val="20"/>
          <w:lang w:val="ru-RU"/>
        </w:rPr>
        <w:t>нн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. Повторно </w:t>
      </w:r>
      <w:r w:rsidR="00611AF5">
        <w:rPr>
          <w:rFonts w:ascii="Arial" w:hAnsi="Arial" w:cs="Arial"/>
          <w:sz w:val="20"/>
          <w:szCs w:val="20"/>
          <w:lang w:val="ru-RU"/>
        </w:rPr>
        <w:t>утримуючи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кнопку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11AF5">
        <w:rPr>
          <w:rFonts w:ascii="Arial" w:hAnsi="Arial" w:cs="Arial"/>
          <w:sz w:val="20"/>
          <w:szCs w:val="20"/>
          <w:lang w:val="ru-RU"/>
        </w:rPr>
        <w:t>більш ніж 3 секунди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 w:rsidR="00611AF5">
        <w:rPr>
          <w:rFonts w:ascii="Arial" w:hAnsi="Arial" w:cs="Arial"/>
          <w:sz w:val="20"/>
          <w:szCs w:val="20"/>
          <w:lang w:val="ru-RU"/>
        </w:rPr>
        <w:t>ви збережете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значен</w:t>
      </w:r>
      <w:r w:rsidR="00611AF5">
        <w:rPr>
          <w:rFonts w:ascii="Arial" w:hAnsi="Arial" w:cs="Arial"/>
          <w:sz w:val="20"/>
          <w:szCs w:val="20"/>
          <w:lang w:val="ru-RU"/>
        </w:rPr>
        <w:t>н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– </w:t>
      </w:r>
      <w:r w:rsidR="00611AF5">
        <w:rPr>
          <w:rFonts w:ascii="Arial" w:hAnsi="Arial" w:cs="Arial"/>
          <w:sz w:val="20"/>
          <w:szCs w:val="20"/>
          <w:lang w:val="ru-RU"/>
        </w:rPr>
        <w:t>блимання припиниться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. Для </w:t>
      </w:r>
      <w:r w:rsidR="00611AF5">
        <w:rPr>
          <w:rFonts w:ascii="Arial" w:hAnsi="Arial" w:cs="Arial"/>
          <w:sz w:val="20"/>
          <w:szCs w:val="20"/>
          <w:lang w:val="ru-RU"/>
        </w:rPr>
        <w:t>повернення у вихідне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меню одно</w:t>
      </w:r>
      <w:r w:rsidR="00611AF5">
        <w:rPr>
          <w:rFonts w:ascii="Arial" w:hAnsi="Arial" w:cs="Arial"/>
          <w:sz w:val="20"/>
          <w:szCs w:val="20"/>
          <w:lang w:val="ru-RU"/>
        </w:rPr>
        <w:t>часно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у</w:t>
      </w:r>
      <w:r w:rsidR="00611AF5">
        <w:rPr>
          <w:rFonts w:ascii="Arial" w:hAnsi="Arial" w:cs="Arial"/>
          <w:sz w:val="20"/>
          <w:szCs w:val="20"/>
          <w:lang w:val="ru-RU"/>
        </w:rPr>
        <w:t>тримуй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те кнопки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UP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+ </w:t>
      </w:r>
      <w:r w:rsidR="0096738C" w:rsidRPr="00F979B7">
        <w:rPr>
          <w:rFonts w:ascii="Arial" w:hAnsi="Arial" w:cs="Arial"/>
          <w:b/>
          <w:sz w:val="20"/>
          <w:szCs w:val="20"/>
          <w:lang w:val="ru-RU"/>
        </w:rPr>
        <w:t>DN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11AF5">
        <w:rPr>
          <w:rFonts w:ascii="Arial" w:hAnsi="Arial" w:cs="Arial"/>
          <w:sz w:val="20"/>
          <w:szCs w:val="20"/>
          <w:lang w:val="ru-RU"/>
        </w:rPr>
        <w:t>протягом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3 ÷ 5 секунд.</w:t>
      </w:r>
    </w:p>
    <w:p w:rsidR="00B0664C" w:rsidRPr="00F979B7" w:rsidRDefault="00611AF5" w:rsidP="000A2A48">
      <w:pPr>
        <w:spacing w:line="240" w:lineRule="auto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Змінити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тип </w:t>
      </w:r>
      <w:r>
        <w:rPr>
          <w:rFonts w:ascii="Arial" w:hAnsi="Arial" w:cs="Arial"/>
          <w:sz w:val="20"/>
          <w:szCs w:val="20"/>
          <w:lang w:val="ru-RU"/>
        </w:rPr>
        <w:t>зовнішнього блоку і режим регулятора можна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тільки тоді</w:t>
      </w:r>
      <w:r w:rsidR="00A60430">
        <w:rPr>
          <w:rFonts w:ascii="Arial" w:hAnsi="Arial" w:cs="Arial"/>
          <w:sz w:val="20"/>
          <w:szCs w:val="20"/>
          <w:lang w:val="ru-RU"/>
        </w:rPr>
        <w:t>,</w:t>
      </w:r>
      <w:r>
        <w:rPr>
          <w:rFonts w:ascii="Arial" w:hAnsi="Arial" w:cs="Arial"/>
          <w:sz w:val="20"/>
          <w:szCs w:val="20"/>
          <w:lang w:val="ru-RU"/>
        </w:rPr>
        <w:t xml:space="preserve"> коли не підключено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комуні</w:t>
      </w:r>
      <w:r w:rsidR="00F41078" w:rsidRPr="00F979B7">
        <w:rPr>
          <w:rFonts w:ascii="Arial" w:hAnsi="Arial" w:cs="Arial"/>
          <w:sz w:val="20"/>
          <w:szCs w:val="20"/>
          <w:lang w:val="ru-RU"/>
        </w:rPr>
        <w:t>кац</w:t>
      </w:r>
      <w:r>
        <w:rPr>
          <w:rFonts w:ascii="Arial" w:hAnsi="Arial" w:cs="Arial"/>
          <w:sz w:val="20"/>
          <w:szCs w:val="20"/>
          <w:lang w:val="ru-RU"/>
        </w:rPr>
        <w:t>ійний прові</w:t>
      </w:r>
      <w:r w:rsidR="00F41078"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>
        <w:rPr>
          <w:rFonts w:ascii="Arial" w:hAnsi="Arial" w:cs="Arial"/>
          <w:sz w:val="20"/>
          <w:szCs w:val="20"/>
          <w:lang w:val="ru-RU"/>
        </w:rPr>
        <w:t>зовнішнього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блок</w:t>
      </w:r>
      <w:r>
        <w:rPr>
          <w:rFonts w:ascii="Arial" w:hAnsi="Arial" w:cs="Arial"/>
          <w:sz w:val="20"/>
          <w:szCs w:val="20"/>
          <w:lang w:val="ru-RU"/>
        </w:rPr>
        <w:t>у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96738C" w:rsidRPr="00F979B7">
        <w:rPr>
          <w:rFonts w:ascii="Arial" w:hAnsi="Arial" w:cs="Arial"/>
          <w:sz w:val="20"/>
          <w:szCs w:val="20"/>
          <w:lang w:val="ru-RU"/>
        </w:rPr>
        <w:t>(</w:t>
      </w:r>
      <w:r>
        <w:rPr>
          <w:rFonts w:ascii="Arial" w:hAnsi="Arial" w:cs="Arial"/>
          <w:sz w:val="20"/>
          <w:szCs w:val="20"/>
          <w:lang w:val="ru-RU"/>
        </w:rPr>
        <w:t>червоний пров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дник с </w:t>
      </w:r>
      <w:r>
        <w:rPr>
          <w:rFonts w:ascii="Arial" w:hAnsi="Arial" w:cs="Arial"/>
          <w:sz w:val="20"/>
          <w:szCs w:val="20"/>
          <w:lang w:val="ru-RU"/>
        </w:rPr>
        <w:t>позначенням</w:t>
      </w:r>
      <w:r w:rsidR="0096738C" w:rsidRPr="00F979B7">
        <w:rPr>
          <w:rFonts w:ascii="Arial" w:hAnsi="Arial" w:cs="Arial"/>
          <w:sz w:val="20"/>
          <w:szCs w:val="20"/>
          <w:lang w:val="ru-RU"/>
        </w:rPr>
        <w:t xml:space="preserve"> «3» на </w:t>
      </w:r>
      <w:r>
        <w:rPr>
          <w:rFonts w:ascii="Arial" w:hAnsi="Arial" w:cs="Arial"/>
          <w:sz w:val="20"/>
          <w:szCs w:val="20"/>
          <w:lang w:val="ru-RU"/>
        </w:rPr>
        <w:t>контактні</w:t>
      </w:r>
      <w:r w:rsidR="00AC0B34" w:rsidRPr="00F979B7">
        <w:rPr>
          <w:rFonts w:ascii="Arial" w:hAnsi="Arial" w:cs="Arial"/>
          <w:sz w:val="20"/>
          <w:szCs w:val="20"/>
          <w:lang w:val="ru-RU"/>
        </w:rPr>
        <w:t>й</w:t>
      </w:r>
      <w:r>
        <w:rPr>
          <w:rFonts w:ascii="Arial" w:hAnsi="Arial" w:cs="Arial"/>
          <w:sz w:val="20"/>
          <w:szCs w:val="20"/>
          <w:lang w:val="ru-RU"/>
        </w:rPr>
        <w:t xml:space="preserve"> колодці</w:t>
      </w:r>
      <w:r w:rsidR="0096738C" w:rsidRPr="00F979B7">
        <w:rPr>
          <w:rFonts w:ascii="Arial" w:hAnsi="Arial" w:cs="Arial"/>
          <w:sz w:val="20"/>
          <w:szCs w:val="20"/>
          <w:lang w:val="ru-RU"/>
        </w:rPr>
        <w:t>).</w:t>
      </w:r>
    </w:p>
    <w:p w:rsidR="000434B2" w:rsidRPr="00A60430" w:rsidRDefault="00A60430" w:rsidP="00B0664C">
      <w:pPr>
        <w:rPr>
          <w:rFonts w:ascii="Arial" w:hAnsi="Arial" w:cs="Arial"/>
          <w:b/>
          <w:color w:val="4472C4" w:themeColor="accent5"/>
          <w:sz w:val="24"/>
          <w:szCs w:val="24"/>
          <w:lang w:val="uk-UA"/>
        </w:rPr>
      </w:pPr>
      <w:r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Тестування виходів</w:t>
      </w:r>
    </w:p>
    <w:p w:rsidR="00F41078" w:rsidRPr="00F979B7" w:rsidRDefault="00A60430" w:rsidP="00A60430">
      <w:pPr>
        <w:spacing w:line="240" w:lineRule="auto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Тестувати виходи можна тільки тоді, коли не підключено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комуні</w:t>
      </w:r>
      <w:r w:rsidRPr="00F979B7">
        <w:rPr>
          <w:rFonts w:ascii="Arial" w:hAnsi="Arial" w:cs="Arial"/>
          <w:sz w:val="20"/>
          <w:szCs w:val="20"/>
          <w:lang w:val="ru-RU"/>
        </w:rPr>
        <w:t>кац</w:t>
      </w:r>
      <w:r>
        <w:rPr>
          <w:rFonts w:ascii="Arial" w:hAnsi="Arial" w:cs="Arial"/>
          <w:sz w:val="20"/>
          <w:szCs w:val="20"/>
          <w:lang w:val="ru-RU"/>
        </w:rPr>
        <w:t>ійний пров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д </w:t>
      </w:r>
      <w:r>
        <w:rPr>
          <w:rFonts w:ascii="Arial" w:hAnsi="Arial" w:cs="Arial"/>
          <w:sz w:val="20"/>
          <w:szCs w:val="20"/>
          <w:lang w:val="ru-RU"/>
        </w:rPr>
        <w:t>зовнішнього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блок</w:t>
      </w:r>
      <w:r>
        <w:rPr>
          <w:rFonts w:ascii="Arial" w:hAnsi="Arial" w:cs="Arial"/>
          <w:sz w:val="20"/>
          <w:szCs w:val="20"/>
          <w:lang w:val="ru-RU"/>
        </w:rPr>
        <w:t>у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>
        <w:rPr>
          <w:rFonts w:ascii="Arial" w:hAnsi="Arial" w:cs="Arial"/>
          <w:sz w:val="20"/>
          <w:szCs w:val="20"/>
          <w:lang w:val="ru-RU"/>
        </w:rPr>
        <w:t>червоний пров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дник с </w:t>
      </w:r>
      <w:r>
        <w:rPr>
          <w:rFonts w:ascii="Arial" w:hAnsi="Arial" w:cs="Arial"/>
          <w:sz w:val="20"/>
          <w:szCs w:val="20"/>
          <w:lang w:val="ru-RU"/>
        </w:rPr>
        <w:t>позначенням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«3» на </w:t>
      </w:r>
      <w:r>
        <w:rPr>
          <w:rFonts w:ascii="Arial" w:hAnsi="Arial" w:cs="Arial"/>
          <w:sz w:val="20"/>
          <w:szCs w:val="20"/>
          <w:lang w:val="ru-RU"/>
        </w:rPr>
        <w:t>контактні</w:t>
      </w:r>
      <w:r w:rsidRPr="00F979B7">
        <w:rPr>
          <w:rFonts w:ascii="Arial" w:hAnsi="Arial" w:cs="Arial"/>
          <w:sz w:val="20"/>
          <w:szCs w:val="20"/>
          <w:lang w:val="ru-RU"/>
        </w:rPr>
        <w:t>й</w:t>
      </w:r>
      <w:r>
        <w:rPr>
          <w:rFonts w:ascii="Arial" w:hAnsi="Arial" w:cs="Arial"/>
          <w:sz w:val="20"/>
          <w:szCs w:val="20"/>
          <w:lang w:val="ru-RU"/>
        </w:rPr>
        <w:t xml:space="preserve"> колодці</w:t>
      </w:r>
      <w:r w:rsidRPr="00F979B7">
        <w:rPr>
          <w:rFonts w:ascii="Arial" w:hAnsi="Arial" w:cs="Arial"/>
          <w:sz w:val="20"/>
          <w:szCs w:val="20"/>
          <w:lang w:val="ru-RU"/>
        </w:rPr>
        <w:t>).</w:t>
      </w:r>
    </w:p>
    <w:p w:rsidR="002A2F8E" w:rsidRPr="00F979B7" w:rsidRDefault="00B80AFB" w:rsidP="00B0664C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Для переходу в режим тестування виходів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необхідно одночасно утримувати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кнопки </w:t>
      </w:r>
      <w:r w:rsidR="00B0664C" w:rsidRPr="00F979B7">
        <w:rPr>
          <w:rFonts w:ascii="Arial" w:hAnsi="Arial" w:cs="Arial"/>
          <w:b/>
          <w:sz w:val="20"/>
          <w:szCs w:val="20"/>
          <w:lang w:val="ru-RU"/>
        </w:rPr>
        <w:t>UP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+ </w:t>
      </w:r>
      <w:r w:rsidR="00B0664C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більш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е 3 </w:t>
      </w:r>
      <w:r w:rsidR="00F41078" w:rsidRPr="00F979B7">
        <w:rPr>
          <w:rFonts w:ascii="Arial" w:hAnsi="Arial" w:cs="Arial"/>
          <w:sz w:val="20"/>
          <w:szCs w:val="20"/>
          <w:lang w:val="ru-RU"/>
        </w:rPr>
        <w:t>секунд</w:t>
      </w:r>
      <w:r w:rsidR="002A2F8E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2A2F8E" w:rsidRPr="00F979B7" w:rsidRDefault="00B80AFB" w:rsidP="000A2A48">
      <w:pPr>
        <w:spacing w:line="240" w:lineRule="auto"/>
        <w:ind w:left="567" w:hanging="567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иходи мають наступне позначення</w:t>
      </w:r>
      <w:r w:rsidR="002A2F8E" w:rsidRPr="00F979B7">
        <w:rPr>
          <w:rFonts w:ascii="Arial" w:hAnsi="Arial" w:cs="Arial"/>
          <w:sz w:val="20"/>
          <w:szCs w:val="20"/>
          <w:lang w:val="ru-RU"/>
        </w:rPr>
        <w:t>:</w:t>
      </w:r>
      <w:r w:rsidR="002A2F8E" w:rsidRPr="00F979B7">
        <w:rPr>
          <w:rFonts w:ascii="Arial" w:hAnsi="Arial" w:cs="Arial"/>
          <w:sz w:val="20"/>
          <w:szCs w:val="20"/>
          <w:lang w:val="ru-RU"/>
        </w:rPr>
        <w:br/>
        <w:t>«</w:t>
      </w:r>
      <w:r w:rsidR="00B0664C" w:rsidRPr="00F979B7">
        <w:rPr>
          <w:rFonts w:ascii="Arial" w:hAnsi="Arial" w:cs="Arial"/>
          <w:sz w:val="20"/>
          <w:szCs w:val="20"/>
          <w:lang w:val="ru-RU"/>
        </w:rPr>
        <w:t>RUN</w:t>
      </w:r>
      <w:r w:rsidR="002A2F8E" w:rsidRPr="00F979B7">
        <w:rPr>
          <w:rFonts w:ascii="Arial" w:hAnsi="Arial" w:cs="Arial"/>
          <w:sz w:val="20"/>
          <w:szCs w:val="20"/>
          <w:lang w:val="ru-RU"/>
        </w:rPr>
        <w:t>»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2A2F8E" w:rsidRPr="00F979B7">
        <w:rPr>
          <w:rFonts w:ascii="Arial" w:hAnsi="Arial" w:cs="Arial"/>
          <w:sz w:val="20"/>
          <w:szCs w:val="20"/>
          <w:lang w:val="ru-RU"/>
        </w:rPr>
        <w:t>→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.ru</w:t>
      </w:r>
      <w:r w:rsidR="002A2F8E" w:rsidRPr="00F979B7">
        <w:rPr>
          <w:rFonts w:ascii="Arial" w:hAnsi="Arial" w:cs="Arial"/>
          <w:sz w:val="20"/>
          <w:szCs w:val="20"/>
          <w:lang w:val="ru-RU"/>
        </w:rPr>
        <w:br/>
        <w:t>«</w:t>
      </w:r>
      <w:r w:rsidR="00B0664C" w:rsidRPr="00F979B7">
        <w:rPr>
          <w:rFonts w:ascii="Arial" w:hAnsi="Arial" w:cs="Arial"/>
          <w:sz w:val="20"/>
          <w:szCs w:val="20"/>
          <w:lang w:val="ru-RU"/>
        </w:rPr>
        <w:t>ERR</w:t>
      </w:r>
      <w:r w:rsidR="002A2F8E" w:rsidRPr="00F979B7">
        <w:rPr>
          <w:rFonts w:ascii="Arial" w:hAnsi="Arial" w:cs="Arial"/>
          <w:sz w:val="20"/>
          <w:szCs w:val="20"/>
          <w:lang w:val="ru-RU"/>
        </w:rPr>
        <w:t>»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2A2F8E" w:rsidRPr="00F979B7">
        <w:rPr>
          <w:rFonts w:ascii="Arial" w:hAnsi="Arial" w:cs="Arial"/>
          <w:sz w:val="20"/>
          <w:szCs w:val="20"/>
          <w:lang w:val="ru-RU"/>
        </w:rPr>
        <w:t>→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.Er</w:t>
      </w:r>
      <w:r w:rsidR="002A2F8E" w:rsidRPr="00F979B7">
        <w:rPr>
          <w:rFonts w:ascii="Arial" w:hAnsi="Arial" w:cs="Arial"/>
          <w:sz w:val="20"/>
          <w:szCs w:val="20"/>
          <w:lang w:val="ru-RU"/>
        </w:rPr>
        <w:br/>
        <w:t>«</w:t>
      </w:r>
      <w:r w:rsidR="00B0664C" w:rsidRPr="00F979B7">
        <w:rPr>
          <w:rFonts w:ascii="Arial" w:hAnsi="Arial" w:cs="Arial"/>
          <w:sz w:val="20"/>
          <w:szCs w:val="20"/>
          <w:lang w:val="ru-RU"/>
        </w:rPr>
        <w:t>DEF</w:t>
      </w:r>
      <w:r w:rsidR="002A2F8E" w:rsidRPr="00F979B7">
        <w:rPr>
          <w:rFonts w:ascii="Arial" w:hAnsi="Arial" w:cs="Arial"/>
          <w:sz w:val="20"/>
          <w:szCs w:val="20"/>
          <w:lang w:val="ru-RU"/>
        </w:rPr>
        <w:t>»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2A2F8E" w:rsidRPr="00F979B7">
        <w:rPr>
          <w:rFonts w:ascii="Arial" w:hAnsi="Arial" w:cs="Arial"/>
          <w:sz w:val="20"/>
          <w:szCs w:val="20"/>
          <w:lang w:val="ru-RU"/>
        </w:rPr>
        <w:t>→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.dE</w:t>
      </w:r>
      <w:r w:rsidR="002A2F8E" w:rsidRPr="00F979B7">
        <w:rPr>
          <w:rFonts w:ascii="Arial" w:hAnsi="Arial" w:cs="Arial"/>
          <w:sz w:val="20"/>
          <w:szCs w:val="20"/>
          <w:lang w:val="ru-RU"/>
        </w:rPr>
        <w:br/>
        <w:t>«</w:t>
      </w:r>
      <w:r w:rsidR="00B0664C" w:rsidRPr="00F979B7">
        <w:rPr>
          <w:rFonts w:ascii="Arial" w:hAnsi="Arial" w:cs="Arial"/>
          <w:sz w:val="20"/>
          <w:szCs w:val="20"/>
          <w:lang w:val="ru-RU"/>
        </w:rPr>
        <w:t>AUX</w:t>
      </w:r>
      <w:r w:rsidR="002A2F8E" w:rsidRPr="00F979B7">
        <w:rPr>
          <w:rFonts w:ascii="Arial" w:hAnsi="Arial" w:cs="Arial"/>
          <w:sz w:val="20"/>
          <w:szCs w:val="20"/>
          <w:lang w:val="ru-RU"/>
        </w:rPr>
        <w:t>»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2A2F8E" w:rsidRPr="00F979B7">
        <w:rPr>
          <w:rFonts w:ascii="Arial" w:hAnsi="Arial" w:cs="Arial"/>
          <w:sz w:val="20"/>
          <w:szCs w:val="20"/>
          <w:lang w:val="ru-RU"/>
        </w:rPr>
        <w:t>→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.Au</w:t>
      </w:r>
    </w:p>
    <w:p w:rsidR="002A2F8E" w:rsidRPr="00F979B7" w:rsidRDefault="00B80AFB" w:rsidP="000A2A48">
      <w:pPr>
        <w:spacing w:line="240" w:lineRule="auto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Переключення станів виходів</w:t>
      </w:r>
      <w:r w:rsidR="002A2F8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виконується кнопкою</w:t>
      </w:r>
      <w:r w:rsidR="002A2F8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2A2F8E" w:rsidRPr="00F979B7">
        <w:rPr>
          <w:rFonts w:ascii="Arial" w:hAnsi="Arial" w:cs="Arial"/>
          <w:b/>
          <w:sz w:val="20"/>
          <w:szCs w:val="20"/>
          <w:lang w:val="ru-RU"/>
        </w:rPr>
        <w:t>SEL</w:t>
      </w:r>
      <w:r w:rsidR="002A2F8E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B0664C" w:rsidRPr="00F979B7" w:rsidRDefault="00B80AFB" w:rsidP="000A2A48">
      <w:pPr>
        <w:spacing w:line="240" w:lineRule="auto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Тестування виходів можна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також здійснювати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>
        <w:rPr>
          <w:rFonts w:ascii="Arial" w:hAnsi="Arial" w:cs="Arial"/>
          <w:sz w:val="20"/>
          <w:szCs w:val="20"/>
          <w:lang w:val="ru-RU"/>
        </w:rPr>
        <w:t>за допомогою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IM2 Mенеджера.</w:t>
      </w:r>
    </w:p>
    <w:p w:rsidR="00B0664C" w:rsidRPr="00F979B7" w:rsidRDefault="00163FC5" w:rsidP="00B0664C">
      <w:pPr>
        <w:rPr>
          <w:rFonts w:ascii="Arial" w:hAnsi="Arial" w:cs="Arial"/>
          <w:b/>
          <w:color w:val="4472C4" w:themeColor="accent5"/>
          <w:sz w:val="24"/>
          <w:szCs w:val="24"/>
          <w:lang w:val="ru-RU"/>
        </w:rPr>
      </w:pPr>
      <w:r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Встановлення годинника</w:t>
      </w:r>
      <w:r w:rsidR="00AF6864" w:rsidRPr="00F979B7"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 xml:space="preserve"> </w:t>
      </w:r>
      <w:r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реального часу</w:t>
      </w:r>
      <w:r w:rsidR="00B0664C" w:rsidRPr="00F979B7"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 xml:space="preserve"> RTC в C</w:t>
      </w:r>
      <w:r w:rsidR="00AF6864" w:rsidRPr="00F979B7"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IM</w:t>
      </w:r>
    </w:p>
    <w:p w:rsidR="00AF6864" w:rsidRPr="00F979B7" w:rsidRDefault="00D05411" w:rsidP="000A2A48">
      <w:pPr>
        <w:pStyle w:val="a3"/>
        <w:numPr>
          <w:ilvl w:val="0"/>
          <w:numId w:val="15"/>
        </w:numPr>
        <w:spacing w:line="240" w:lineRule="auto"/>
        <w:ind w:left="284" w:hanging="28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Д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ату и </w:t>
      </w:r>
      <w:r w:rsidR="00163FC5">
        <w:rPr>
          <w:rFonts w:ascii="Arial" w:hAnsi="Arial" w:cs="Arial"/>
          <w:bCs/>
          <w:sz w:val="20"/>
          <w:szCs w:val="20"/>
          <w:lang w:val="ru-RU"/>
        </w:rPr>
        <w:t>час можна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63FC5">
        <w:rPr>
          <w:rFonts w:ascii="Arial" w:hAnsi="Arial" w:cs="Arial"/>
          <w:bCs/>
          <w:sz w:val="20"/>
          <w:szCs w:val="20"/>
          <w:lang w:val="ru-RU"/>
        </w:rPr>
        <w:t>налаштувати за допомогою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CIM2 Мanager, меню: </w:t>
      </w:r>
      <w:r w:rsidR="00B83BCA"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="00AF686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Service - Set Date/Time from PC Clock</w:t>
      </w:r>
      <w:r w:rsidR="00B83BCA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»</w:t>
      </w:r>
      <w:r w:rsidR="00163FC5">
        <w:rPr>
          <w:rFonts w:ascii="Arial" w:hAnsi="Arial" w:cs="Arial"/>
          <w:bCs/>
          <w:sz w:val="20"/>
          <w:szCs w:val="20"/>
          <w:lang w:val="ru-RU"/>
        </w:rPr>
        <w:t xml:space="preserve"> (Серві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с – На</w:t>
      </w:r>
      <w:r w:rsidR="00163FC5">
        <w:rPr>
          <w:rFonts w:ascii="Arial" w:hAnsi="Arial" w:cs="Arial"/>
          <w:bCs/>
          <w:sz w:val="20"/>
          <w:szCs w:val="20"/>
          <w:lang w:val="ru-RU"/>
        </w:rPr>
        <w:t>лаштувати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дату / </w:t>
      </w:r>
      <w:r w:rsidR="00163FC5">
        <w:rPr>
          <w:rFonts w:ascii="Arial" w:hAnsi="Arial" w:cs="Arial"/>
          <w:bCs/>
          <w:sz w:val="20"/>
          <w:szCs w:val="20"/>
          <w:lang w:val="ru-RU"/>
        </w:rPr>
        <w:t>час згідно з часом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ПК)</w:t>
      </w:r>
    </w:p>
    <w:p w:rsidR="00AF6864" w:rsidRPr="00F979B7" w:rsidRDefault="00163FC5" w:rsidP="000A2A48">
      <w:pPr>
        <w:pStyle w:val="a3"/>
        <w:numPr>
          <w:ilvl w:val="0"/>
          <w:numId w:val="15"/>
        </w:numPr>
        <w:spacing w:line="240" w:lineRule="auto"/>
        <w:ind w:left="284" w:hanging="28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Також можна встановити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дату </w:t>
      </w:r>
      <w:r>
        <w:rPr>
          <w:rFonts w:ascii="Arial" w:hAnsi="Arial" w:cs="Arial"/>
          <w:bCs/>
          <w:sz w:val="20"/>
          <w:szCs w:val="20"/>
          <w:lang w:val="ru-RU"/>
        </w:rPr>
        <w:t xml:space="preserve">і час за допомогою 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дисплея </w:t>
      </w:r>
      <w:r>
        <w:rPr>
          <w:rFonts w:ascii="Arial" w:hAnsi="Arial" w:cs="Arial"/>
          <w:bCs/>
          <w:sz w:val="20"/>
          <w:szCs w:val="20"/>
          <w:lang w:val="ru-RU"/>
        </w:rPr>
        <w:t>і кнопок управління.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br/>
        <w:t>Для вход</w:t>
      </w:r>
      <w:r>
        <w:rPr>
          <w:rFonts w:ascii="Arial" w:hAnsi="Arial" w:cs="Arial"/>
          <w:bCs/>
          <w:sz w:val="20"/>
          <w:szCs w:val="20"/>
          <w:lang w:val="ru-RU"/>
        </w:rPr>
        <w:t>у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в </w:t>
      </w:r>
      <w:r>
        <w:rPr>
          <w:rFonts w:ascii="Arial" w:hAnsi="Arial" w:cs="Arial"/>
          <w:bCs/>
          <w:sz w:val="20"/>
          <w:szCs w:val="20"/>
          <w:lang w:val="ru-RU"/>
        </w:rPr>
        <w:t>налаштування часу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утримуйте одночасно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кнопки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DN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+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SEL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більше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3 сек.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br/>
        <w:t>На диспле</w:t>
      </w:r>
      <w:r>
        <w:rPr>
          <w:rFonts w:ascii="Arial" w:hAnsi="Arial" w:cs="Arial"/>
          <w:bCs/>
          <w:sz w:val="20"/>
          <w:szCs w:val="20"/>
          <w:lang w:val="ru-RU"/>
        </w:rPr>
        <w:t>ї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значення годинника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реального </w:t>
      </w:r>
      <w:r>
        <w:rPr>
          <w:rFonts w:ascii="Arial" w:hAnsi="Arial" w:cs="Arial"/>
          <w:bCs/>
          <w:sz w:val="20"/>
          <w:szCs w:val="20"/>
          <w:lang w:val="ru-RU"/>
        </w:rPr>
        <w:t>часу відображаються так:</w:t>
      </w:r>
      <w:r>
        <w:rPr>
          <w:rFonts w:ascii="Arial" w:hAnsi="Arial" w:cs="Arial"/>
          <w:bCs/>
          <w:sz w:val="20"/>
          <w:szCs w:val="20"/>
          <w:lang w:val="ru-RU"/>
        </w:rPr>
        <w:br/>
        <w:t>рік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УEA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м</w:t>
      </w:r>
      <w:r>
        <w:rPr>
          <w:rFonts w:ascii="Arial" w:hAnsi="Arial" w:cs="Arial"/>
          <w:bCs/>
          <w:sz w:val="20"/>
          <w:szCs w:val="20"/>
          <w:lang w:val="ru-RU"/>
        </w:rPr>
        <w:t>ісяць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non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день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dAt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день </w:t>
      </w:r>
      <w:r>
        <w:rPr>
          <w:rFonts w:ascii="Arial" w:hAnsi="Arial" w:cs="Arial"/>
          <w:bCs/>
          <w:sz w:val="20"/>
          <w:szCs w:val="20"/>
          <w:lang w:val="ru-RU"/>
        </w:rPr>
        <w:t>тижня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dA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>
        <w:rPr>
          <w:rFonts w:ascii="Arial" w:hAnsi="Arial" w:cs="Arial"/>
          <w:bCs/>
          <w:sz w:val="20"/>
          <w:szCs w:val="20"/>
          <w:lang w:val="ru-RU"/>
        </w:rPr>
        <w:t>години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hou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>
        <w:rPr>
          <w:rFonts w:ascii="Arial" w:hAnsi="Arial" w:cs="Arial"/>
          <w:bCs/>
          <w:sz w:val="20"/>
          <w:szCs w:val="20"/>
          <w:lang w:val="ru-RU"/>
        </w:rPr>
        <w:t>хвилини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nin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секунд</w:t>
      </w:r>
      <w:r>
        <w:rPr>
          <w:rFonts w:ascii="Arial" w:hAnsi="Arial" w:cs="Arial"/>
          <w:bCs/>
          <w:sz w:val="20"/>
          <w:szCs w:val="20"/>
          <w:lang w:val="ru-RU"/>
        </w:rPr>
        <w:t>и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Sec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br/>
        <w:t>Для переход</w:t>
      </w:r>
      <w:r>
        <w:rPr>
          <w:rFonts w:ascii="Arial" w:hAnsi="Arial" w:cs="Arial"/>
          <w:bCs/>
          <w:sz w:val="20"/>
          <w:szCs w:val="20"/>
          <w:lang w:val="ru-RU"/>
        </w:rPr>
        <w:t>у в перегляд значенн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я на</w:t>
      </w:r>
      <w:r>
        <w:rPr>
          <w:rFonts w:ascii="Arial" w:hAnsi="Arial" w:cs="Arial"/>
          <w:bCs/>
          <w:sz w:val="20"/>
          <w:szCs w:val="20"/>
          <w:lang w:val="ru-RU"/>
        </w:rPr>
        <w:t>тисніть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SEL</w:t>
      </w:r>
      <w:r>
        <w:rPr>
          <w:rFonts w:ascii="Arial" w:hAnsi="Arial" w:cs="Arial"/>
          <w:bCs/>
          <w:sz w:val="20"/>
          <w:szCs w:val="20"/>
          <w:lang w:val="ru-RU"/>
        </w:rPr>
        <w:t>.</w:t>
      </w:r>
      <w:r>
        <w:rPr>
          <w:rFonts w:ascii="Arial" w:hAnsi="Arial" w:cs="Arial"/>
          <w:bCs/>
          <w:sz w:val="20"/>
          <w:szCs w:val="20"/>
          <w:lang w:val="ru-RU"/>
        </w:rPr>
        <w:br/>
        <w:t>Для переходу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в редагування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утримуйте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SEL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більше ніж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3 сек.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br/>
      </w:r>
      <w:r>
        <w:rPr>
          <w:rFonts w:ascii="Arial" w:hAnsi="Arial" w:cs="Arial"/>
          <w:bCs/>
          <w:sz w:val="20"/>
          <w:szCs w:val="20"/>
          <w:lang w:val="ru-RU"/>
        </w:rPr>
        <w:lastRenderedPageBreak/>
        <w:t>Змінюйте значення за допомогою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UP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і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DN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br/>
        <w:t xml:space="preserve">Для </w:t>
      </w:r>
      <w:r>
        <w:rPr>
          <w:rFonts w:ascii="Arial" w:hAnsi="Arial" w:cs="Arial"/>
          <w:bCs/>
          <w:sz w:val="20"/>
          <w:szCs w:val="20"/>
          <w:lang w:val="ru-RU"/>
        </w:rPr>
        <w:t>збереження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нового значен</w:t>
      </w:r>
      <w:r>
        <w:rPr>
          <w:rFonts w:ascii="Arial" w:hAnsi="Arial" w:cs="Arial"/>
          <w:bCs/>
          <w:sz w:val="20"/>
          <w:szCs w:val="20"/>
          <w:lang w:val="ru-RU"/>
        </w:rPr>
        <w:t>н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я </w:t>
      </w:r>
      <w:r>
        <w:rPr>
          <w:rFonts w:ascii="Arial" w:hAnsi="Arial" w:cs="Arial"/>
          <w:bCs/>
          <w:sz w:val="20"/>
          <w:szCs w:val="20"/>
          <w:lang w:val="ru-RU"/>
        </w:rPr>
        <w:t>утримуйте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F6864" w:rsidRPr="00F979B7">
        <w:rPr>
          <w:rFonts w:ascii="Arial" w:hAnsi="Arial" w:cs="Arial"/>
          <w:b/>
          <w:bCs/>
          <w:sz w:val="20"/>
          <w:szCs w:val="20"/>
          <w:lang w:val="ru-RU"/>
        </w:rPr>
        <w:t>SEL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більше ніж</w:t>
      </w:r>
      <w:r w:rsidR="00AF6864" w:rsidRPr="00F979B7">
        <w:rPr>
          <w:rFonts w:ascii="Arial" w:hAnsi="Arial" w:cs="Arial"/>
          <w:bCs/>
          <w:sz w:val="20"/>
          <w:szCs w:val="20"/>
          <w:lang w:val="ru-RU"/>
        </w:rPr>
        <w:t xml:space="preserve"> 3 сек.</w:t>
      </w:r>
    </w:p>
    <w:p w:rsidR="00B0664C" w:rsidRPr="00F979B7" w:rsidRDefault="00163FC5" w:rsidP="000A2A48">
      <w:pPr>
        <w:spacing w:line="240" w:lineRule="auto"/>
        <w:rPr>
          <w:rFonts w:ascii="Arial" w:hAnsi="Arial" w:cs="Arial"/>
          <w:b/>
          <w:color w:val="4472C4" w:themeColor="accent5"/>
          <w:sz w:val="24"/>
          <w:szCs w:val="24"/>
          <w:lang w:val="ru-RU"/>
        </w:rPr>
      </w:pPr>
      <w:r>
        <w:rPr>
          <w:rFonts w:ascii="Arial" w:hAnsi="Arial" w:cs="Arial"/>
          <w:b/>
          <w:color w:val="4472C4" w:themeColor="accent5"/>
          <w:sz w:val="24"/>
          <w:szCs w:val="24"/>
          <w:lang w:val="ru-RU"/>
        </w:rPr>
        <w:t>Калібрування годинника реального часу</w:t>
      </w:r>
    </w:p>
    <w:p w:rsidR="00AF6864" w:rsidRPr="00F979B7" w:rsidRDefault="00163FC5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Синхронізуйте час вашого ПК через інтернет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AF6864" w:rsidRPr="00F979B7" w:rsidRDefault="00163FC5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Встановіть дату / час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>
        <w:rPr>
          <w:rFonts w:ascii="Arial" w:hAnsi="Arial" w:cs="Arial"/>
          <w:sz w:val="20"/>
          <w:szCs w:val="20"/>
          <w:lang w:val="ru-RU"/>
        </w:rPr>
        <w:t>використовуючи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IM2 Mенеджер </w:t>
      </w:r>
      <w:r>
        <w:rPr>
          <w:rFonts w:ascii="Arial" w:hAnsi="Arial" w:cs="Arial"/>
          <w:sz w:val="20"/>
          <w:szCs w:val="20"/>
          <w:lang w:val="ru-RU"/>
        </w:rPr>
        <w:t>з вашого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ПК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AF6864" w:rsidRPr="00F979B7" w:rsidRDefault="00163FC5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Залиште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CIM </w:t>
      </w:r>
      <w:r>
        <w:rPr>
          <w:rFonts w:ascii="Arial" w:hAnsi="Arial" w:cs="Arial"/>
          <w:sz w:val="20"/>
          <w:szCs w:val="20"/>
          <w:lang w:val="ru-RU"/>
        </w:rPr>
        <w:t>працювати кілька днів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(</w:t>
      </w:r>
      <w:r>
        <w:rPr>
          <w:rFonts w:ascii="Arial" w:hAnsi="Arial" w:cs="Arial"/>
          <w:sz w:val="20"/>
          <w:szCs w:val="20"/>
          <w:lang w:val="ru-RU"/>
        </w:rPr>
        <w:t>чим довше – тим точніша калібровка</w:t>
      </w:r>
      <w:r w:rsidR="00B0664C" w:rsidRPr="00F979B7">
        <w:rPr>
          <w:rFonts w:ascii="Arial" w:hAnsi="Arial" w:cs="Arial"/>
          <w:sz w:val="20"/>
          <w:szCs w:val="20"/>
          <w:lang w:val="ru-RU"/>
        </w:rPr>
        <w:t>)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AF6864" w:rsidRPr="00F979B7" w:rsidRDefault="006A0C6A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Синхронізуйте час вашого ПК через інтернет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AF6864" w:rsidRPr="00F979B7" w:rsidRDefault="00B0664C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>В CIM2 Mенеджер</w:t>
      </w:r>
      <w:r w:rsidR="006A0C6A">
        <w:rPr>
          <w:rFonts w:ascii="Arial" w:hAnsi="Arial" w:cs="Arial"/>
          <w:sz w:val="20"/>
          <w:szCs w:val="20"/>
          <w:lang w:val="ru-RU"/>
        </w:rPr>
        <w:t>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A0C6A">
        <w:rPr>
          <w:rFonts w:ascii="Arial" w:hAnsi="Arial" w:cs="Arial"/>
          <w:sz w:val="20"/>
          <w:szCs w:val="20"/>
          <w:lang w:val="ru-RU"/>
        </w:rPr>
        <w:t>відкрийте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вкладку </w:t>
      </w:r>
      <w:r w:rsidR="00C17B51" w:rsidRPr="00F979B7">
        <w:rPr>
          <w:rFonts w:ascii="Arial" w:hAnsi="Arial" w:cs="Arial"/>
          <w:sz w:val="20"/>
          <w:szCs w:val="20"/>
          <w:lang w:val="ru-RU"/>
        </w:rPr>
        <w:t>«</w:t>
      </w:r>
      <w:r w:rsidR="00AF686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Service</w:t>
      </w:r>
      <w:r w:rsidR="00C17B51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»</w:t>
      </w:r>
      <w:r w:rsidR="00AF686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6A0C6A">
        <w:rPr>
          <w:rFonts w:ascii="Arial" w:hAnsi="Arial" w:cs="Arial"/>
          <w:sz w:val="20"/>
          <w:szCs w:val="20"/>
          <w:lang w:val="ru-RU"/>
        </w:rPr>
        <w:t>і чекайте активації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кнопки </w:t>
      </w:r>
      <w:r w:rsidR="00C17B51" w:rsidRPr="00F979B7">
        <w:rPr>
          <w:rFonts w:ascii="Arial" w:hAnsi="Arial" w:cs="Arial"/>
          <w:sz w:val="20"/>
          <w:szCs w:val="20"/>
          <w:lang w:val="ru-RU"/>
        </w:rPr>
        <w:t>«</w:t>
      </w:r>
      <w:r w:rsidRPr="00F979B7">
        <w:rPr>
          <w:rFonts w:ascii="Arial" w:hAnsi="Arial" w:cs="Arial"/>
          <w:b/>
          <w:i/>
          <w:sz w:val="20"/>
          <w:szCs w:val="20"/>
          <w:lang w:val="ru-RU"/>
        </w:rPr>
        <w:t>Adjust RTC</w:t>
      </w:r>
      <w:r w:rsidR="00C17B51" w:rsidRPr="00F979B7">
        <w:rPr>
          <w:rFonts w:ascii="Arial" w:hAnsi="Arial" w:cs="Arial"/>
          <w:b/>
          <w:i/>
          <w:sz w:val="20"/>
          <w:szCs w:val="20"/>
          <w:lang w:val="ru-RU"/>
        </w:rPr>
        <w:t>»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853255" w:rsidRPr="00F979B7" w:rsidRDefault="006A0C6A" w:rsidP="000A2A48">
      <w:pPr>
        <w:pStyle w:val="a3"/>
        <w:numPr>
          <w:ilvl w:val="0"/>
          <w:numId w:val="17"/>
        </w:numPr>
        <w:spacing w:line="240" w:lineRule="auto"/>
        <w:ind w:left="426"/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sz w:val="20"/>
          <w:szCs w:val="20"/>
          <w:lang w:val="ru-RU"/>
        </w:rPr>
        <w:t>Натисніть</w:t>
      </w:r>
      <w:r w:rsidR="00B0664C" w:rsidRPr="00F979B7">
        <w:rPr>
          <w:rFonts w:ascii="Arial" w:hAnsi="Arial" w:cs="Arial"/>
          <w:sz w:val="20"/>
          <w:szCs w:val="20"/>
          <w:lang w:val="ru-RU"/>
        </w:rPr>
        <w:t xml:space="preserve"> кнопку </w:t>
      </w:r>
      <w:r w:rsidR="00C17B51" w:rsidRPr="00F979B7">
        <w:rPr>
          <w:rFonts w:ascii="Arial" w:hAnsi="Arial" w:cs="Arial"/>
          <w:sz w:val="20"/>
          <w:szCs w:val="20"/>
          <w:lang w:val="ru-RU"/>
        </w:rPr>
        <w:t>«</w:t>
      </w:r>
      <w:r w:rsidR="00AF6864" w:rsidRPr="00F979B7">
        <w:rPr>
          <w:rFonts w:ascii="Arial" w:hAnsi="Arial" w:cs="Arial"/>
          <w:b/>
          <w:i/>
          <w:sz w:val="20"/>
          <w:szCs w:val="20"/>
          <w:lang w:val="ru-RU"/>
        </w:rPr>
        <w:t>Adjust RTC</w:t>
      </w:r>
      <w:r w:rsidR="00C17B51" w:rsidRPr="00F979B7">
        <w:rPr>
          <w:rFonts w:ascii="Arial" w:hAnsi="Arial" w:cs="Arial"/>
          <w:b/>
          <w:i/>
          <w:sz w:val="20"/>
          <w:szCs w:val="20"/>
          <w:lang w:val="ru-RU"/>
        </w:rPr>
        <w:t>»</w:t>
      </w:r>
      <w:r w:rsidR="00AF6864" w:rsidRPr="00F979B7">
        <w:rPr>
          <w:rFonts w:ascii="Arial" w:hAnsi="Arial" w:cs="Arial"/>
          <w:sz w:val="20"/>
          <w:szCs w:val="20"/>
          <w:lang w:val="ru-RU"/>
        </w:rPr>
        <w:t>.</w:t>
      </w:r>
    </w:p>
    <w:p w:rsidR="00AF6864" w:rsidRPr="00F979B7" w:rsidRDefault="00AF6864" w:rsidP="000434B2">
      <w:pPr>
        <w:ind w:left="360"/>
        <w:rPr>
          <w:rFonts w:ascii="Arial" w:hAnsi="Arial" w:cs="Arial"/>
          <w:sz w:val="24"/>
          <w:szCs w:val="24"/>
          <w:lang w:val="ru-RU"/>
        </w:rPr>
      </w:pPr>
    </w:p>
    <w:p w:rsidR="00B0664C" w:rsidRPr="00F979B7" w:rsidRDefault="00B0664C" w:rsidP="00B0664C">
      <w:pPr>
        <w:pStyle w:val="a3"/>
        <w:rPr>
          <w:lang w:val="ru-RU"/>
        </w:rPr>
      </w:pPr>
    </w:p>
    <w:p w:rsidR="00F56216" w:rsidRPr="00F979B7" w:rsidRDefault="00F56216">
      <w:pPr>
        <w:spacing w:after="160" w:line="259" w:lineRule="auto"/>
        <w:rPr>
          <w:rFonts w:ascii="Arial" w:hAnsi="Arial" w:cs="Arial"/>
          <w:b/>
          <w:sz w:val="28"/>
          <w:szCs w:val="28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br w:type="page"/>
      </w:r>
    </w:p>
    <w:p w:rsidR="001B34D4" w:rsidRPr="00F979B7" w:rsidRDefault="00F56216" w:rsidP="00F56216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8. </w:t>
      </w:r>
      <w:r w:rsidR="008630F5" w:rsidRPr="00F979B7">
        <w:rPr>
          <w:rFonts w:ascii="Arial" w:hAnsi="Arial" w:cs="Arial"/>
          <w:b/>
          <w:sz w:val="24"/>
          <w:szCs w:val="24"/>
          <w:lang w:val="ru-RU"/>
        </w:rPr>
        <w:t>СПИСОК ПАРАМЕТРОВ</w:t>
      </w:r>
    </w:p>
    <w:p w:rsidR="00A548CD" w:rsidRPr="00F979B7" w:rsidRDefault="00A548CD" w:rsidP="006944B8">
      <w:pPr>
        <w:rPr>
          <w:rFonts w:ascii="Arial" w:hAnsi="Arial" w:cs="Arial"/>
          <w:bCs/>
          <w:sz w:val="18"/>
          <w:szCs w:val="18"/>
          <w:lang w:val="ru-RU"/>
        </w:rPr>
      </w:pPr>
      <w:r w:rsidRPr="00F979B7">
        <w:rPr>
          <w:rFonts w:ascii="Arial" w:hAnsi="Arial" w:cs="Arial"/>
          <w:bCs/>
          <w:sz w:val="18"/>
          <w:szCs w:val="18"/>
          <w:lang w:val="ru-RU"/>
        </w:rPr>
        <w:br/>
      </w:r>
    </w:p>
    <w:tbl>
      <w:tblPr>
        <w:tblStyle w:val="1-5"/>
        <w:tblW w:w="0" w:type="auto"/>
        <w:tblLayout w:type="fixed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235"/>
        <w:gridCol w:w="850"/>
        <w:gridCol w:w="992"/>
        <w:gridCol w:w="1134"/>
        <w:gridCol w:w="993"/>
        <w:gridCol w:w="3260"/>
      </w:tblGrid>
      <w:tr w:rsidR="00200DE5" w:rsidRPr="00F979B7" w:rsidTr="00D150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A0C6A" w:rsidP="00AC2BC5">
            <w:pPr>
              <w:spacing w:after="0" w:line="240" w:lineRule="auto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Найменування</w:t>
            </w:r>
            <w:r w:rsidR="006D2FDF"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 xml:space="preserve"> парамет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 xml:space="preserve">Номер </w:t>
            </w:r>
            <w:r w:rsidRPr="00F979B7">
              <w:rPr>
                <w:rFonts w:ascii="Arial Narrow" w:hAnsi="Arial Narrow" w:cs="Arial"/>
                <w:sz w:val="18"/>
                <w:szCs w:val="18"/>
                <w:lang w:val="ru-RU"/>
              </w:rPr>
              <w:t xml:space="preserve"> </w:t>
            </w: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пара</w:t>
            </w:r>
            <w:r w:rsidR="00F24DBC"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-</w:t>
            </w: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метра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A0C6A" w:rsidP="006A0C6A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Ді</w:t>
            </w:r>
            <w:r w:rsidR="006D2FDF"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апазон</w:t>
            </w:r>
            <w:r w:rsidR="006D2FDF"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br/>
              <w:t>значен</w:t>
            </w:r>
            <w:r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ь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F24DBC" w:rsidP="006A0C6A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Значен</w:t>
            </w:r>
            <w:r w:rsidR="006A0C6A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ня</w:t>
            </w: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 xml:space="preserve"> по </w:t>
            </w:r>
            <w:r w:rsidR="006A0C6A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замовчуванню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6A0C6A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 xml:space="preserve">Доступ </w:t>
            </w:r>
            <w:r w:rsidR="006A0C6A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користувача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D2FDF" w:rsidRPr="00F979B7" w:rsidRDefault="006D2FDF" w:rsidP="006A0C6A">
            <w:pPr>
              <w:spacing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К</w:t>
            </w:r>
            <w:r w:rsidR="006A0C6A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ом</w:t>
            </w:r>
            <w:r w:rsidRPr="00F979B7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ентар</w:t>
            </w:r>
            <w:r w:rsidR="006A0C6A">
              <w:rPr>
                <w:rFonts w:ascii="Arial Narrow" w:eastAsia="Times New Roman" w:hAnsi="Arial Narrow" w:cs="Arial"/>
                <w:bCs w:val="0"/>
                <w:sz w:val="18"/>
                <w:szCs w:val="18"/>
                <w:lang w:val="ru-RU" w:eastAsia="cs-CZ"/>
              </w:rPr>
              <w:t>і</w:t>
            </w:r>
          </w:p>
        </w:tc>
      </w:tr>
      <w:tr w:rsidR="00F24DBC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13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F24DBC" w:rsidRPr="00F979B7" w:rsidRDefault="00F24DBC" w:rsidP="00AC2BC5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Общие параметры</w:t>
            </w:r>
          </w:p>
        </w:tc>
      </w:tr>
      <w:tr w:rsidR="00200DE5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A0C6A" w:rsidP="006A0C6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</w:t>
            </w:r>
            <w:r w:rsidR="006D2FDF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теплообм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нника в режимі нагріву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60°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F24DBC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5°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A0C6A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A0C6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інімальна 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а теплообм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ника в режиме ох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лодж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÷20°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°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A0C6A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A0C6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Ширина 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муги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о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бмеження температури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плообм</w:t>
            </w:r>
            <w:r w:rsidR="006A0C6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ник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5°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A0C6A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A0C6A" w:rsidP="006A0C6A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муга вище і нижче граничної температур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P0</w:t>
            </w:r>
            <w:r w:rsidR="00417D5C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, P0</w:t>
            </w:r>
            <w:r w:rsidR="00417D5C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), в середин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 якої знижується потужність компре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ора </w:t>
            </w:r>
            <w:r w:rsidR="00653599"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 відповідності д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P0</w:t>
            </w:r>
            <w:r w:rsidR="00417D5C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(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ив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 рисунок на ст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.</w:t>
            </w:r>
            <w:r w:rsidR="00BE5990" w:rsidRPr="00BE5990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A0C6A" w:rsidP="0027362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оказник зниження потужності компре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сора для </w:t>
            </w:r>
            <w:r w:rsidR="0027362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раничної температури теплооб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нника  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273625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273625" w:rsidP="00273625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а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еличи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я потужності компре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ора при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сягненні максимальної аб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мінімальної температури теплооб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нника 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(див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 рисунок на ст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.</w:t>
            </w:r>
            <w:r w:rsidR="00BE5990" w:rsidRPr="00BE5990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273625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хисний час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мпресс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27362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÷30 </w:t>
            </w:r>
            <w:r w:rsidR="0027362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27362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3 </w:t>
            </w:r>
            <w:r w:rsidR="0027362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273625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273625" w:rsidP="00BC1DD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лік захисного час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чинається відразу після зупинки компре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ора. 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 закінчення цього час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ступний запуск компре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ра забло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ован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C1DD3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ипередження виход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RUN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20 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374CB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 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C1DD3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BC1DD3" w:rsidP="00BC1DD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, на який вихід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RUN» актив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зується перед стартом компрес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ор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бо додаткового джерела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C1DD3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Час запізнення виходу 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«RUN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BC1DD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÷30 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BC1DD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C1DD3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BC1DD3" w:rsidP="00BC1DD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, протягом якого вихід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RUN»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лишається активним після виключення компрес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ор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бо додаткового джерела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C1DD3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запізнення виход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DEF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7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BC1DD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÷30 </w:t>
            </w:r>
            <w:r w:rsidR="00BC1DD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D8046F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3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D8046F" w:rsidP="00D8046F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, протягом якого вихід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DEF»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лишається активним після завершенн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морожування зовнішнього блоку</w:t>
            </w:r>
          </w:p>
        </w:tc>
      </w:tr>
      <w:tr w:rsidR="00200DE5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D2FDF" w:rsidRPr="00F979B7" w:rsidRDefault="00D8046F" w:rsidP="00374CB0">
            <w:pPr>
              <w:spacing w:after="0" w:line="240" w:lineRule="auto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араметр, який буде відображатися на дисплеї після подачі жив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6D2FDF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8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374CB0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D2FDF" w:rsidRPr="00F979B7" w:rsidRDefault="00D8046F" w:rsidP="00AC2BC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TS1 (температура</w:t>
            </w:r>
            <w:r w:rsidR="00D150F9" w:rsidRPr="00A6245B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плооб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ника)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TS2 (температура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овнішнього повітр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TS3 (температура КO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– TS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 (температура ГВ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 – TS5 (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значення задається користувачем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653599" w:rsidRPr="00F979B7" w:rsidRDefault="00653599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5 –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тужність компре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ра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6 – Температура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плооб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ника</w:t>
            </w:r>
          </w:p>
          <w:p w:rsidR="00653599" w:rsidRPr="00F979B7" w:rsidRDefault="006D2FD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7 –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 КO</w:t>
            </w:r>
          </w:p>
          <w:p w:rsidR="006D2FDF" w:rsidRPr="00F979B7" w:rsidRDefault="006D2FDF" w:rsidP="00D8046F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8 –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ГВП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D8046F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Тип </w:t>
            </w:r>
            <w:r w:rsidR="00D8046F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овнішнього блоку</w:t>
            </w:r>
            <w:r w:rsidRPr="00F979B7">
              <w:rPr>
                <w:rFonts w:eastAsia="Times New Roman" w:cstheme="minorHAnsi"/>
                <w:b w:val="0"/>
                <w:color w:val="FF0000"/>
                <w:sz w:val="18"/>
                <w:szCs w:val="18"/>
                <w:lang w:val="ru-RU" w:eastAsia="cs-CZ"/>
              </w:rPr>
              <w:t>*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9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831F2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4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RO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1 – ROT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2 – ROG</w:t>
            </w:r>
          </w:p>
          <w:p w:rsidR="00653599" w:rsidRPr="00B831F2" w:rsidRDefault="00653599" w:rsidP="00D8046F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– ROA</w:t>
            </w:r>
            <w:r w:rsidR="00B831F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B831F2" w:rsidRPr="00B831F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4 </w:t>
            </w:r>
            <w:r w:rsidR="00B831F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</w:t>
            </w:r>
            <w:r w:rsidR="00B831F2" w:rsidRPr="00B831F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залежний тепловий</w:t>
            </w:r>
            <w:r w:rsidR="00B831F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сос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Потужність зовнішнього блоку</w:t>
            </w:r>
            <w:r w:rsidR="00653599" w:rsidRPr="00F979B7">
              <w:rPr>
                <w:rFonts w:eastAsia="Times New Roman" w:cstheme="minorHAnsi"/>
                <w:b w:val="0"/>
                <w:color w:val="FF0000"/>
                <w:sz w:val="18"/>
                <w:szCs w:val="18"/>
                <w:lang w:val="ru-RU" w:eastAsia="cs-CZ"/>
              </w:rPr>
              <w:t>*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A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3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44C65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9C20BD" w:rsidRDefault="0065359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</w:pP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t xml:space="preserve">  7 – ROG18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10 – ROG24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13 – ROG30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16 – ROG36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20 – ROG45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23 – ROG54</w:t>
            </w:r>
            <w:r w:rsidRPr="009C20BD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br/>
              <w:t>26 – ROG60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хема установки</w:t>
            </w:r>
            <w:r w:rsidRPr="00F979B7">
              <w:rPr>
                <w:rFonts w:eastAsia="Times New Roman" w:cstheme="minorHAnsi"/>
                <w:b w:val="0"/>
                <w:color w:val="FF0000"/>
                <w:sz w:val="18"/>
                <w:szCs w:val="18"/>
                <w:lang w:val="ru-RU" w:eastAsia="cs-CZ"/>
              </w:rPr>
              <w:t>*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.B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4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44C65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Базова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TS1)</w:t>
            </w:r>
          </w:p>
          <w:p w:rsidR="00653599" w:rsidRPr="00F979B7" w:rsidRDefault="00D8046F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Теплов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 насос (TS1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TS5)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Адаптер (без TS)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– Регулятор 1 (TS1)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 – Регулятор 2 (TS1, TS3)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23F2C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Функція входу «H/C»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.C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7D207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B831F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7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44C65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23F2C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D8046F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Неактивн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1 –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:</w:t>
            </w:r>
          </w:p>
          <w:p w:rsidR="00653599" w:rsidRPr="00F979B7" w:rsidRDefault="00653599" w:rsidP="00653599">
            <w:pPr>
              <w:spacing w:after="0" w:line="240" w:lineRule="auto"/>
              <w:ind w:left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H/C = 0В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н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H/C = 10В –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</w:p>
          <w:p w:rsidR="00653599" w:rsidRPr="00F979B7" w:rsidRDefault="00653599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Ох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л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: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0В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й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10В – о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олодження</w:t>
            </w:r>
          </w:p>
          <w:p w:rsidR="00653599" w:rsidRPr="00F979B7" w:rsidRDefault="00D8046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– Підігрів ба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ейна: 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0</w:t>
            </w:r>
            <w:r w:rsidR="00B824D1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неактивн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10</w:t>
            </w:r>
            <w:r w:rsidR="00B824D1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ідігрів</w:t>
            </w:r>
          </w:p>
          <w:p w:rsidR="00D8046F" w:rsidRDefault="00653599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 – Ох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л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/ </w:t>
            </w:r>
            <w:bookmarkStart w:id="0" w:name="OLE_LINK10"/>
            <w:bookmarkStart w:id="1" w:name="OLE_LINK11"/>
            <w:bookmarkStart w:id="2" w:name="OLE_LINK20"/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ідігрів басейн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: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0÷3В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й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H/C = 4÷6В –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холодження</w:t>
            </w:r>
          </w:p>
          <w:p w:rsidR="00653599" w:rsidRPr="00F979B7" w:rsidRDefault="00D8046F" w:rsidP="0065359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       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H/C = 7÷10В – </w:t>
            </w:r>
            <w:bookmarkEnd w:id="0"/>
            <w:bookmarkEnd w:id="1"/>
            <w:bookmarkEnd w:id="2"/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ідігрів</w:t>
            </w:r>
          </w:p>
          <w:p w:rsidR="00555399" w:rsidRPr="00F979B7" w:rsidRDefault="00D8046F" w:rsidP="005553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 – Лег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нелла:</w:t>
            </w:r>
          </w:p>
          <w:p w:rsidR="00653599" w:rsidRPr="00F979B7" w:rsidRDefault="00653599" w:rsidP="00555399">
            <w:pPr>
              <w:spacing w:after="0" w:line="240" w:lineRule="auto"/>
              <w:ind w:left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H/C = 0В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="005553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H/C = 10В – Лег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нелла</w:t>
            </w:r>
          </w:p>
          <w:p w:rsidR="00AD42C9" w:rsidRPr="00F979B7" w:rsidRDefault="00D8046F" w:rsidP="00AD42C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 – Датчик протоку</w:t>
            </w:r>
          </w:p>
          <w:p w:rsidR="00AD42C9" w:rsidRDefault="00AD42C9" w:rsidP="00AD42C9">
            <w:pPr>
              <w:spacing w:after="0" w:line="240" w:lineRule="auto"/>
              <w:ind w:left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H/C = 0В –</w:t>
            </w:r>
            <w:r w:rsidR="00D8046F">
              <w:rPr>
                <w:rFonts w:cstheme="minorHAnsi"/>
                <w:sz w:val="18"/>
                <w:szCs w:val="18"/>
                <w:lang w:val="ru-RU"/>
              </w:rPr>
              <w:t xml:space="preserve"> аварі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>я (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 протоку)</w:t>
            </w:r>
            <w:r w:rsidR="00D8046F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H/C = 10В – 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</w:p>
          <w:p w:rsidR="00B831F2" w:rsidRPr="00F979B7" w:rsidRDefault="00B831F2" w:rsidP="00B23F2C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7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а електростанція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H/C = 0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1В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</w:t>
            </w:r>
            <w:r w:rsidR="00D150F9"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B23F2C">
              <w:rPr>
                <w:rFonts w:cstheme="minorHAnsi"/>
                <w:sz w:val="18"/>
                <w:szCs w:val="18"/>
                <w:lang w:val="ru-RU"/>
              </w:rPr>
              <w:t>неактивни</w:t>
            </w:r>
            <w:r w:rsidR="00D150F9">
              <w:rPr>
                <w:rFonts w:cstheme="minorHAnsi"/>
                <w:sz w:val="18"/>
                <w:szCs w:val="18"/>
                <w:lang w:val="ru-RU"/>
              </w:rPr>
              <w:t>й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H/C = 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÷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0В –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длишок потужності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23F2C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Функція входу «ON»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.D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831F2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7D2070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B23F2C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</w:p>
          <w:p w:rsidR="00653599" w:rsidRPr="00F979B7" w:rsidRDefault="00653599" w:rsidP="00D150F9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: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ON = 0В – стоп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N = 10В – 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</w:p>
          <w:p w:rsidR="00653599" w:rsidRDefault="00653599" w:rsidP="00653599">
            <w:pPr>
              <w:spacing w:after="0" w:line="240" w:lineRule="auto"/>
              <w:ind w:left="178" w:hanging="17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2 –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/Охол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: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В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ежимі нагріву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: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    ON = 0В – стоп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   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ON = 10В – 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В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ежимі охол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: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   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ON = 0В – неактивн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    ON = 10В – 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стоп </w:t>
            </w:r>
            <w:r w:rsidR="00B23F2C">
              <w:rPr>
                <w:rFonts w:cstheme="minorHAnsi"/>
                <w:sz w:val="18"/>
                <w:szCs w:val="18"/>
                <w:lang w:val="ru-RU"/>
              </w:rPr>
              <w:t>охолодження</w:t>
            </w:r>
          </w:p>
          <w:p w:rsidR="00B831F2" w:rsidRPr="00F979B7" w:rsidRDefault="00B831F2" w:rsidP="00B23F2C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ячна электростанці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t>ON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= 0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1В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</w:t>
            </w:r>
            <w:r w:rsidR="00D150F9"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B23F2C">
              <w:rPr>
                <w:rFonts w:cstheme="minorHAnsi"/>
                <w:sz w:val="18"/>
                <w:szCs w:val="18"/>
                <w:lang w:val="ru-RU"/>
              </w:rPr>
              <w:t>неактивни</w:t>
            </w:r>
            <w:r w:rsidR="00D150F9">
              <w:rPr>
                <w:rFonts w:cstheme="minorHAnsi"/>
                <w:sz w:val="18"/>
                <w:szCs w:val="18"/>
                <w:lang w:val="ru-RU"/>
              </w:rPr>
              <w:t>й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t>ON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= </w:t>
            </w:r>
            <w:r w:rsidR="00D150F9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÷</w:t>
            </w:r>
            <w:r w:rsidR="00D150F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0В – </w:t>
            </w:r>
            <w:r w:rsidR="00B23F2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длишок потужності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3547E1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Функція входу</w:t>
            </w:r>
            <w:r w:rsidR="00653599" w:rsidRPr="003547E1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OFF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3547E1" w:rsidRDefault="00374CB0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.E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3547E1" w:rsidRDefault="00653599" w:rsidP="007D207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7D2070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3547E1" w:rsidRDefault="007D2070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3547E1" w:rsidRDefault="003547E1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3547E1" w:rsidRDefault="0065359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активни</w:t>
            </w: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</w:p>
          <w:p w:rsidR="00C67DD2" w:rsidRPr="003547E1" w:rsidRDefault="00653599" w:rsidP="00C67DD2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борона роботи</w:t>
            </w: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Н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FF = 0B – неактивни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FF = 220B – стоп ТН</w:t>
            </w:r>
          </w:p>
          <w:p w:rsidR="00C67DD2" w:rsidRPr="003547E1" w:rsidRDefault="007D2070" w:rsidP="00C67DD2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2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борона роботи / Датчик протоку OFF = 0B – неактивний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FF = 220B – стоп ТН / аварі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 (не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має протоку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C67DD2" w:rsidRPr="003547E1" w:rsidRDefault="003547E1" w:rsidP="00C67DD2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 – Датчик протоку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FF = 0В –</w:t>
            </w:r>
            <w:r>
              <w:rPr>
                <w:rFonts w:cstheme="minorHAnsi"/>
                <w:sz w:val="18"/>
                <w:szCs w:val="18"/>
                <w:lang w:val="ru-RU"/>
              </w:rPr>
              <w:t xml:space="preserve"> аварі</w:t>
            </w:r>
            <w:r w:rsidR="00C67DD2" w:rsidRPr="003547E1">
              <w:rPr>
                <w:rFonts w:cstheme="minorHAnsi"/>
                <w:sz w:val="18"/>
                <w:szCs w:val="18"/>
                <w:lang w:val="ru-RU"/>
              </w:rPr>
              <w:t>я (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має протоку)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OFF = 220B – неактивни</w:t>
            </w:r>
            <w:r w:rsidR="00C67DD2" w:rsidRP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й</w:t>
            </w:r>
          </w:p>
          <w:p w:rsidR="007D2070" w:rsidRPr="003547E1" w:rsidRDefault="007D2070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Функція виход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DEF»</w:t>
            </w:r>
          </w:p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74CB0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0.F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67DD2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9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67DD2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Р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зморожування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е джерело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2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. Джерело тільк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для КО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3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. Джерело тільки для ГВП</w:t>
            </w:r>
          </w:p>
          <w:p w:rsidR="00653599" w:rsidRPr="00F979B7" w:rsidRDefault="00653599" w:rsidP="00653599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 – Циркуляц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йни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сос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палення</w:t>
            </w:r>
          </w:p>
          <w:p w:rsidR="00653599" w:rsidRPr="00F979B7" w:rsidRDefault="00F13DA0" w:rsidP="00653599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 – Циркуляц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йни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сос 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олодження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 – П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дігр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в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омпрес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р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7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Зниження </w:t>
            </w:r>
          </w:p>
          <w:p w:rsidR="00C67DD2" w:rsidRPr="00F979B7" w:rsidRDefault="00C67DD2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 – Циркуляц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йний насос бас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йна</w:t>
            </w:r>
          </w:p>
          <w:p w:rsidR="00C67DD2" w:rsidRPr="00F979B7" w:rsidRDefault="00C67DD2" w:rsidP="003547E1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9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е зовнішнє джерело тільки для ГВП</w:t>
            </w:r>
          </w:p>
        </w:tc>
      </w:tr>
      <w:tr w:rsidR="00653599" w:rsidRPr="003547E1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Функція виход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ERR»</w:t>
            </w:r>
          </w:p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C67DD2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C67D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67DD2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е джерело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 </w:t>
            </w:r>
          </w:p>
          <w:p w:rsidR="00653599" w:rsidRPr="00F979B7" w:rsidRDefault="009340E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.джерело тільк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для КО</w:t>
            </w:r>
          </w:p>
          <w:p w:rsidR="00653599" w:rsidRPr="00F979B7" w:rsidRDefault="009340E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.джерело тільки</w:t>
            </w:r>
            <w:r w:rsidR="003547E1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ля ГВП</w:t>
            </w:r>
          </w:p>
          <w:p w:rsidR="009340E9" w:rsidRPr="00F979B7" w:rsidRDefault="009340E9" w:rsidP="009340E9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3 –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е зовнішнє джерело тільки дл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Функція виход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AUX»</w:t>
            </w:r>
          </w:p>
          <w:p w:rsidR="00653599" w:rsidRPr="00F979B7" w:rsidRDefault="003547E1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7B6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7B6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ГВ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</w:t>
            </w:r>
            <w:r w:rsidRPr="00F979B7">
              <w:rPr>
                <w:rFonts w:cstheme="minorHAnsi"/>
                <w:sz w:val="18"/>
                <w:szCs w:val="18"/>
                <w:lang w:val="ru-RU"/>
              </w:rPr>
              <w:t xml:space="preserve">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холодження</w:t>
            </w:r>
          </w:p>
          <w:p w:rsidR="007B6794" w:rsidRPr="00F979B7" w:rsidRDefault="007B6794" w:rsidP="003547E1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Циркуляц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йний насос бас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йна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547E1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</w:t>
            </w:r>
            <w:r w:rsidR="003547E1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німальна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компрес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÷25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7B679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3547E1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3547E1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а, ниж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ої включає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ь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я </w:t>
            </w:r>
            <w:r w:rsidR="003547E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ідігрів компре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ра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Автоматич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ий перех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 на Зим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вий / Літній час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374CB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</w:t>
            </w:r>
            <w:r w:rsidR="00374CB0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7B6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В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ен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1 – Включено</w:t>
            </w:r>
          </w:p>
        </w:tc>
      </w:tr>
      <w:tr w:rsidR="00C44C65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римка входу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H/C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.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20 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 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140794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C44C65" w:rsidRPr="00F979B7" w:rsidRDefault="00140794" w:rsidP="00140794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 затримки реакції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плового насоса 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іну сигналу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</w:t>
            </w:r>
            <w:r w:rsidR="00C44C65" w:rsidRPr="00F979B7">
              <w:rPr>
                <w:rFonts w:eastAsia="Times New Roman" w:cstheme="minorHAnsi"/>
                <w:b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ході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H/C»</w:t>
            </w:r>
          </w:p>
        </w:tc>
      </w:tr>
      <w:tr w:rsidR="00C44C65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римка входу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ON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.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20 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 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140794" w:rsidP="00C44C65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C44C65" w:rsidRPr="00F979B7" w:rsidRDefault="00140794" w:rsidP="00C44C65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 затримки реакції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плового насоса 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іну сигналу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</w:t>
            </w:r>
            <w:r w:rsidRPr="00F979B7">
              <w:rPr>
                <w:rFonts w:eastAsia="Times New Roman" w:cstheme="minorHAnsi"/>
                <w:b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ход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«ON»</w:t>
            </w:r>
          </w:p>
        </w:tc>
      </w:tr>
      <w:tr w:rsidR="00C44C65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римка входу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«OFF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1.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20 с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C44C65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 с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44C65" w:rsidRPr="00F979B7" w:rsidRDefault="00140794" w:rsidP="00C44C65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C44C65" w:rsidRPr="00F979B7" w:rsidRDefault="00140794" w:rsidP="00C44C65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 затримки реакції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плового насоса 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іну сигналу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</w:t>
            </w:r>
            <w:r w:rsidRPr="00F979B7">
              <w:rPr>
                <w:rFonts w:eastAsia="Times New Roman" w:cstheme="minorHAnsi"/>
                <w:b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ход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C44C65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«OFF»</w:t>
            </w:r>
          </w:p>
        </w:tc>
      </w:tr>
      <w:tr w:rsidR="00F24DBC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F24DBC" w:rsidRPr="00F979B7" w:rsidRDefault="00140794" w:rsidP="00AC2BC5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Загальні параметри регулятора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отужність компресора при старті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требуєма потужність компресора при старті не перевищить задане значення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а переключен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я режиму ро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бо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и</w:t>
            </w:r>
            <w:r w:rsidR="0065487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Л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о / Зим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3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140794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овнішнього повітр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ще якої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пловой насос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ацює в режимі «Літо», ниже – в режи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Зима»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487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стерезис температури переключення режимів</w:t>
            </w:r>
            <w:r w:rsidR="0065487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има / Л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Вибір режима роботи</w:t>
            </w:r>
          </w:p>
          <w:p w:rsidR="00653599" w:rsidRPr="00F979B7" w:rsidRDefault="00140794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има/ Л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ind w:left="317" w:hanging="31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Авто (переключення режим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лежності від зовнішньої температур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  <w:p w:rsidR="00653599" w:rsidRPr="00F979B7" w:rsidRDefault="00140794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Л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о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Зима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температура 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ох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лодж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÷2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холодної води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Датчик </w:t>
            </w:r>
            <w:r w:rsidRPr="00F979B7">
              <w:rPr>
                <w:rFonts w:cstheme="minorHAnsi"/>
                <w:b w:val="0"/>
                <w:sz w:val="18"/>
                <w:szCs w:val="18"/>
                <w:lang w:val="ru-RU"/>
              </w:rPr>
              <w:t xml:space="preserve"> 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и в режим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ох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лодження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TН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487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TS1 (Теплооб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ник)</w:t>
            </w:r>
          </w:p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TS3 (КО)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14079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Ручное включен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я охолодж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140794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Виключене</w:t>
            </w:r>
          </w:p>
          <w:p w:rsidR="00653599" w:rsidRPr="00F979B7" w:rsidRDefault="00140794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Включене</w:t>
            </w:r>
          </w:p>
          <w:p w:rsidR="00653599" w:rsidRPr="00F979B7" w:rsidRDefault="00140794" w:rsidP="00140794">
            <w:pPr>
              <w:spacing w:after="0" w:line="240" w:lineRule="auto"/>
              <w:ind w:left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cstheme="minorHAnsi"/>
                <w:bCs/>
                <w:sz w:val="18"/>
                <w:szCs w:val="18"/>
                <w:lang w:val="ru-RU"/>
              </w:rPr>
              <w:t>ГВП залишається у пріоритеті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03539E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</w:t>
            </w:r>
            <w:r w:rsidR="0014079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німаль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плонос</w:t>
            </w:r>
            <w:r w:rsidR="0003539E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я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при нагр</w:t>
            </w:r>
            <w:r w:rsidR="0003539E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і бас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ейн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7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÷5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мінімальна температура нагріву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Регулятор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6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03539E" w:rsidP="0003539E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регулятора в режим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гр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в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а відповідає напрузі 0В на вход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ON»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03539E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максималь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нагр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у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Регулятор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9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6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008B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регулятора в режимі нагрів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а відповідає напрузі 10В на вход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«ON»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03539E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інімаль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холодження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Регулятор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.A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÷2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008B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ребуемая температура регулятора в режиме охлаждения, которая соответствует напряжению 0В на входе «ON»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03539E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максимальна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холодження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в режим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Регулятор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.B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÷2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008B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03539E" w:rsidP="0065359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Требуемая температура регулятора в режиме охлаждения, которая соответствует напряжению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В на входе «ON»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ер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д ус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ереднення 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ператури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для переключен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я режим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р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боти Л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о / Зим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.C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4F4FD4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÷127 </w:t>
            </w:r>
            <w:r w:rsidR="004F4FD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год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4F4FD4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24 </w:t>
            </w:r>
            <w:r w:rsidR="004F4FD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год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од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у (в годинах) за який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середнюються температури зовнішньог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вітря для вибору режим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р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боти ТН Л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о / Зима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ер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д ус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ереднення 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ператури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ля крив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ї нагрі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.D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4F4FD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27</w:t>
            </w:r>
            <w:r w:rsidR="004F4FD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год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 год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од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у (в годинах) за який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середнюються температури зовнішнього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вітря для розрахунку потребуємої температур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гідно кривої нагріву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отужність компрес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ра при активном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сигнал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 зниж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7B679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.E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008B3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4F4FD4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4F4FD4" w:rsidP="004F4FD4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тужність компрес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ра при активном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 сигнал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я обмежена цим значенням</w:t>
            </w:r>
          </w:p>
        </w:tc>
      </w:tr>
      <w:tr w:rsidR="007B6794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7B6794" w:rsidRPr="00F979B7" w:rsidRDefault="004F4FD4" w:rsidP="00713BE1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агрів ба</w:t>
            </w:r>
            <w:r w:rsidR="007B6794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ейн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7B6794" w:rsidRPr="00F979B7" w:rsidRDefault="007B6794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2.F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7B6794" w:rsidRPr="00F979B7" w:rsidRDefault="007B6794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7B6794" w:rsidRPr="00F979B7" w:rsidRDefault="007B6794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7B6794" w:rsidRPr="00F979B7" w:rsidRDefault="004F4FD4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7B6794" w:rsidRPr="00F979B7" w:rsidRDefault="004F4FD4" w:rsidP="00713BE1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Ви</w:t>
            </w:r>
            <w:r w:rsidR="007B679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ен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</w:t>
            </w:r>
          </w:p>
          <w:p w:rsidR="007B6794" w:rsidRPr="00F979B7" w:rsidRDefault="007B6794" w:rsidP="007B6794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Включен</w:t>
            </w:r>
            <w:r w:rsidR="004F4FD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</w:t>
            </w:r>
          </w:p>
        </w:tc>
      </w:tr>
      <w:tr w:rsidR="001903ED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1903ED" w:rsidRPr="00F979B7" w:rsidRDefault="004F4FD4" w:rsidP="001903E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а ба</w:t>
            </w:r>
            <w:r w:rsidR="001903ED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ейн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1903ED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3.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1903ED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5÷35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713BE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4F4FD4" w:rsidP="00713BE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1903ED" w:rsidRPr="00F979B7" w:rsidRDefault="004F4FD4" w:rsidP="001903ED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бас</w:t>
            </w:r>
            <w:r w:rsidR="001903ED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йна</w:t>
            </w:r>
          </w:p>
        </w:tc>
      </w:tr>
      <w:tr w:rsidR="001903ED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1903ED" w:rsidRPr="00F979B7" w:rsidRDefault="004F4FD4" w:rsidP="001903E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стерезис температури бас</w:t>
            </w:r>
            <w:r w:rsidR="001903ED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ейн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1903E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3.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1903E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÷5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1903ED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1903ED" w:rsidRPr="00F979B7" w:rsidRDefault="004F4FD4" w:rsidP="00713BE1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1903ED" w:rsidRPr="00F979B7" w:rsidRDefault="001903ED" w:rsidP="00713BE1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</w:p>
        </w:tc>
      </w:tr>
      <w:tr w:rsidR="006C2C1F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C2C1F" w:rsidRPr="00F979B7" w:rsidRDefault="004F4FD4" w:rsidP="006C2C1F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ниження заданої температури ба</w:t>
            </w:r>
            <w:r w:rsidR="006C2C1F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ейн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C2C1F" w:rsidRPr="00F979B7" w:rsidRDefault="006C2C1F" w:rsidP="006C2C1F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3.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C2C1F" w:rsidRPr="00F979B7" w:rsidRDefault="006C2C1F" w:rsidP="00713BE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C2C1F" w:rsidRPr="00F979B7" w:rsidRDefault="006C2C1F" w:rsidP="00713BE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C2C1F" w:rsidRPr="00F979B7" w:rsidRDefault="004F4FD4" w:rsidP="00713BE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C2C1F" w:rsidRPr="00F979B7" w:rsidRDefault="004F4FD4" w:rsidP="007C4936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е значення температури</w:t>
            </w:r>
            <w:r w:rsidR="007C493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бас</w:t>
            </w:r>
            <w:r w:rsidR="006C2C1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йна </w:t>
            </w:r>
            <w:r w:rsidR="007C493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еншується на встановлене</w:t>
            </w:r>
            <w:r w:rsidR="006C2C1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значен</w:t>
            </w:r>
            <w:r w:rsidR="007C493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я</w:t>
            </w:r>
            <w:r w:rsidR="006C2C1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7C493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 час активного сигналу зниження</w:t>
            </w:r>
          </w:p>
        </w:tc>
      </w:tr>
      <w:tr w:rsidR="0065487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4879" w:rsidRPr="00F979B7" w:rsidRDefault="007C4936" w:rsidP="0065487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Розморожува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4879" w:rsidRPr="00F979B7" w:rsidRDefault="00654879" w:rsidP="0065487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3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4879" w:rsidRPr="00F979B7" w:rsidRDefault="00654879" w:rsidP="0065487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4879" w:rsidRPr="00F979B7" w:rsidRDefault="00654879" w:rsidP="0065487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4879" w:rsidRPr="00F979B7" w:rsidRDefault="00C8233A" w:rsidP="0065487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4879" w:rsidRPr="00F979B7" w:rsidRDefault="00C8233A" w:rsidP="00654879">
            <w:pPr>
              <w:spacing w:after="0" w:line="240" w:lineRule="auto"/>
              <w:ind w:left="317" w:hanging="31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Без пріоритету</w:t>
            </w:r>
          </w:p>
          <w:p w:rsidR="00654879" w:rsidRPr="00F979B7" w:rsidRDefault="00C8233A" w:rsidP="0065487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В режимі ГВП</w:t>
            </w:r>
          </w:p>
          <w:p w:rsidR="00654879" w:rsidRPr="00F979B7" w:rsidRDefault="00C8233A" w:rsidP="00654879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В режимі</w:t>
            </w:r>
            <w:r w:rsidR="0065487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</w:tr>
      <w:tr w:rsidR="00F24DBC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F24DBC" w:rsidRPr="00F979B7" w:rsidRDefault="00C8233A" w:rsidP="00AC2BC5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и контура опалення</w:t>
            </w:r>
            <w:r w:rsidR="00F24DBC"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 xml:space="preserve"> (КО)</w:t>
            </w:r>
          </w:p>
        </w:tc>
      </w:tr>
      <w:tr w:rsidR="0065359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C8233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омер крив</w:t>
            </w:r>
            <w:r w:rsidR="00C8233A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ї нагріву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</w:t>
            </w:r>
            <w:r w:rsidR="00A516E3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40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1673F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C8233A" w:rsidP="0065359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C8233A" w:rsidP="00C8233A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лежність потребуємої температури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 температури зовнішнього повітр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F979B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ля погодно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ї компенсації</w:t>
            </w:r>
            <w:r w:rsidR="00F979B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(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ив. ді</w:t>
            </w:r>
            <w:r w:rsidR="00D2563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грам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 на ст</w:t>
            </w:r>
            <w:r w:rsidR="00D2563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р. </w:t>
            </w:r>
            <w:r w:rsidR="00D0266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5</w:t>
            </w:r>
            <w:r w:rsidR="00D2563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4</w:t>
            </w:r>
            <w:r w:rsidR="00D0266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65359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25633" w:rsidP="0065359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сув кривої нагріву</w:t>
            </w:r>
            <w:r w:rsidR="0065359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653599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</w:t>
            </w:r>
            <w:r w:rsidR="00A516E3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EC5047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EC5047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653599" w:rsidRPr="00F979B7" w:rsidRDefault="00D25633" w:rsidP="0065359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653599" w:rsidRPr="00F979B7" w:rsidRDefault="00D25633" w:rsidP="00D2563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становлене значення додається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 заданої температури КО по всій кривій нагріву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сув по осі</w:t>
            </w:r>
            <w:r w:rsidR="0065359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Y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3E4F7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атчик для регул</w:t>
            </w:r>
            <w:r w:rsidR="003E4F74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ювання температури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TS1 (температура на в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иході теплообм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ника)</w:t>
            </w:r>
          </w:p>
          <w:p w:rsidR="00A516E3" w:rsidRPr="00F979B7" w:rsidRDefault="00A516E3" w:rsidP="008B6562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TS3 (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ворот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 w:rsidR="008B656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О</w:t>
            </w:r>
            <w:r w:rsidR="008B656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бо</w:t>
            </w:r>
            <w:r w:rsidR="008B656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копи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увальної</w: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мності</w:t>
            </w:r>
            <w:r w:rsidR="008B656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О)</w:t>
            </w:r>
          </w:p>
          <w:p w:rsidR="00A516E3" w:rsidRPr="00F979B7" w:rsidRDefault="00A516E3" w:rsidP="003E4F74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</w:t>
            </w:r>
            <w:r w:rsidR="008B656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713BE1" w:rsidRPr="00F979B7">
              <w:rPr>
                <w:rFonts w:eastAsia="Times New Roman" w:cstheme="minorHAnsi"/>
                <w:color w:val="000000"/>
                <w:position w:val="-24"/>
                <w:sz w:val="18"/>
                <w:szCs w:val="18"/>
                <w:lang w:val="ru-RU" w:eastAsia="cs-CZ"/>
              </w:rPr>
              <w:object w:dxaOrig="8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85pt;height:30.85pt" o:ole="">
                  <v:imagedata r:id="rId12" o:title=""/>
                </v:shape>
                <o:OLEObject Type="Embed" ProgID="Equation.DSMT4" ShapeID="_x0000_i1025" DrawAspect="Content" ObjectID="_1671867478" r:id="rId13"/>
              </w:object>
            </w:r>
            <w:r w:rsidR="0061673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(с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реднє</w:t>
            </w:r>
            <w:r w:rsidR="0061673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значен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ня </w:t>
            </w:r>
            <w:r w:rsidR="0061673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)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3E4F7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стерезис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ої температури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F275C5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31178C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31178C" w:rsidRPr="00F979B7" w:rsidRDefault="003E4F74" w:rsidP="0031178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ниження заданої температури</w:t>
            </w:r>
            <w:r w:rsidR="0031178C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31178C" w:rsidRPr="00F979B7" w:rsidRDefault="0031178C" w:rsidP="0031178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31178C" w:rsidRPr="00F979B7" w:rsidRDefault="0031178C" w:rsidP="0031178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31178C" w:rsidRPr="00F979B7" w:rsidRDefault="0031178C" w:rsidP="0031178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31178C" w:rsidRPr="00F979B7" w:rsidRDefault="003E4F74" w:rsidP="0031178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31178C" w:rsidRPr="00F979B7" w:rsidRDefault="003E4F74" w:rsidP="003E4F74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е значення температури</w:t>
            </w:r>
            <w:r w:rsidR="0031178C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еншується на встановлене значення</w:t>
            </w:r>
            <w:r w:rsidR="0031178C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 час активного сигналу зниження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D40120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муга пропорційності</w:t>
            </w:r>
            <w:r w:rsidR="00D40120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-регулят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40120" w:rsidP="00D4012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им ширша смуга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опорційності, тим менша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еличи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хідного сигналу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Y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при одном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и том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 ж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ні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 xml:space="preserve"> E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9F66F6" w:rsidRPr="00F979B7">
              <w:rPr>
                <w:rFonts w:eastAsia="Times New Roman" w:cstheme="minorHAnsi"/>
                <w:color w:val="000000"/>
                <w:position w:val="-28"/>
                <w:sz w:val="18"/>
                <w:szCs w:val="18"/>
                <w:lang w:val="ru-RU" w:eastAsia="cs-CZ"/>
              </w:rPr>
              <w:object w:dxaOrig="2360" w:dyaOrig="680">
                <v:shape id="_x0000_i1026" type="#_x0000_t75" style="width:100.55pt;height:33.7pt" o:ole="">
                  <v:imagedata r:id="rId14" o:title=""/>
                </v:shape>
                <o:OLEObject Type="Embed" ProgID="Equation.DSMT4" ShapeID="_x0000_i1026" DrawAspect="Content" ObjectID="_1671867479" r:id="rId15"/>
              </w:objec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</w:p>
          <w:p w:rsidR="00D40120" w:rsidRPr="00F979B7" w:rsidRDefault="00A516E3" w:rsidP="00D40120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E</w:t>
            </w:r>
            <w:r w:rsidR="008060B2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Δt</w:t>
            </w:r>
            <w:r w:rsidR="009F66F6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 між двома</w:t>
            </w:r>
          </w:p>
          <w:p w:rsidR="00D40120" w:rsidRPr="00F979B7" w:rsidRDefault="003E4F74" w:rsidP="00D40120">
            <w:pPr>
              <w:spacing w:after="0" w:line="240" w:lineRule="auto"/>
              <w:ind w:left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усідніми змінами</w:t>
            </w:r>
            <w:r w:rsidR="00D40120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T</w:t>
            </w:r>
            <w:r w:rsidR="008060B2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і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T</w:t>
            </w:r>
            <w:r w:rsidR="008060B2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="00D40120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-1</w:t>
            </w:r>
          </w:p>
          <w:p w:rsidR="00A516E3" w:rsidRPr="00F979B7" w:rsidRDefault="00A516E3" w:rsidP="003E4F74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∑E</w:t>
            </w:r>
            <w:r w:rsidR="008060B2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копичен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 </w:t>
            </w:r>
            <w:r w:rsidR="008060B2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i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-й момент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у сум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ь (інтегральна сум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3E4F74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остійна часу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нтегрування</w:t>
            </w:r>
            <w:r w:rsidR="00D40120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-регулят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3E4F7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÷120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40120" w:rsidP="003E4F7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30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E4F74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ем больша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стійна часу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нтегрування, ти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м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вільніше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реаг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є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ихідний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сигнал 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Y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ня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E</w:t>
            </w:r>
            <w:r w:rsidR="00A516E3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</w:p>
          <w:p w:rsidR="008060B2" w:rsidRPr="00F979B7" w:rsidRDefault="009F66F6" w:rsidP="008060B2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position w:val="-28"/>
                <w:sz w:val="18"/>
                <w:szCs w:val="18"/>
                <w:lang w:val="ru-RU" w:eastAsia="cs-CZ"/>
              </w:rPr>
              <w:object w:dxaOrig="2360" w:dyaOrig="680">
                <v:shape id="_x0000_i1027" type="#_x0000_t75" style="width:100.55pt;height:33.7pt" o:ole="">
                  <v:imagedata r:id="rId16" o:title=""/>
                </v:shape>
                <o:OLEObject Type="Embed" ProgID="Equation.DSMT4" ShapeID="_x0000_i1027" DrawAspect="Content" ObjectID="_1671867480" r:id="rId17"/>
              </w:objec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</w:p>
          <w:p w:rsidR="00B86ED7" w:rsidRPr="00F979B7" w:rsidRDefault="008060B2" w:rsidP="00B86ED7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E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3E4F74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н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Δt</w:t>
            </w:r>
            <w:r w:rsidR="009F66F6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 між двома</w:t>
            </w:r>
          </w:p>
          <w:p w:rsidR="00B86ED7" w:rsidRPr="00F979B7" w:rsidRDefault="00B86ED7" w:rsidP="00B86ED7">
            <w:pPr>
              <w:spacing w:after="0" w:line="240" w:lineRule="auto"/>
              <w:ind w:left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усідніми змінами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T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і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T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-1</w:t>
            </w:r>
          </w:p>
          <w:p w:rsidR="00A516E3" w:rsidRPr="00F979B7" w:rsidRDefault="008060B2" w:rsidP="008060B2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∑E</w:t>
            </w:r>
            <w:r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vertAlign w:val="subscript"/>
                <w:lang w:val="ru-RU" w:eastAsia="cs-CZ"/>
              </w:rPr>
              <w:t>i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– 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копичена</w:t>
            </w:r>
            <w:r w:rsidR="00B86ED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 </w:t>
            </w:r>
            <w:r w:rsidR="00B86ED7" w:rsidRPr="00F979B7">
              <w:rPr>
                <w:rFonts w:eastAsia="Times New Roman" w:cstheme="minorHAnsi"/>
                <w:i/>
                <w:color w:val="000000"/>
                <w:sz w:val="18"/>
                <w:szCs w:val="18"/>
                <w:lang w:val="ru-RU" w:eastAsia="cs-CZ"/>
              </w:rPr>
              <w:t>i</w:t>
            </w:r>
            <w:r w:rsidR="00B86ED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-й момент 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асу сума</w:t>
            </w:r>
            <w:r w:rsidR="00B86ED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зузгоджень (інтегральна сум</w:t>
            </w:r>
            <w:r w:rsidR="00B86ED7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)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вручну температура контура 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7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6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060B2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учне встановлення температури в контурі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палення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овується, коли номер кривої нагріву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P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</w: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= 0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кон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8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8060B2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</w:t>
            </w:r>
            <w:r w:rsidR="008060B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9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060B2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евищення вказаного значення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приклад, при роботі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газового котла)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зводить до блокування роботи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Н 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Мінімальна задана потужність роботи компрес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9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060B2" w:rsidP="008060B2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потужність компре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ра, ниж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ої компресор ви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ает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ь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я.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аявність накопичувального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cstheme="minorHAnsi"/>
                <w:b w:val="0"/>
                <w:sz w:val="18"/>
                <w:szCs w:val="18"/>
                <w:lang w:val="ru-RU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резервуару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н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8060B2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4.</w:t>
            </w:r>
            <w:r w:rsidR="008060B2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A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060B2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bCs/>
                <w:sz w:val="18"/>
                <w:szCs w:val="18"/>
                <w:lang w:val="ru-RU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Н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має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>в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ихід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«RUN» актив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ний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весь з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имовий пері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>од, блок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ується тільки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термостатом</w:t>
            </w:r>
          </w:p>
          <w:p w:rsidR="00A516E3" w:rsidRPr="00F979B7" w:rsidRDefault="00A516E3" w:rsidP="00B86ED7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</w:t>
            </w:r>
            <w:r w:rsidR="00B86ED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br/>
              <w:t>вихі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>д «RUN» актив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ний тільки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одночасно з роботою компрес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ора </w:t>
            </w:r>
            <w:r w:rsidR="00B86ED7">
              <w:rPr>
                <w:rFonts w:cstheme="minorHAnsi"/>
                <w:bCs/>
                <w:sz w:val="18"/>
                <w:szCs w:val="18"/>
                <w:lang w:val="ru-RU"/>
              </w:rPr>
              <w:t>або ДД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  <w:trHeight w:val="1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A516E3" w:rsidRPr="00F979B7" w:rsidRDefault="00B86ED7" w:rsidP="00B86ED7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и щотижневої програми</w:t>
            </w:r>
            <w:r w:rsidR="00A516E3"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 xml:space="preserve"> контура </w:t>
            </w: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опалення</w:t>
            </w:r>
            <w:r w:rsidR="00A516E3"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 xml:space="preserve"> (КО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bookmarkStart w:id="3" w:name="OLE_LINK57"/>
            <w:bookmarkStart w:id="4" w:name="OLE_LINK58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ключення зниження температури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Пн, Вт, Ср, Чт, Пт)</w:t>
            </w:r>
            <w:bookmarkEnd w:id="3"/>
            <w:bookmarkEnd w:id="4"/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C1135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.B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/>
              </w:rPr>
            </w:pPr>
            <w:r w:rsidRPr="00F979B7">
              <w:rPr>
                <w:rFonts w:cstheme="minorHAnsi"/>
                <w:sz w:val="18"/>
                <w:szCs w:val="18"/>
                <w:lang w:val="ru-RU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C11354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2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иключення зниження температури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>(Пн, Вт, Ср, Чт, Пт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C11354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.C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/>
              </w:rPr>
            </w:pPr>
            <w:r w:rsidRPr="00F979B7">
              <w:rPr>
                <w:rFonts w:cstheme="minorHAnsi"/>
                <w:sz w:val="18"/>
                <w:szCs w:val="18"/>
                <w:lang w:val="ru-RU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C11354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bookmarkStart w:id="5" w:name="OLE_LINK62"/>
            <w:bookmarkStart w:id="6" w:name="OLE_LINK63"/>
            <w:bookmarkStart w:id="7" w:name="OLE_LINK64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ключення зниження температури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 xml:space="preserve">(Сб,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д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  <w:bookmarkEnd w:id="5"/>
            <w:bookmarkEnd w:id="6"/>
            <w:bookmarkEnd w:id="7"/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C1135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.D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/>
              </w:rPr>
            </w:pPr>
            <w:r w:rsidRPr="00F979B7">
              <w:rPr>
                <w:rFonts w:cstheme="minorHAnsi"/>
                <w:sz w:val="18"/>
                <w:szCs w:val="18"/>
                <w:lang w:val="ru-RU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C11354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B86ED7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иключення зниження температури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br/>
              <w:t xml:space="preserve">(Сб,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д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C11354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.E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/>
              </w:rPr>
            </w:pPr>
            <w:r w:rsidRPr="00F979B7">
              <w:rPr>
                <w:rFonts w:cstheme="minorHAnsi"/>
                <w:sz w:val="18"/>
                <w:szCs w:val="18"/>
                <w:lang w:val="ru-RU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C11354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B86ED7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  <w:trHeight w:val="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A516E3" w:rsidRPr="00F979B7" w:rsidRDefault="00323720" w:rsidP="00A516E3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и гарачого водопостачання (ГВП</w:t>
            </w:r>
            <w:r w:rsidR="00A516E3"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323720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ключення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/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иключення нагріву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23720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Ви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ено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1 – Включено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температура ГВП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0÷7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6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23720" w:rsidP="00323720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 при нагр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ві ГВП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323720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стерезис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ої температури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23720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0D1F8D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0D1F8D" w:rsidRPr="00F979B7" w:rsidRDefault="00323720" w:rsidP="000D1F8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ниження заданої температури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0D1F8D" w:rsidRPr="00F979B7" w:rsidRDefault="000D1F8D" w:rsidP="000D1F8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0D1F8D" w:rsidRPr="00F979B7" w:rsidRDefault="000D1F8D" w:rsidP="000D1F8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0D1F8D" w:rsidRPr="00F979B7" w:rsidRDefault="000D1F8D" w:rsidP="000D1F8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0D1F8D" w:rsidRPr="00F979B7" w:rsidRDefault="00323720" w:rsidP="000D1F8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0D1F8D" w:rsidRPr="00F979B7" w:rsidRDefault="00323720" w:rsidP="00323720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е значення температури ГВП</w:t>
            </w:r>
            <w:r w:rsidR="000D1F8D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меншується на встановлене</w:t>
            </w:r>
            <w:r w:rsidR="000D1F8D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значен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я під час активного сигналу зниження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FA46E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а кількість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cstheme="minorHAnsi"/>
                <w:b w:val="0"/>
                <w:sz w:val="18"/>
                <w:szCs w:val="18"/>
                <w:lang w:val="ru-RU"/>
              </w:rPr>
              <w:t xml:space="preserve"> 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проб при нагріві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÷6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FA46E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FA46ED" w:rsidP="00FA46ED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що не вдається досягнути задагої температури ГВП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 вказану кількість спроб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, включа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ть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я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е джерело тепла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FA46E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потужність компрес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ра при нагр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і ГВП (лі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о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FA46E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FA46ED" w:rsidP="00FA46ED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потужність компре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ора н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евищить вказаного значення для режиму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боти теплового насоса «Лі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о»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FA46E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Максимальна  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отужність компрес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ра при нагр</w:t>
            </w:r>
            <w:r w:rsidR="00FA46ED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і ГВП</w:t>
            </w: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(зима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÷100%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0%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FA46E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FA46ED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потужність компре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сора н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евищить вказаного значення для режиму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роботи теплового насос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«Зима»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65D1A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Максимальна теипература зовнішнього повітря при нагріві 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7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0÷4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3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65D1A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D65D1A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При </w:t>
            </w:r>
            <w:r w:rsidR="00D65D1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і зовнішнього повітря вище вказаної наргів ГВП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D65D1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дійснюється тільки за допомогою додаткового джерела тепла (робота компрес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ра блок</w:t>
            </w:r>
            <w:r w:rsidR="00D65D1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ється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8C4BFD" w:rsidRDefault="00D65D1A" w:rsidP="008C4BFD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eastAsia="cs-CZ"/>
              </w:rPr>
            </w:pPr>
            <w:r w:rsidRPr="008C4BFD">
              <w:rPr>
                <w:rFonts w:eastAsia="Times New Roman" w:cstheme="minorHAnsi"/>
                <w:b w:val="0"/>
                <w:color w:val="000000"/>
                <w:sz w:val="18"/>
                <w:szCs w:val="18"/>
                <w:lang w:eastAsia="cs-CZ"/>
              </w:rPr>
              <w:t>Функція ГВП «Легі</w:t>
            </w:r>
            <w:r w:rsidR="00A516E3" w:rsidRPr="008C4BFD">
              <w:rPr>
                <w:rFonts w:eastAsia="Times New Roman" w:cstheme="minorHAnsi"/>
                <w:b w:val="0"/>
                <w:color w:val="000000"/>
                <w:sz w:val="18"/>
                <w:szCs w:val="18"/>
                <w:lang w:eastAsia="cs-CZ"/>
              </w:rPr>
              <w:t>онелла» (</w:t>
            </w:r>
            <w:r w:rsidR="008C4BFD" w:rsidRPr="008C4BFD">
              <w:rPr>
                <w:rFonts w:eastAsia="Times New Roman" w:cstheme="minorHAnsi"/>
                <w:b w:val="0"/>
                <w:color w:val="000000"/>
                <w:sz w:val="18"/>
                <w:szCs w:val="18"/>
                <w:lang w:eastAsia="cs-CZ"/>
              </w:rPr>
              <w:t>захист від бактерій Легіонелли</w:t>
            </w:r>
            <w:r w:rsidR="00A516E3" w:rsidRPr="008C4BFD">
              <w:rPr>
                <w:rFonts w:eastAsia="Times New Roman" w:cstheme="minorHAnsi"/>
                <w:b w:val="0"/>
                <w:color w:val="000000"/>
                <w:sz w:val="18"/>
                <w:szCs w:val="18"/>
                <w:lang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C4BF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8C4BFD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Ви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ено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1 – Включено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C4BFD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дана температура ГВП для функції «Ле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нелла»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6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9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0÷7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0D1F8D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8C4BF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8C4BFD" w:rsidP="008C4BFD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дана температура ГВП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cstheme="minorHAnsi"/>
                <w:bCs/>
                <w:sz w:val="18"/>
                <w:szCs w:val="18"/>
                <w:lang w:val="ru-RU"/>
              </w:rPr>
              <w:t>коли включена функція ГВП</w:t>
            </w:r>
            <w:r w:rsidR="000D1F8D"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«Легі</w:t>
            </w:r>
            <w:r w:rsidR="000D1F8D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нелла»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  <w:trHeight w:val="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A516E3" w:rsidRPr="00F979B7" w:rsidRDefault="00A516E3" w:rsidP="008C4BFD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</w:t>
            </w:r>
            <w:r w:rsidR="008C4BFD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и</w:t>
            </w:r>
            <w:r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8C4BFD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тижневої програми гарячого</w:t>
            </w:r>
            <w:r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 xml:space="preserve"> водо</w:t>
            </w:r>
            <w:r w:rsidR="008C4BFD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остачання (ГВП</w:t>
            </w:r>
            <w:r w:rsidRPr="00F979B7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DA7CD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bookmarkStart w:id="8" w:name="OLE_LINK75"/>
            <w:bookmarkStart w:id="9" w:name="OLE_LINK76"/>
            <w:bookmarkStart w:id="10" w:name="OLE_LINK77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ключення функції ГВП «Ле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онелла» – день </w:t>
            </w:r>
            <w:bookmarkEnd w:id="8"/>
            <w:bookmarkEnd w:id="9"/>
            <w:bookmarkEnd w:id="10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иж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A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÷7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DA7CDA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Пон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ілок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2 – В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второк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3 – С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реда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4 – Четвер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5 – П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'ятниця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>6 – Суб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та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  <w:t xml:space="preserve">7 – </w:t>
            </w:r>
            <w:r w:rsidR="00DA7CD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діля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DA7CD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bookmarkStart w:id="11" w:name="OLE_LINK78"/>
            <w:bookmarkStart w:id="12" w:name="OLE_LINK79"/>
            <w:bookmarkStart w:id="13" w:name="OLE_LINK80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ключення функції ГВП «Ле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онелла» – </w:t>
            </w:r>
            <w:bookmarkEnd w:id="11"/>
            <w:bookmarkEnd w:id="12"/>
            <w:bookmarkEnd w:id="13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доби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B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ключення зниження температури ГВП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(Пн, Вт, Ср, Чт, Пт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C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2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DA7CDA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bookmarkStart w:id="14" w:name="OLE_LINK84"/>
            <w:bookmarkStart w:id="15" w:name="OLE_LINK85"/>
            <w:bookmarkStart w:id="16" w:name="OLE_LINK86"/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иключення зниження температури ГВП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(Пн, Вт, Ср, Чт, Пт)</w:t>
            </w:r>
            <w:bookmarkEnd w:id="14"/>
            <w:bookmarkEnd w:id="15"/>
            <w:bookmarkEnd w:id="16"/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D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ключення зниження температури ГВП (Сб, Нд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E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виключення зниження температури ГВП (Сб, Нд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 w:rsidR="00C11354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6.F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3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0D1F8D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7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DA7CDA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00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 01:00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…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cstheme="minorHAnsi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3 – 23:00</w:t>
            </w:r>
          </w:p>
        </w:tc>
      </w:tr>
      <w:tr w:rsidR="00C11354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C11354" w:rsidRPr="00F979B7" w:rsidRDefault="00DA7CDA" w:rsidP="00F863E3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а ГВП для включення ДД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11354" w:rsidRPr="00F979B7" w:rsidRDefault="00C11354" w:rsidP="00097DAF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7</w:t>
            </w:r>
            <w:r w:rsidR="00097DAF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11354" w:rsidRPr="00F979B7" w:rsidRDefault="00097DAF" w:rsidP="00097DAF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6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11354" w:rsidRPr="00F979B7" w:rsidRDefault="00097DAF" w:rsidP="00C1135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C11354" w:rsidRPr="00F979B7" w:rsidRDefault="00DA7CDA" w:rsidP="00C11354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C11354" w:rsidRPr="00F979B7" w:rsidRDefault="00AB0BB2" w:rsidP="00AB0BB2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 досягненні вказаної</w:t>
            </w:r>
            <w:r w:rsidR="00097DAF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и ГВП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дальший нагрів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дійснюється тільки за допомогою додаткового джерела тепла (робота компре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ра блок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ється</w:t>
            </w:r>
            <w:r w:rsidR="00C11354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A516E3" w:rsidRPr="00F979B7" w:rsidRDefault="00346DDC" w:rsidP="00A516E3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и додаткового джерела тепла (ДД</w:t>
            </w:r>
            <w:r w:rsidR="00A516E3" w:rsidRPr="00346DDC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</w:tr>
      <w:tr w:rsidR="00A516E3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470C7B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овнішня температура дозволю додаткового джерела тепл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</w:t>
            </w:r>
            <w:r w:rsidR="00532EFE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532EFE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5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532EFE" w:rsidP="00532EFE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46DDC" w:rsidP="00346DDC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овнішня температура, нижче якої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зволяється робота додаткового джерела тепла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346DD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стерезис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овнішньої температури дозволу ДД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</w:t>
            </w:r>
            <w:r w:rsidR="00532EFE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532EFE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A516E3" w:rsidRPr="00346DDC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346DD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Час затримки включення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одаткового джерела тепл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</w:t>
            </w:r>
            <w:r w:rsidR="00532EFE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346DD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÷30 </w:t>
            </w:r>
            <w:r w:rsidR="00346DD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532EFE" w:rsidP="00346DD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5 </w:t>
            </w:r>
            <w:r w:rsidR="00346DD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хв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A516E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346DDC" w:rsidP="00346DDC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 необхідності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ключення додаткового джерела тепла</w:t>
            </w:r>
            <w:r w:rsidR="00A516E3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бувається зі вказаною затримкою</w:t>
            </w:r>
          </w:p>
        </w:tc>
      </w:tr>
      <w:tr w:rsidR="00532EFE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532EFE" w:rsidRPr="00F979B7" w:rsidRDefault="00346DDC" w:rsidP="00346DD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 xml:space="preserve">Мінімальна зовеішня </w:t>
            </w:r>
            <w:r w:rsidR="00532EFE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темпера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роботи компрес</w:t>
            </w:r>
            <w:r w:rsidR="00532EFE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9148B1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</w:t>
            </w:r>
            <w:r w:rsidR="009148B1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18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346DDC" w:rsidP="00532EFE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532EFE" w:rsidRPr="00F979B7" w:rsidRDefault="00346DDC" w:rsidP="00346DDC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овнішня</w:t>
            </w:r>
            <w:r w:rsidR="00532EF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, ниж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="00532EF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ої робота компрес</w:t>
            </w:r>
            <w:r w:rsidR="00532EF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ра за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боронена</w:t>
            </w:r>
            <w:r w:rsidR="00532EFE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</w:p>
        </w:tc>
      </w:tr>
      <w:tr w:rsidR="00532EFE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532EFE" w:rsidRPr="00F979B7" w:rsidRDefault="00346DDC" w:rsidP="00346DD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Гі</w:t>
            </w:r>
            <w:r w:rsidR="00532EFE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стерезис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інімальної зовнішньої температури роботи компре</w:t>
            </w:r>
            <w:r w:rsidR="00532EFE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с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.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532EFE" w:rsidRPr="00F979B7" w:rsidRDefault="00346DDC" w:rsidP="00532EFE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532EFE" w:rsidRPr="00F979B7" w:rsidRDefault="00532EFE" w:rsidP="00532EFE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 </w:t>
            </w:r>
          </w:p>
        </w:tc>
      </w:tr>
      <w:tr w:rsidR="00A516E3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346DD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аміщення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плового насоса (при несправності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)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одатковим джерелом</w:t>
            </w:r>
            <w:r w:rsidR="00A516E3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пл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</w:t>
            </w:r>
            <w:r w:rsidR="00532EFE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EB1C69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516E3" w:rsidRPr="00F979B7" w:rsidRDefault="00346DDC" w:rsidP="00A516E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0 – </w:t>
            </w:r>
            <w:r w:rsidR="00346DD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</w:t>
            </w:r>
            <w:r w:rsidR="005E742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ключено</w:t>
            </w:r>
          </w:p>
          <w:p w:rsidR="00A516E3" w:rsidRPr="00F979B7" w:rsidRDefault="00A516E3" w:rsidP="00A516E3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1 – </w:t>
            </w:r>
            <w:r w:rsidR="005E742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ключено</w:t>
            </w:r>
          </w:p>
          <w:p w:rsidR="00A516E3" w:rsidRPr="00F979B7" w:rsidRDefault="00A516E3" w:rsidP="00346DDC">
            <w:pPr>
              <w:spacing w:after="0" w:line="240" w:lineRule="auto"/>
              <w:ind w:left="320" w:hanging="32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2 – </w:t>
            </w:r>
            <w:r w:rsidR="00346DD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мусове включення</w:t>
            </w:r>
            <w:r w:rsidR="005E742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346DDC">
              <w:rPr>
                <w:rFonts w:cstheme="minorHAnsi"/>
                <w:bCs/>
                <w:sz w:val="18"/>
                <w:szCs w:val="18"/>
                <w:lang w:val="ru-RU"/>
              </w:rPr>
              <w:t>Додаткове джерело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</w:t>
            </w:r>
            <w:r w:rsidR="00346DDC">
              <w:rPr>
                <w:rFonts w:cstheme="minorHAnsi"/>
                <w:bCs/>
                <w:sz w:val="18"/>
                <w:szCs w:val="18"/>
                <w:lang w:val="ru-RU"/>
              </w:rPr>
              <w:t>працює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</w:t>
            </w:r>
            <w:r w:rsidR="00346DDC">
              <w:rPr>
                <w:rFonts w:cstheme="minorHAnsi"/>
                <w:bCs/>
                <w:sz w:val="18"/>
                <w:szCs w:val="18"/>
                <w:lang w:val="ru-RU"/>
              </w:rPr>
              <w:t>замість компре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сора, </w:t>
            </w:r>
            <w:r w:rsidR="00346DDC">
              <w:rPr>
                <w:rFonts w:cstheme="minorHAnsi"/>
                <w:bCs/>
                <w:sz w:val="18"/>
                <w:szCs w:val="18"/>
                <w:lang w:val="ru-RU"/>
              </w:rPr>
              <w:t>який</w:t>
            </w:r>
            <w:r w:rsidRPr="00F979B7">
              <w:rPr>
                <w:rFonts w:cstheme="minorHAnsi"/>
                <w:bCs/>
                <w:sz w:val="18"/>
                <w:szCs w:val="18"/>
                <w:lang w:val="ru-RU"/>
              </w:rPr>
              <w:t xml:space="preserve"> </w:t>
            </w:r>
            <w:r w:rsidR="00346DDC">
              <w:rPr>
                <w:rFonts w:cstheme="minorHAnsi"/>
                <w:bCs/>
                <w:sz w:val="18"/>
                <w:szCs w:val="18"/>
                <w:lang w:val="ru-RU"/>
              </w:rPr>
              <w:t>заблокований</w:t>
            </w:r>
          </w:p>
        </w:tc>
      </w:tr>
      <w:tr w:rsidR="00EB1C69" w:rsidRPr="00F979B7" w:rsidTr="00D150F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EB1C69" w:rsidRPr="00F979B7" w:rsidRDefault="00346DDC" w:rsidP="00EB1C69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інімальна температура КО и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.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÷22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346DDC" w:rsidP="00EB1C69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EB1C69" w:rsidRPr="00F979B7" w:rsidRDefault="00346DDC" w:rsidP="00657295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точна температура КО (в режимі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палення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)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бо поточна температура гарячої води (в режимі нагріву ГВП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, ниж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ої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бувається включення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кового джерела тепла.</w:t>
            </w:r>
          </w:p>
        </w:tc>
      </w:tr>
      <w:tr w:rsidR="00EB1C69" w:rsidRPr="00F979B7" w:rsidTr="00D150F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EB1C69" w:rsidRPr="00F979B7" w:rsidRDefault="00657295" w:rsidP="0065729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Максимальна температура теплообмінника для роботи</w:t>
            </w:r>
            <w:r w:rsidR="00EB1C69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одаткового джерела тепл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.7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70÷9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EB1C69" w:rsidP="00EB1C6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70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EB1C69" w:rsidRPr="00F979B7" w:rsidRDefault="00657295" w:rsidP="00EB1C69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EB1C69" w:rsidRPr="00F979B7" w:rsidRDefault="00657295" w:rsidP="00657295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а теплообмі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нника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ще якої робота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даткового джерела тепла заборонена</w:t>
            </w:r>
            <w:r w:rsidR="00EB1C69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</w:p>
        </w:tc>
      </w:tr>
      <w:tr w:rsidR="00434CD2" w:rsidRPr="00F979B7" w:rsidTr="00A624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65729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Додаткова мінімальна</w:t>
            </w:r>
            <w:r w:rsidR="00434CD2"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темпера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роботи компресора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434CD2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8.</w:t>
            </w: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8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–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4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1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434CD2" w:rsidRPr="00F979B7" w:rsidRDefault="00657295" w:rsidP="00657295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овнішня температура</w:t>
            </w:r>
            <w:r w:rsidR="00434C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, ниж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="00434C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ої робота компрес</w:t>
            </w:r>
            <w:r w:rsidR="00434C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ора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аборонена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,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кщо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а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або ГВП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ниж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ч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мінімальної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(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en-US" w:eastAsia="cs-CZ"/>
              </w:rPr>
              <w:t>P</w:t>
            </w:r>
            <w:r w:rsidR="00434CD2" w:rsidRP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8.6</w:t>
            </w:r>
            <w:r w:rsidR="00434CD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)</w:t>
            </w:r>
            <w:r w:rsidR="00434C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.</w:t>
            </w:r>
          </w:p>
        </w:tc>
      </w:tr>
      <w:tr w:rsidR="00434CD2" w:rsidRPr="00F979B7" w:rsidTr="00A6245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  <w:trHeight w:val="4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64" w:type="dxa"/>
            <w:gridSpan w:val="6"/>
            <w:shd w:val="clear" w:color="auto" w:fill="9CC2E5" w:themeFill="accent1" w:themeFillTint="99"/>
            <w:vAlign w:val="center"/>
          </w:tcPr>
          <w:p w:rsidR="00434CD2" w:rsidRPr="00F979B7" w:rsidRDefault="00657295" w:rsidP="00434CD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Параметри сонячної електростанції (СЕ</w:t>
            </w:r>
            <w:r w:rsidR="00434CD2">
              <w:rPr>
                <w:rFonts w:ascii="Arial" w:eastAsia="Times New Roman" w:hAnsi="Arial" w:cs="Arial"/>
                <w:color w:val="000000"/>
                <w:sz w:val="18"/>
                <w:szCs w:val="18"/>
                <w:lang w:val="ru-RU" w:eastAsia="cs-CZ"/>
              </w:rPr>
              <w:t>С)</w:t>
            </w:r>
          </w:p>
        </w:tc>
      </w:tr>
      <w:tr w:rsidR="00434CD2" w:rsidRPr="00F979B7" w:rsidTr="00A624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65729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Температура </w:t>
            </w:r>
            <w:r w:rsidR="00221F8C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ерегр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у</w:t>
            </w:r>
            <w:r w:rsidR="00221F8C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нтура 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0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434CD2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434CD2" w:rsidRPr="00F979B7" w:rsidRDefault="002F4102" w:rsidP="00657295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пустим</w:t>
            </w:r>
            <w:r w:rsidR="0074643E" w:rsidRP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евищення температури</w:t>
            </w:r>
            <w:r w:rsidR="0074643E" w:rsidRP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нтура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палення відносно</w:t>
            </w:r>
            <w:r w:rsidR="0074643E" w:rsidRP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отребуємого значення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при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і додаткової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нергії сонячної електростанції</w:t>
            </w:r>
          </w:p>
        </w:tc>
      </w:tr>
      <w:tr w:rsidR="00434CD2" w:rsidRPr="00F979B7" w:rsidTr="00A6245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A6245B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Зниження температури контура 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A6245B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1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221F8C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221F8C" w:rsidP="00A6245B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</w:t>
            </w:r>
            <w:r w:rsidR="00434CD2"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A6245B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434CD2" w:rsidRPr="00F979B7" w:rsidRDefault="00657295" w:rsidP="00657295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ри зниженні температур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о потребуємого значення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 заданну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еличину, режим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я додаткової енергії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ої електростанції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для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у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КО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лючає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ь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я</w:t>
            </w:r>
          </w:p>
        </w:tc>
      </w:tr>
      <w:tr w:rsidR="00434CD2" w:rsidRPr="00F979B7" w:rsidTr="00A624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434CD2" w:rsidRPr="00F979B7" w:rsidRDefault="00A96D9A" w:rsidP="0065729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Режим 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використання додаткової енергії сонячної електростанції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для 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нагріву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контура 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палення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221F8C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9</w:t>
            </w:r>
            <w:r w:rsidR="00434CD2"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2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434CD2" w:rsidP="00221F8C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221F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221F8C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434CD2" w:rsidRPr="00F979B7" w:rsidRDefault="00657295" w:rsidP="00A6245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ема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96D9A" w:rsidRDefault="00221F8C" w:rsidP="00A96D9A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 – Термостат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 тільки зимою</w:t>
            </w:r>
            <w:r w:rsidR="00A6245B" w:rsidRPr="00A6245B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,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657295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управляється термостатом</w:t>
            </w:r>
          </w:p>
          <w:p w:rsidR="00A96D9A" w:rsidRDefault="00221F8C" w:rsidP="00A96D9A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 –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Зима</w:t>
            </w:r>
          </w:p>
          <w:p w:rsidR="00A96D9A" w:rsidRDefault="00657295" w:rsidP="00A96D9A">
            <w:pPr>
              <w:spacing w:after="0" w:line="240" w:lineRule="auto"/>
              <w:ind w:left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 тільки зимою, термостат не впливає</w:t>
            </w:r>
          </w:p>
          <w:p w:rsidR="00434CD2" w:rsidRPr="00F979B7" w:rsidRDefault="00657295" w:rsidP="00657295">
            <w:pPr>
              <w:spacing w:after="0" w:line="240" w:lineRule="auto"/>
              <w:ind w:left="320" w:hanging="3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 – Всі сезони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br/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грів протягом року</w:t>
            </w:r>
            <w:r w:rsidR="00A6245B" w:rsidRPr="00A6245B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,</w:t>
            </w:r>
            <w:r w:rsidR="00A96D9A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6245B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термостат не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пливає</w:t>
            </w:r>
          </w:p>
        </w:tc>
      </w:tr>
      <w:tr w:rsidR="00A96D9A" w:rsidRPr="00C3248C" w:rsidTr="00A6245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657295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Температура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ерегр</w:t>
            </w:r>
            <w:r w:rsidR="00657295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іву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A96D9A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3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A96D9A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A96D9A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657295" w:rsidP="00A96D9A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96D9A" w:rsidRPr="00F979B7" w:rsidRDefault="00A96D9A" w:rsidP="00C3248C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пустим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е </w:t>
            </w:r>
            <w:r w:rsidR="00C324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еревищення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температур</w:t>
            </w:r>
            <w:r w:rsidR="00C324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и ГВП</w:t>
            </w:r>
            <w:r w:rsidR="002F4102" w:rsidRP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C324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о потребуємого значення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при </w:t>
            </w:r>
            <w:r w:rsidR="00C324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і додаткової енерг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C3248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ої електростанції</w:t>
            </w:r>
          </w:p>
        </w:tc>
      </w:tr>
      <w:tr w:rsidR="00A96D9A" w:rsidRPr="00F979B7" w:rsidTr="00A624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23BC" w:rsidP="00A96D9A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lastRenderedPageBreak/>
              <w:t>Зниження температури ГВП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A96D9A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4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B218A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 w:rsidR="00B218A3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6D9A" w:rsidP="00A96D9A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2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A96D9A" w:rsidRPr="00F979B7" w:rsidRDefault="00A923BC" w:rsidP="00A96D9A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A96D9A" w:rsidRPr="00F979B7" w:rsidRDefault="00A96D9A" w:rsidP="00A923BC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При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і температури ГВП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о потребуємого значення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на заданну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величину, режим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я додаткової енерг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ої електростанц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для нагр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іву ГВП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лючається</w:t>
            </w:r>
          </w:p>
        </w:tc>
      </w:tr>
      <w:tr w:rsidR="00B218A3" w:rsidRPr="00F979B7" w:rsidTr="00A6245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A923BC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Температура переох</w:t>
            </w:r>
            <w:r w:rsidR="00A923BC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лодження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(при р</w:t>
            </w:r>
            <w:r w:rsidR="00A923BC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боті в режимі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ох</w:t>
            </w:r>
            <w:r w:rsidR="00A923BC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лодження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5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÷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A923BC" w:rsidP="00B218A3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B218A3" w:rsidRPr="00F979B7" w:rsidRDefault="00B218A3" w:rsidP="00A923BC">
            <w:pPr>
              <w:spacing w:after="0" w:line="24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Допустим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е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зниження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температур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и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о потребуємого значенн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при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і додаткової енерг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A923BC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ої електростанції</w:t>
            </w:r>
          </w:p>
        </w:tc>
      </w:tr>
      <w:tr w:rsidR="00B218A3" w:rsidRPr="00F979B7" w:rsidTr="00A6245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cantSplit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35" w:type="dxa"/>
            <w:tcBorders>
              <w:right w:val="single" w:sz="8" w:space="0" w:color="7295D2" w:themeColor="accent5" w:themeTint="BF"/>
            </w:tcBorders>
            <w:vAlign w:val="center"/>
          </w:tcPr>
          <w:p w:rsidR="00B218A3" w:rsidRPr="00F979B7" w:rsidRDefault="00170946" w:rsidP="00170946">
            <w:pPr>
              <w:spacing w:after="0" w:line="240" w:lineRule="auto"/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Підвищення температури</w:t>
            </w:r>
            <w:r w:rsidR="00B218A3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(при р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боті в режимі</w:t>
            </w:r>
            <w:r w:rsidR="00B218A3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охолодження</w:t>
            </w:r>
            <w:r w:rsidR="00B218A3">
              <w:rPr>
                <w:rFonts w:eastAsia="Times New Roman" w:cstheme="minorHAnsi"/>
                <w:b w:val="0"/>
                <w:color w:val="000000"/>
                <w:sz w:val="18"/>
                <w:szCs w:val="18"/>
                <w:lang w:val="ru-RU" w:eastAsia="cs-CZ"/>
              </w:rPr>
              <w:t>)</w:t>
            </w:r>
          </w:p>
        </w:tc>
        <w:tc>
          <w:tcPr>
            <w:tcW w:w="850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P</w:t>
            </w:r>
            <w:r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9</w:t>
            </w:r>
            <w:r w:rsidRPr="00F979B7">
              <w:rPr>
                <w:rFonts w:ascii="Arial" w:eastAsia="Times New Roman" w:hAnsi="Arial" w:cs="Arial"/>
                <w:b/>
                <w:color w:val="000000"/>
                <w:sz w:val="18"/>
                <w:szCs w:val="18"/>
                <w:lang w:val="ru-RU" w:eastAsia="cs-CZ"/>
              </w:rPr>
              <w:t>.6</w:t>
            </w:r>
          </w:p>
        </w:tc>
        <w:tc>
          <w:tcPr>
            <w:tcW w:w="992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÷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10</w:t>
            </w: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°C</w:t>
            </w:r>
          </w:p>
        </w:tc>
        <w:tc>
          <w:tcPr>
            <w:tcW w:w="1134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B218A3" w:rsidP="00B218A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 w:rsidRPr="00F979B7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5°C</w:t>
            </w:r>
          </w:p>
        </w:tc>
        <w:tc>
          <w:tcPr>
            <w:tcW w:w="993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218A3" w:rsidRPr="00F979B7" w:rsidRDefault="00170946" w:rsidP="00B218A3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Є</w:t>
            </w:r>
          </w:p>
        </w:tc>
        <w:tc>
          <w:tcPr>
            <w:tcW w:w="3260" w:type="dxa"/>
            <w:tcBorders>
              <w:left w:val="single" w:sz="8" w:space="0" w:color="7295D2" w:themeColor="accent5" w:themeTint="BF"/>
            </w:tcBorders>
            <w:vAlign w:val="center"/>
          </w:tcPr>
          <w:p w:rsidR="00B218A3" w:rsidRPr="00F979B7" w:rsidRDefault="00B218A3" w:rsidP="00170946">
            <w:pPr>
              <w:spacing w:after="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</w:pP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При </w:t>
            </w:r>
            <w:r w:rsidR="0017094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підвищенні температури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17094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ідносно потребуємого значенн</w:t>
            </w:r>
            <w:r w:rsidR="002F4102" w:rsidRP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я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на заданную величину, режим </w:t>
            </w:r>
            <w:r w:rsidR="0017094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використання додаткової енерг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17094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сонячної електростанції</w:t>
            </w:r>
            <w:r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 </w:t>
            </w:r>
            <w:r w:rsidR="002F4102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 xml:space="preserve">для </w:t>
            </w:r>
            <w:r w:rsidR="00170946">
              <w:rPr>
                <w:rFonts w:eastAsia="Times New Roman" w:cstheme="minorHAnsi"/>
                <w:color w:val="000000"/>
                <w:sz w:val="18"/>
                <w:szCs w:val="18"/>
                <w:lang w:val="ru-RU" w:eastAsia="cs-CZ"/>
              </w:rPr>
              <w:t>охолодження виключається</w:t>
            </w:r>
          </w:p>
        </w:tc>
      </w:tr>
    </w:tbl>
    <w:p w:rsidR="00A548CD" w:rsidRPr="00F979B7" w:rsidRDefault="000C46F0" w:rsidP="006944B8">
      <w:pPr>
        <w:rPr>
          <w:rFonts w:ascii="Arial" w:hAnsi="Arial" w:cs="Arial"/>
          <w:bCs/>
          <w:sz w:val="18"/>
          <w:szCs w:val="18"/>
          <w:lang w:val="ru-RU"/>
        </w:rPr>
      </w:pPr>
      <w:r w:rsidRPr="00F979B7">
        <w:rPr>
          <w:rFonts w:ascii="Arial" w:hAnsi="Arial" w:cs="Arial"/>
          <w:bCs/>
          <w:sz w:val="18"/>
          <w:szCs w:val="18"/>
          <w:lang w:val="ru-RU"/>
        </w:rPr>
        <w:br/>
      </w:r>
      <w:r w:rsidRPr="00F979B7">
        <w:rPr>
          <w:rFonts w:ascii="Arial" w:hAnsi="Arial" w:cs="Arial"/>
          <w:bCs/>
          <w:color w:val="FF0000"/>
          <w:sz w:val="18"/>
          <w:szCs w:val="18"/>
          <w:lang w:val="ru-RU"/>
        </w:rPr>
        <w:t>*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) </w:t>
      </w:r>
      <w:r w:rsidR="00170946">
        <w:rPr>
          <w:rFonts w:ascii="Arial" w:hAnsi="Arial" w:cs="Arial"/>
          <w:bCs/>
          <w:sz w:val="18"/>
          <w:szCs w:val="18"/>
          <w:lang w:val="ru-RU"/>
        </w:rPr>
        <w:t>Зміна даног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о параметра </w:t>
      </w:r>
      <w:r w:rsidR="00170946">
        <w:rPr>
          <w:rFonts w:ascii="Arial" w:hAnsi="Arial" w:cs="Arial"/>
          <w:bCs/>
          <w:sz w:val="18"/>
          <w:szCs w:val="18"/>
          <w:lang w:val="ru-RU"/>
        </w:rPr>
        <w:t>можлива тільки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при </w:t>
      </w:r>
      <w:r w:rsidR="00170946">
        <w:rPr>
          <w:rFonts w:ascii="Arial" w:hAnsi="Arial" w:cs="Arial"/>
          <w:bCs/>
          <w:sz w:val="18"/>
          <w:szCs w:val="18"/>
          <w:lang w:val="ru-RU"/>
        </w:rPr>
        <w:t>відключеному зовнішньому блоку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(</w:t>
      </w:r>
      <w:r w:rsidR="00496475" w:rsidRPr="00F979B7">
        <w:rPr>
          <w:rFonts w:ascii="Arial" w:hAnsi="Arial" w:cs="Arial"/>
          <w:bCs/>
          <w:sz w:val="18"/>
          <w:szCs w:val="18"/>
          <w:lang w:val="ru-RU"/>
        </w:rPr>
        <w:t xml:space="preserve">не </w:t>
      </w:r>
      <w:r w:rsidR="00170946">
        <w:rPr>
          <w:rFonts w:ascii="Arial" w:hAnsi="Arial" w:cs="Arial"/>
          <w:bCs/>
          <w:sz w:val="18"/>
          <w:szCs w:val="18"/>
          <w:lang w:val="ru-RU"/>
        </w:rPr>
        <w:t>під'єднано комуні</w:t>
      </w:r>
      <w:r w:rsidR="00496475" w:rsidRPr="00F979B7">
        <w:rPr>
          <w:rFonts w:ascii="Arial" w:hAnsi="Arial" w:cs="Arial"/>
          <w:bCs/>
          <w:sz w:val="18"/>
          <w:szCs w:val="18"/>
          <w:lang w:val="ru-RU"/>
        </w:rPr>
        <w:t>кац</w:t>
      </w:r>
      <w:r w:rsidR="00170946">
        <w:rPr>
          <w:rFonts w:ascii="Arial" w:hAnsi="Arial" w:cs="Arial"/>
          <w:bCs/>
          <w:sz w:val="18"/>
          <w:szCs w:val="18"/>
          <w:lang w:val="ru-RU"/>
        </w:rPr>
        <w:t>ійний прові</w:t>
      </w:r>
      <w:r w:rsidR="00496475" w:rsidRPr="00F979B7">
        <w:rPr>
          <w:rFonts w:ascii="Arial" w:hAnsi="Arial" w:cs="Arial"/>
          <w:bCs/>
          <w:sz w:val="18"/>
          <w:szCs w:val="18"/>
          <w:lang w:val="ru-RU"/>
        </w:rPr>
        <w:t xml:space="preserve">дник </w:t>
      </w:r>
      <w:r w:rsidR="00170946">
        <w:rPr>
          <w:rFonts w:ascii="Arial" w:hAnsi="Arial" w:cs="Arial"/>
          <w:bCs/>
          <w:sz w:val="18"/>
          <w:szCs w:val="18"/>
          <w:lang w:val="ru-RU"/>
        </w:rPr>
        <w:t>червоного кольору з маркуванням</w:t>
      </w:r>
      <w:r w:rsidR="00496475" w:rsidRPr="00F979B7">
        <w:rPr>
          <w:rFonts w:ascii="Arial" w:hAnsi="Arial" w:cs="Arial"/>
          <w:bCs/>
          <w:sz w:val="18"/>
          <w:szCs w:val="18"/>
          <w:lang w:val="ru-RU"/>
        </w:rPr>
        <w:t xml:space="preserve"> «3»</w:t>
      </w:r>
      <w:r w:rsidRPr="00F979B7">
        <w:rPr>
          <w:rFonts w:ascii="Arial" w:hAnsi="Arial" w:cs="Arial"/>
          <w:bCs/>
          <w:sz w:val="18"/>
          <w:szCs w:val="18"/>
          <w:lang w:val="ru-RU"/>
        </w:rPr>
        <w:t>)</w:t>
      </w:r>
    </w:p>
    <w:p w:rsidR="000C46F0" w:rsidRPr="00F979B7" w:rsidRDefault="000C46F0" w:rsidP="006944B8">
      <w:pPr>
        <w:rPr>
          <w:rFonts w:ascii="Arial" w:hAnsi="Arial" w:cs="Arial"/>
          <w:bCs/>
          <w:sz w:val="18"/>
          <w:szCs w:val="18"/>
          <w:lang w:val="ru-RU"/>
        </w:rPr>
      </w:pPr>
    </w:p>
    <w:p w:rsidR="00434CD2" w:rsidRDefault="00434CD2" w:rsidP="009148B1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  <w:sectPr w:rsidR="00434CD2" w:rsidSect="00D150F9">
          <w:footerReference w:type="even" r:id="rId18"/>
          <w:footerReference w:type="default" r:id="rId19"/>
          <w:pgSz w:w="11906" w:h="16838"/>
          <w:pgMar w:top="1077" w:right="1304" w:bottom="1077" w:left="1304" w:header="709" w:footer="709" w:gutter="0"/>
          <w:cols w:space="708"/>
          <w:titlePg/>
          <w:docGrid w:linePitch="360"/>
        </w:sectPr>
      </w:pPr>
    </w:p>
    <w:p w:rsidR="009148B1" w:rsidRPr="00F979B7" w:rsidRDefault="009148B1" w:rsidP="009148B1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9. </w:t>
      </w:r>
      <w:r w:rsidR="00170946">
        <w:rPr>
          <w:rFonts w:ascii="Arial" w:hAnsi="Arial" w:cs="Arial"/>
          <w:b/>
          <w:sz w:val="24"/>
          <w:szCs w:val="24"/>
          <w:lang w:val="ru-RU"/>
        </w:rPr>
        <w:t>ОПИС КОДІВ ПОМИЛОК</w:t>
      </w:r>
    </w:p>
    <w:p w:rsidR="001870EF" w:rsidRPr="00434CD2" w:rsidRDefault="001870EF" w:rsidP="00434CD2">
      <w:pPr>
        <w:pStyle w:val="a3"/>
        <w:spacing w:after="160" w:line="259" w:lineRule="auto"/>
        <w:rPr>
          <w:rFonts w:ascii="Arial" w:hAnsi="Arial" w:cs="Arial"/>
          <w:b/>
          <w:sz w:val="28"/>
          <w:szCs w:val="28"/>
          <w:lang w:val="ru-RU"/>
        </w:rPr>
      </w:pPr>
    </w:p>
    <w:tbl>
      <w:tblPr>
        <w:tblStyle w:val="1-5"/>
        <w:tblW w:w="0" w:type="auto"/>
        <w:jc w:val="center"/>
        <w:tblBorders>
          <w:insideV w:val="single" w:sz="8" w:space="0" w:color="7295D2" w:themeColor="accent5" w:themeTint="BF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368"/>
        <w:gridCol w:w="6980"/>
      </w:tblGrid>
      <w:tr w:rsidR="009148B1" w:rsidRPr="00F979B7" w:rsidTr="00434C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Код помилки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Опис помилки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0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має помилки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</w:t>
            </w:r>
          </w:p>
        </w:tc>
        <w:tc>
          <w:tcPr>
            <w:tcW w:w="6980" w:type="dxa"/>
          </w:tcPr>
          <w:p w:rsidR="009148B1" w:rsidRPr="00F979B7" w:rsidRDefault="009148B1" w:rsidP="00170946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Не 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встановлено Дату/Час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RTC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8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изька напруга батареї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9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RTC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0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вірний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тип температурного датчика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4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температурного датчика (безадресного)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5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TS5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6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TS4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7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TS3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8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TS2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19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TS1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4</w:t>
            </w:r>
          </w:p>
        </w:tc>
        <w:tc>
          <w:tcPr>
            <w:tcW w:w="6980" w:type="dxa"/>
          </w:tcPr>
          <w:p w:rsidR="009148B1" w:rsidRPr="00F979B7" w:rsidRDefault="00170946" w:rsidP="00170946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у температури в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же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ризначено іншу функцію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5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5 не пі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6</w:t>
            </w:r>
          </w:p>
        </w:tc>
        <w:tc>
          <w:tcPr>
            <w:tcW w:w="6980" w:type="dxa"/>
          </w:tcPr>
          <w:p w:rsidR="009148B1" w:rsidRPr="00F979B7" w:rsidRDefault="009148B1" w:rsidP="00170946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4 не п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і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7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3 не пі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8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2 не пі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29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к TS1 не пі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35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5 не прописа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36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4 не прописа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37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3 не прописа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38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2 не прописа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39</w:t>
            </w:r>
          </w:p>
        </w:tc>
        <w:tc>
          <w:tcPr>
            <w:tcW w:w="6980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TS1 не прописан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40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 температури не пі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дключен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о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41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датчика температури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42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датчика температури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43</w:t>
            </w:r>
          </w:p>
        </w:tc>
        <w:tc>
          <w:tcPr>
            <w:tcW w:w="6980" w:type="dxa"/>
          </w:tcPr>
          <w:p w:rsidR="009148B1" w:rsidRPr="00F979B7" w:rsidRDefault="009148B1" w:rsidP="00170946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</w:t>
            </w:r>
            <w:r w:rsidR="00170946">
              <w:rPr>
                <w:rFonts w:ascii="Arial" w:hAnsi="Arial" w:cs="Arial"/>
                <w:bCs/>
                <w:sz w:val="18"/>
                <w:szCs w:val="18"/>
                <w:lang w:val="ru-RU"/>
              </w:rPr>
              <w:t>вірна полярність датчика температури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0</w:t>
            </w:r>
          </w:p>
        </w:tc>
        <w:tc>
          <w:tcPr>
            <w:tcW w:w="6980" w:type="dxa"/>
          </w:tcPr>
          <w:p w:rsidR="009148B1" w:rsidRPr="00F979B7" w:rsidRDefault="00170946" w:rsidP="00170946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Помилка обміну данними з зовнішнім 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блоком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1</w:t>
            </w:r>
          </w:p>
        </w:tc>
        <w:tc>
          <w:tcPr>
            <w:tcW w:w="6980" w:type="dxa"/>
          </w:tcPr>
          <w:p w:rsidR="009148B1" w:rsidRPr="00F979B7" w:rsidRDefault="00170946" w:rsidP="00170946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вірно в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каза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тужність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2</w:t>
            </w:r>
          </w:p>
        </w:tc>
        <w:tc>
          <w:tcPr>
            <w:tcW w:w="6980" w:type="dxa"/>
          </w:tcPr>
          <w:p w:rsidR="009148B1" w:rsidRPr="00F979B7" w:rsidRDefault="00170946" w:rsidP="00170946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бій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живлення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3</w:t>
            </w:r>
          </w:p>
        </w:tc>
        <w:tc>
          <w:tcPr>
            <w:tcW w:w="6980" w:type="dxa"/>
          </w:tcPr>
          <w:p w:rsidR="009148B1" w:rsidRPr="00F979B7" w:rsidRDefault="00170946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інвертора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4</w:t>
            </w:r>
          </w:p>
        </w:tc>
        <w:tc>
          <w:tcPr>
            <w:tcW w:w="6980" w:type="dxa"/>
          </w:tcPr>
          <w:p w:rsidR="009148B1" w:rsidRPr="00F979B7" w:rsidRDefault="00170946" w:rsidP="00170946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активного фільтр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, коректора коэф.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тужності 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5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датчика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виході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6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датчика температури компре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сор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7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датчика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рідини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8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ї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59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датчика температури газу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0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датчика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2-х/3-х ходового клапа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1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датчика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тепловідводу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2</w:t>
            </w:r>
          </w:p>
        </w:tc>
        <w:tc>
          <w:tcPr>
            <w:tcW w:w="6980" w:type="dxa"/>
          </w:tcPr>
          <w:p w:rsidR="009148B1" w:rsidRPr="00F979B7" w:rsidRDefault="006C3523" w:rsidP="006C3523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датчика температур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рідини 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4F1118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4F1118">
              <w:rPr>
                <w:rFonts w:ascii="Arial" w:hAnsi="Arial" w:cs="Arial"/>
                <w:sz w:val="18"/>
                <w:szCs w:val="18"/>
                <w:lang w:val="ru-RU"/>
              </w:rPr>
              <w:lastRenderedPageBreak/>
              <w:t>63</w:t>
            </w:r>
          </w:p>
        </w:tc>
        <w:tc>
          <w:tcPr>
            <w:tcW w:w="6980" w:type="dxa"/>
          </w:tcPr>
          <w:p w:rsidR="009148B1" w:rsidRPr="004F1118" w:rsidRDefault="004F1118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highlight w:val="yellow"/>
                <w:lang w:val="ru-RU"/>
              </w:rPr>
            </w:pPr>
            <w:r w:rsidRPr="004F1118">
              <w:rPr>
                <w:rFonts w:ascii="Arial" w:hAnsi="Arial" w:cs="Arial"/>
                <w:bCs/>
                <w:sz w:val="18"/>
                <w:szCs w:val="18"/>
                <w:highlight w:val="yellow"/>
                <w:lang w:val="ru-RU"/>
              </w:rPr>
              <w:t>Помилка</w:t>
            </w:r>
            <w:r w:rsidR="009148B1" w:rsidRPr="004F1118">
              <w:rPr>
                <w:rFonts w:ascii="Arial" w:hAnsi="Arial" w:cs="Arial"/>
                <w:bCs/>
                <w:sz w:val="18"/>
                <w:szCs w:val="18"/>
                <w:highlight w:val="yellow"/>
                <w:lang w:val="ru-RU"/>
              </w:rPr>
              <w:t xml:space="preserve"> датчика </w:t>
            </w:r>
            <w:r w:rsidR="009148B1" w:rsidRPr="004F1118">
              <w:rPr>
                <w:rFonts w:ascii="Arial" w:hAnsi="Arial" w:cs="Arial"/>
                <w:bCs/>
                <w:color w:val="FF0000"/>
                <w:sz w:val="18"/>
                <w:szCs w:val="18"/>
                <w:highlight w:val="yellow"/>
                <w:lang w:val="ru-RU"/>
              </w:rPr>
              <w:t>тока</w:t>
            </w:r>
            <w:r w:rsidR="009148B1" w:rsidRPr="004F1118">
              <w:rPr>
                <w:rFonts w:ascii="Arial" w:hAnsi="Arial" w:cs="Arial"/>
                <w:bCs/>
                <w:sz w:val="18"/>
                <w:szCs w:val="18"/>
                <w:highlight w:val="yellow"/>
                <w:lang w:val="ru-RU"/>
              </w:rPr>
              <w:t xml:space="preserve"> наружного блока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4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датчик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тиску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5</w:t>
            </w:r>
          </w:p>
        </w:tc>
        <w:tc>
          <w:tcPr>
            <w:tcW w:w="6980" w:type="dxa"/>
          </w:tcPr>
          <w:p w:rsidR="009148B1" w:rsidRPr="00F979B7" w:rsidRDefault="004F1118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силової частини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6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Помилка положення ротора компре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сор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7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мотору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вентилятор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8</w:t>
            </w:r>
          </w:p>
        </w:tc>
        <w:tc>
          <w:tcPr>
            <w:tcW w:w="6980" w:type="dxa"/>
          </w:tcPr>
          <w:p w:rsidR="009148B1" w:rsidRPr="00F979B7" w:rsidRDefault="004F1118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мотору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другого 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вентилятор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69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4-х ходового клапа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0</w:t>
            </w:r>
          </w:p>
        </w:tc>
        <w:tc>
          <w:tcPr>
            <w:tcW w:w="6980" w:type="dxa"/>
          </w:tcPr>
          <w:p w:rsidR="009148B1" w:rsidRPr="00F979B7" w:rsidRDefault="004F1118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справність розширювального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клапа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1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Аномальн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температура н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виході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2</w:t>
            </w:r>
          </w:p>
        </w:tc>
        <w:tc>
          <w:tcPr>
            <w:tcW w:w="6980" w:type="dxa"/>
          </w:tcPr>
          <w:p w:rsidR="009148B1" w:rsidRPr="00F979B7" w:rsidRDefault="004F1118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Аномальна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температ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ура компре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сора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3</w:t>
            </w:r>
          </w:p>
        </w:tc>
        <w:tc>
          <w:tcPr>
            <w:tcW w:w="6980" w:type="dxa"/>
          </w:tcPr>
          <w:p w:rsidR="009148B1" w:rsidRPr="00F979B7" w:rsidRDefault="004F1118" w:rsidP="004F1118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Спрацювання датчика ви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сокого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тиску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4</w:t>
            </w:r>
          </w:p>
        </w:tc>
        <w:tc>
          <w:tcPr>
            <w:tcW w:w="6980" w:type="dxa"/>
          </w:tcPr>
          <w:p w:rsidR="009148B1" w:rsidRPr="00F979B7" w:rsidRDefault="00DC671A" w:rsidP="00DC671A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Спрацювання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датчика низ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ь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кого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тиску зовнішнього блоку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79</w:t>
            </w:r>
          </w:p>
        </w:tc>
        <w:tc>
          <w:tcPr>
            <w:tcW w:w="6980" w:type="dxa"/>
          </w:tcPr>
          <w:p w:rsidR="009148B1" w:rsidRPr="00F979B7" w:rsidRDefault="00DC671A" w:rsidP="00434CD2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Невідома помилка зовнішнього блоку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80</w:t>
            </w:r>
          </w:p>
        </w:tc>
        <w:tc>
          <w:tcPr>
            <w:tcW w:w="6980" w:type="dxa"/>
          </w:tcPr>
          <w:p w:rsidR="009148B1" w:rsidRPr="00F979B7" w:rsidRDefault="00DC671A" w:rsidP="00434CD2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Зовнішній блок не підключено до контролера</w:t>
            </w:r>
          </w:p>
        </w:tc>
      </w:tr>
      <w:tr w:rsidR="009148B1" w:rsidRPr="00F979B7" w:rsidTr="00434CD2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82</w:t>
            </w:r>
          </w:p>
        </w:tc>
        <w:tc>
          <w:tcPr>
            <w:tcW w:w="6980" w:type="dxa"/>
          </w:tcPr>
          <w:p w:rsidR="009148B1" w:rsidRPr="00F979B7" w:rsidRDefault="009148B1" w:rsidP="00DC671A">
            <w:pPr>
              <w:pStyle w:val="a3"/>
              <w:spacing w:after="0" w:line="240" w:lineRule="auto"/>
              <w:ind w:left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>Низ</w:t>
            </w:r>
            <w:r w:rsidR="00DC671A">
              <w:rPr>
                <w:rFonts w:ascii="Arial" w:hAnsi="Arial" w:cs="Arial"/>
                <w:bCs/>
                <w:sz w:val="18"/>
                <w:szCs w:val="18"/>
                <w:lang w:val="ru-RU"/>
              </w:rPr>
              <w:t>ька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температура </w:t>
            </w:r>
            <w:r w:rsidR="00DC671A">
              <w:rPr>
                <w:rFonts w:ascii="Arial" w:hAnsi="Arial" w:cs="Arial"/>
                <w:bCs/>
                <w:sz w:val="18"/>
                <w:szCs w:val="18"/>
                <w:lang w:val="ru-RU"/>
              </w:rPr>
              <w:t>теплообмі</w:t>
            </w:r>
            <w:r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нника </w:t>
            </w:r>
            <w:r w:rsidR="00DC671A">
              <w:rPr>
                <w:rFonts w:ascii="Arial" w:hAnsi="Arial" w:cs="Arial"/>
                <w:bCs/>
                <w:sz w:val="18"/>
                <w:szCs w:val="18"/>
                <w:lang w:val="ru-RU"/>
              </w:rPr>
              <w:t>під час розморожування</w:t>
            </w:r>
          </w:p>
        </w:tc>
      </w:tr>
      <w:tr w:rsidR="009148B1" w:rsidRPr="00F979B7" w:rsidTr="00434C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</w:tcPr>
          <w:p w:rsidR="009148B1" w:rsidRPr="00F979B7" w:rsidRDefault="009148B1" w:rsidP="00434CD2">
            <w:pPr>
              <w:pStyle w:val="a3"/>
              <w:spacing w:after="0" w:line="240" w:lineRule="auto"/>
              <w:ind w:left="0"/>
              <w:jc w:val="center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84</w:t>
            </w:r>
          </w:p>
        </w:tc>
        <w:tc>
          <w:tcPr>
            <w:tcW w:w="6980" w:type="dxa"/>
          </w:tcPr>
          <w:p w:rsidR="009148B1" w:rsidRPr="00F979B7" w:rsidRDefault="00DC671A" w:rsidP="00DC671A">
            <w:pPr>
              <w:pStyle w:val="a3"/>
              <w:spacing w:after="0" w:line="240" w:lineRule="auto"/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Cs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Спрацювання датчика протоку</w:t>
            </w:r>
            <w:r w:rsidR="009148B1" w:rsidRPr="00F979B7">
              <w:rPr>
                <w:rFonts w:ascii="Arial" w:hAnsi="Arial" w:cs="Arial"/>
                <w:bCs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  <w:lang w:val="ru-RU"/>
              </w:rPr>
              <w:t>внутрішнього блоку</w:t>
            </w:r>
          </w:p>
        </w:tc>
      </w:tr>
    </w:tbl>
    <w:p w:rsidR="00E411D6" w:rsidRPr="00F979B7" w:rsidRDefault="00E411D6" w:rsidP="00E411D6">
      <w:pPr>
        <w:spacing w:line="240" w:lineRule="auto"/>
        <w:rPr>
          <w:b/>
          <w:bCs/>
          <w:sz w:val="24"/>
          <w:szCs w:val="24"/>
          <w:lang w:val="ru-RU"/>
        </w:rPr>
      </w:pPr>
    </w:p>
    <w:p w:rsidR="006875BD" w:rsidRPr="00F979B7" w:rsidRDefault="006875BD" w:rsidP="006875BD">
      <w:pPr>
        <w:spacing w:after="0" w:line="240" w:lineRule="auto"/>
        <w:rPr>
          <w:rFonts w:ascii="Arial" w:hAnsi="Arial" w:cs="Arial"/>
          <w:bCs/>
          <w:sz w:val="20"/>
          <w:szCs w:val="20"/>
          <w:lang w:val="ru-RU"/>
        </w:rPr>
      </w:pPr>
    </w:p>
    <w:p w:rsidR="006875BD" w:rsidRPr="00F979B7" w:rsidRDefault="00DC671A" w:rsidP="00DC671A">
      <w:pPr>
        <w:spacing w:after="0" w:line="240" w:lineRule="auto"/>
        <w:ind w:left="1418" w:hanging="1418"/>
        <w:rPr>
          <w:b/>
          <w:bCs/>
          <w:sz w:val="24"/>
          <w:szCs w:val="24"/>
          <w:lang w:val="ru-RU"/>
        </w:rPr>
      </w:pPr>
      <w:r>
        <w:rPr>
          <w:rFonts w:ascii="Arial" w:hAnsi="Arial" w:cs="Arial"/>
          <w:b/>
          <w:bCs/>
          <w:sz w:val="18"/>
          <w:szCs w:val="18"/>
          <w:lang w:val="ru-RU"/>
        </w:rPr>
        <w:t>ПРИМІТКИ</w:t>
      </w:r>
      <w:r w:rsidR="006875BD" w:rsidRPr="0058255C">
        <w:rPr>
          <w:rFonts w:ascii="Arial" w:hAnsi="Arial" w:cs="Arial"/>
          <w:b/>
          <w:bCs/>
          <w:sz w:val="18"/>
          <w:szCs w:val="18"/>
          <w:lang w:val="ru-RU"/>
        </w:rPr>
        <w:t>:</w:t>
      </w:r>
      <w:r w:rsidR="006875BD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Помилки з більш високим числовим кодом</w:t>
      </w:r>
      <w:r w:rsidR="006875BD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мають більш високий пріоритет</w:t>
      </w:r>
      <w:r w:rsidR="006875BD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і з'являються першими</w:t>
      </w:r>
      <w:r w:rsidR="006875BD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при наявності кількох помилок одночасно.</w:t>
      </w:r>
    </w:p>
    <w:p w:rsidR="001870EF" w:rsidRPr="00F979B7" w:rsidRDefault="001870EF">
      <w:pPr>
        <w:spacing w:after="160" w:line="259" w:lineRule="auto"/>
        <w:rPr>
          <w:rFonts w:ascii="Arial" w:hAnsi="Arial" w:cs="Arial"/>
          <w:b/>
          <w:sz w:val="28"/>
          <w:szCs w:val="28"/>
          <w:lang w:val="ru-RU"/>
        </w:rPr>
      </w:pPr>
      <w:r w:rsidRPr="00F979B7">
        <w:rPr>
          <w:rFonts w:ascii="Arial" w:hAnsi="Arial" w:cs="Arial"/>
          <w:b/>
          <w:sz w:val="28"/>
          <w:szCs w:val="28"/>
          <w:lang w:val="ru-RU"/>
        </w:rPr>
        <w:br w:type="page"/>
      </w:r>
    </w:p>
    <w:p w:rsidR="000F77E4" w:rsidRPr="00F979B7" w:rsidRDefault="001870EF" w:rsidP="003514E7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 xml:space="preserve">10. УПРАВЛЕНИЕ ДОПОЛНИТЕЛЬНЫМ ИСТОЧНИКОМ В СООТВЕТСТВИИ С НАСТРОЙКАМИ ПАРАМЕТРОВ </w:t>
      </w:r>
      <w:r w:rsidR="00AF04F6" w:rsidRPr="00F979B7">
        <w:rPr>
          <w:rFonts w:ascii="Arial" w:hAnsi="Arial" w:cs="Arial"/>
          <w:b/>
          <w:sz w:val="24"/>
          <w:szCs w:val="24"/>
          <w:lang w:val="ru-RU"/>
        </w:rPr>
        <w:t>P0.F</w:t>
      </w:r>
      <w:r w:rsidRPr="00F979B7">
        <w:rPr>
          <w:rFonts w:ascii="Arial" w:hAnsi="Arial" w:cs="Arial"/>
          <w:b/>
          <w:sz w:val="24"/>
          <w:szCs w:val="24"/>
          <w:lang w:val="ru-RU"/>
        </w:rPr>
        <w:t xml:space="preserve"> И P1</w:t>
      </w:r>
      <w:r w:rsidR="00C212C4" w:rsidRPr="00F979B7">
        <w:rPr>
          <w:rFonts w:ascii="Arial" w:hAnsi="Arial" w:cs="Arial"/>
          <w:b/>
          <w:sz w:val="24"/>
          <w:szCs w:val="24"/>
          <w:lang w:val="ru-RU"/>
        </w:rPr>
        <w:t>.0</w:t>
      </w:r>
    </w:p>
    <w:p w:rsidR="001870EF" w:rsidRPr="00F979B7" w:rsidRDefault="001870EF" w:rsidP="001870EF">
      <w:pPr>
        <w:spacing w:line="240" w:lineRule="auto"/>
        <w:rPr>
          <w:b/>
          <w:bCs/>
          <w:sz w:val="24"/>
          <w:szCs w:val="24"/>
          <w:lang w:val="ru-RU"/>
        </w:rPr>
      </w:pPr>
    </w:p>
    <w:tbl>
      <w:tblPr>
        <w:tblStyle w:val="-41"/>
        <w:tblW w:w="5000" w:type="pct"/>
        <w:tblLook w:val="04A0" w:firstRow="1" w:lastRow="0" w:firstColumn="1" w:lastColumn="0" w:noHBand="0" w:noVBand="1"/>
      </w:tblPr>
      <w:tblGrid>
        <w:gridCol w:w="1418"/>
        <w:gridCol w:w="1752"/>
        <w:gridCol w:w="1444"/>
        <w:gridCol w:w="1730"/>
        <w:gridCol w:w="1463"/>
        <w:gridCol w:w="1707"/>
      </w:tblGrid>
      <w:tr w:rsidR="002B067A" w:rsidRPr="00F979B7" w:rsidTr="009F51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vMerge w:val="restart"/>
            <w:tcBorders>
              <w:top w:val="double" w:sz="4" w:space="0" w:color="5B9BD5" w:themeColor="accent1"/>
              <w:left w:val="double" w:sz="4" w:space="0" w:color="5B9BD5" w:themeColor="accent1"/>
            </w:tcBorders>
            <w:vAlign w:val="center"/>
          </w:tcPr>
          <w:p w:rsidR="002B067A" w:rsidRPr="00F979B7" w:rsidRDefault="00DC671A" w:rsidP="00DC671A">
            <w:pPr>
              <w:spacing w:before="60" w:after="60" w:line="240" w:lineRule="auto"/>
              <w:jc w:val="center"/>
              <w:rPr>
                <w:rFonts w:ascii="Arial" w:hAnsi="Arial" w:cs="Arial"/>
                <w:sz w:val="20"/>
                <w:szCs w:val="18"/>
                <w:lang w:val="ru-RU"/>
              </w:rPr>
            </w:pPr>
            <w:r>
              <w:rPr>
                <w:rFonts w:ascii="Arial" w:hAnsi="Arial" w:cs="Arial"/>
                <w:sz w:val="20"/>
                <w:szCs w:val="18"/>
                <w:lang w:val="ru-RU"/>
              </w:rPr>
              <w:t>Функці</w:t>
            </w:r>
            <w:r w:rsidR="002B067A" w:rsidRPr="00F979B7">
              <w:rPr>
                <w:rFonts w:ascii="Arial" w:hAnsi="Arial" w:cs="Arial"/>
                <w:sz w:val="20"/>
                <w:szCs w:val="18"/>
                <w:lang w:val="ru-RU"/>
              </w:rPr>
              <w:t>я в</w:t>
            </w:r>
            <w:r>
              <w:rPr>
                <w:rFonts w:ascii="Arial" w:hAnsi="Arial" w:cs="Arial"/>
                <w:sz w:val="20"/>
                <w:szCs w:val="18"/>
                <w:lang w:val="ru-RU"/>
              </w:rPr>
              <w:t>иходу</w:t>
            </w:r>
            <w:r w:rsidR="002B067A" w:rsidRPr="00F979B7">
              <w:rPr>
                <w:rFonts w:ascii="Arial" w:hAnsi="Arial" w:cs="Arial"/>
                <w:sz w:val="20"/>
                <w:szCs w:val="18"/>
                <w:lang w:val="ru-RU"/>
              </w:rPr>
              <w:t xml:space="preserve"> «ERR»</w:t>
            </w:r>
            <w:r w:rsidR="002B067A" w:rsidRPr="00F979B7">
              <w:rPr>
                <w:rFonts w:ascii="Arial" w:hAnsi="Arial" w:cs="Arial"/>
                <w:sz w:val="20"/>
                <w:szCs w:val="18"/>
                <w:lang w:val="ru-RU"/>
              </w:rPr>
              <w:br/>
              <w:t>(P1.0)</w:t>
            </w:r>
          </w:p>
        </w:tc>
        <w:tc>
          <w:tcPr>
            <w:tcW w:w="921" w:type="pct"/>
            <w:vMerge w:val="restart"/>
            <w:tcBorders>
              <w:top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2B067A" w:rsidRPr="00F979B7" w:rsidRDefault="002B067A" w:rsidP="00DC671A">
            <w:pPr>
              <w:spacing w:before="60" w:after="6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0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20"/>
                <w:szCs w:val="18"/>
                <w:lang w:val="ru-RU"/>
              </w:rPr>
              <w:t>Функц</w:t>
            </w:r>
            <w:r w:rsidR="00DC671A">
              <w:rPr>
                <w:rFonts w:ascii="Arial" w:hAnsi="Arial" w:cs="Arial"/>
                <w:sz w:val="20"/>
                <w:szCs w:val="18"/>
                <w:lang w:val="ru-RU"/>
              </w:rPr>
              <w:t>і</w:t>
            </w:r>
            <w:r w:rsidRPr="00F979B7">
              <w:rPr>
                <w:rFonts w:ascii="Arial" w:hAnsi="Arial" w:cs="Arial"/>
                <w:sz w:val="20"/>
                <w:szCs w:val="18"/>
                <w:lang w:val="ru-RU"/>
              </w:rPr>
              <w:t>я в</w:t>
            </w:r>
            <w:r w:rsidR="00DC671A">
              <w:rPr>
                <w:rFonts w:ascii="Arial" w:hAnsi="Arial" w:cs="Arial"/>
                <w:sz w:val="20"/>
                <w:szCs w:val="18"/>
                <w:lang w:val="ru-RU"/>
              </w:rPr>
              <w:t>иходу</w:t>
            </w:r>
            <w:r w:rsidRPr="00F979B7">
              <w:rPr>
                <w:rFonts w:ascii="Arial" w:hAnsi="Arial" w:cs="Arial"/>
                <w:sz w:val="20"/>
                <w:szCs w:val="18"/>
                <w:lang w:val="ru-RU"/>
              </w:rPr>
              <w:t xml:space="preserve"> «DEF»</w:t>
            </w:r>
            <w:r w:rsidRPr="00F979B7">
              <w:rPr>
                <w:rFonts w:ascii="Arial" w:hAnsi="Arial" w:cs="Arial"/>
                <w:sz w:val="20"/>
                <w:szCs w:val="18"/>
                <w:lang w:val="ru-RU"/>
              </w:rPr>
              <w:br/>
              <w:t>(P0.F)</w:t>
            </w:r>
          </w:p>
        </w:tc>
        <w:tc>
          <w:tcPr>
            <w:tcW w:w="1668" w:type="pct"/>
            <w:gridSpan w:val="2"/>
            <w:tcBorders>
              <w:top w:val="double" w:sz="4" w:space="0" w:color="5B9BD5" w:themeColor="accent1"/>
              <w:left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2B067A" w:rsidRPr="00F979B7" w:rsidRDefault="00554FB1" w:rsidP="00554FB1">
            <w:pPr>
              <w:spacing w:before="60" w:after="60"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8"/>
                <w:szCs w:val="2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Р</w:t>
            </w:r>
            <w:r w:rsidR="00DC671A">
              <w:rPr>
                <w:rFonts w:ascii="Arial" w:hAnsi="Arial" w:cs="Arial"/>
                <w:sz w:val="18"/>
                <w:szCs w:val="18"/>
                <w:lang w:val="ru-RU"/>
              </w:rPr>
              <w:t>егулятор в режимі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br/>
            </w:r>
            <w:r w:rsidR="002B067A" w:rsidRPr="00F979B7">
              <w:rPr>
                <w:rFonts w:ascii="Arial" w:hAnsi="Arial" w:cs="Arial"/>
                <w:sz w:val="18"/>
                <w:szCs w:val="18"/>
                <w:lang w:val="ru-RU"/>
              </w:rPr>
              <w:t>КО</w:t>
            </w:r>
          </w:p>
        </w:tc>
        <w:tc>
          <w:tcPr>
            <w:tcW w:w="1666" w:type="pct"/>
            <w:gridSpan w:val="2"/>
            <w:tcBorders>
              <w:top w:val="double" w:sz="4" w:space="0" w:color="5B9BD5" w:themeColor="accent1"/>
              <w:left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2B067A" w:rsidRPr="00F979B7" w:rsidRDefault="00DC671A" w:rsidP="00AF04F6">
            <w:pPr>
              <w:spacing w:before="60" w:after="60" w:line="259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28"/>
                <w:szCs w:val="2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Регулятор в режимі</w:t>
            </w:r>
            <w:r>
              <w:rPr>
                <w:rFonts w:ascii="Arial" w:hAnsi="Arial" w:cs="Arial"/>
                <w:sz w:val="18"/>
                <w:szCs w:val="18"/>
                <w:lang w:val="ru-RU"/>
              </w:rPr>
              <w:br/>
              <w:t>ГВП</w:t>
            </w:r>
          </w:p>
        </w:tc>
      </w:tr>
      <w:tr w:rsidR="009F51E4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vMerge/>
            <w:tcBorders>
              <w:left w:val="double" w:sz="4" w:space="0" w:color="5B9BD5" w:themeColor="accent1"/>
              <w:bottom w:val="double" w:sz="4" w:space="0" w:color="5B9BD5" w:themeColor="accent1"/>
            </w:tcBorders>
            <w:vAlign w:val="center"/>
          </w:tcPr>
          <w:p w:rsidR="002B067A" w:rsidRPr="00F979B7" w:rsidRDefault="002B067A" w:rsidP="00AF04F6">
            <w:pPr>
              <w:spacing w:before="60" w:after="60" w:line="259" w:lineRule="auto"/>
              <w:rPr>
                <w:rFonts w:ascii="Arial" w:hAnsi="Arial" w:cs="Arial"/>
                <w:sz w:val="28"/>
                <w:szCs w:val="28"/>
                <w:lang w:val="ru-RU"/>
              </w:rPr>
            </w:pPr>
          </w:p>
        </w:tc>
        <w:tc>
          <w:tcPr>
            <w:tcW w:w="921" w:type="pct"/>
            <w:vMerge/>
            <w:tcBorders>
              <w:bottom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2B067A" w:rsidRPr="00F979B7" w:rsidRDefault="002B067A" w:rsidP="00AF04F6">
            <w:pPr>
              <w:spacing w:before="60" w:after="60" w:line="259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sz w:val="28"/>
                <w:szCs w:val="28"/>
                <w:lang w:val="ru-RU"/>
              </w:rPr>
            </w:pPr>
          </w:p>
        </w:tc>
        <w:tc>
          <w:tcPr>
            <w:tcW w:w="759" w:type="pct"/>
            <w:tcBorders>
              <w:left w:val="double" w:sz="4" w:space="0" w:color="5B9BD5" w:themeColor="accent1"/>
              <w:bottom w:val="double" w:sz="4" w:space="0" w:color="5B9BD5" w:themeColor="accent1"/>
            </w:tcBorders>
            <w:shd w:val="clear" w:color="auto" w:fill="5B9BD5" w:themeFill="accent1"/>
            <w:vAlign w:val="center"/>
          </w:tcPr>
          <w:p w:rsidR="00DC671A" w:rsidRDefault="00DC671A" w:rsidP="009F51E4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 xml:space="preserve">Вихід </w:t>
            </w:r>
          </w:p>
          <w:p w:rsidR="002B067A" w:rsidRPr="00F979B7" w:rsidRDefault="002B067A" w:rsidP="009F51E4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«ERR»</w:t>
            </w:r>
          </w:p>
        </w:tc>
        <w:tc>
          <w:tcPr>
            <w:tcW w:w="909" w:type="pct"/>
            <w:tcBorders>
              <w:bottom w:val="double" w:sz="4" w:space="0" w:color="5B9BD5" w:themeColor="accent1"/>
              <w:right w:val="double" w:sz="4" w:space="0" w:color="5B9BD5" w:themeColor="accent1"/>
            </w:tcBorders>
            <w:shd w:val="clear" w:color="auto" w:fill="5B9BD5" w:themeFill="accent1"/>
            <w:vAlign w:val="center"/>
          </w:tcPr>
          <w:p w:rsidR="002B067A" w:rsidRPr="00F979B7" w:rsidRDefault="002B067A" w:rsidP="00DC671A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В</w:t>
            </w:r>
            <w:r w:rsidR="00DC671A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 xml:space="preserve">ихід  </w:t>
            </w:r>
            <w:r w:rsidR="009F51E4"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br/>
            </w: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«DEF»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double" w:sz="4" w:space="0" w:color="5B9BD5" w:themeColor="accent1"/>
            </w:tcBorders>
            <w:shd w:val="clear" w:color="auto" w:fill="5B9BD5" w:themeFill="accent1"/>
            <w:vAlign w:val="center"/>
          </w:tcPr>
          <w:p w:rsidR="002B067A" w:rsidRPr="00F979B7" w:rsidRDefault="002B067A" w:rsidP="00DC671A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В</w:t>
            </w:r>
            <w:r w:rsidR="00DC671A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ихід</w:t>
            </w:r>
            <w:r w:rsidR="009F51E4"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br/>
            </w: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«ERR»</w:t>
            </w:r>
          </w:p>
        </w:tc>
        <w:tc>
          <w:tcPr>
            <w:tcW w:w="897" w:type="pct"/>
            <w:tcBorders>
              <w:bottom w:val="double" w:sz="4" w:space="0" w:color="5B9BD5" w:themeColor="accent1"/>
              <w:right w:val="double" w:sz="4" w:space="0" w:color="5B9BD5" w:themeColor="accent1"/>
            </w:tcBorders>
            <w:shd w:val="clear" w:color="auto" w:fill="5B9BD5" w:themeFill="accent1"/>
            <w:vAlign w:val="center"/>
          </w:tcPr>
          <w:p w:rsidR="002B067A" w:rsidRPr="00F979B7" w:rsidRDefault="002B067A" w:rsidP="00DC671A">
            <w:pPr>
              <w:spacing w:before="60" w:after="6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В</w:t>
            </w:r>
            <w:r w:rsidR="00DC671A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ихід</w:t>
            </w:r>
            <w:r w:rsidR="009F51E4"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br/>
            </w:r>
            <w:r w:rsidRPr="00F979B7"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lang w:val="ru-RU"/>
              </w:rPr>
              <w:t>«DEF»</w:t>
            </w:r>
          </w:p>
        </w:tc>
      </w:tr>
      <w:tr w:rsidR="009F51E4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top w:val="double" w:sz="4" w:space="0" w:color="5B9BD5" w:themeColor="accent1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DC671A" w:rsidP="00756596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</w:p>
        </w:tc>
        <w:tc>
          <w:tcPr>
            <w:tcW w:w="921" w:type="pct"/>
            <w:tcBorders>
              <w:top w:val="double" w:sz="4" w:space="0" w:color="5B9BD5" w:themeColor="accent1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ДД</w:t>
            </w:r>
          </w:p>
        </w:tc>
        <w:tc>
          <w:tcPr>
            <w:tcW w:w="759" w:type="pct"/>
            <w:tcBorders>
              <w:top w:val="double" w:sz="4" w:space="0" w:color="5B9BD5" w:themeColor="accent1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ДД</w:t>
            </w:r>
            <w:r w:rsidR="00756596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top w:val="double" w:sz="4" w:space="0" w:color="5B9BD5" w:themeColor="accent1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  <w:tc>
          <w:tcPr>
            <w:tcW w:w="769" w:type="pct"/>
            <w:tcBorders>
              <w:top w:val="double" w:sz="4" w:space="0" w:color="5B9BD5" w:themeColor="accent1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top w:val="double" w:sz="4" w:space="0" w:color="5B9BD5" w:themeColor="accent1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</w:tr>
      <w:tr w:rsidR="009F51E4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DC671A" w:rsidP="00756596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</w:tr>
      <w:tr w:rsidR="009F51E4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DC671A" w:rsidP="00756596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 xml:space="preserve">Д 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Г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П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</w:tr>
      <w:tr w:rsidR="009F51E4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DC671A" w:rsidP="00756596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</w:p>
        </w:tc>
        <w:tc>
          <w:tcPr>
            <w:tcW w:w="921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</w:tr>
      <w:tr w:rsidR="009F51E4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DC671A" w:rsidP="00756596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</w:p>
        </w:tc>
        <w:tc>
          <w:tcPr>
            <w:tcW w:w="921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56596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 ГВП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909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756596" w:rsidRPr="00F979B7" w:rsidRDefault="00756596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897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756596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</w:tr>
      <w:tr w:rsidR="00931E21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931E21" w:rsidRPr="00F979B7" w:rsidRDefault="00DC671A" w:rsidP="00931E21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75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  <w:tc>
          <w:tcPr>
            <w:tcW w:w="909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76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</w:tr>
      <w:tr w:rsidR="00931E21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DC671A" w:rsidP="00931E21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</w:tr>
      <w:tr w:rsidR="00931E21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vAlign w:val="center"/>
          </w:tcPr>
          <w:p w:rsidR="00931E21" w:rsidRPr="00F979B7" w:rsidRDefault="00DC671A" w:rsidP="00931E21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ДД ГВП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</w:tr>
      <w:tr w:rsidR="00931E21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DEEAF6" w:themeFill="accent1" w:themeFillTint="33"/>
            <w:vAlign w:val="center"/>
          </w:tcPr>
          <w:p w:rsidR="00931E21" w:rsidRPr="00F979B7" w:rsidRDefault="00DC671A" w:rsidP="00931E21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909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DEEAF6" w:themeFill="accent1" w:themeFillTint="33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</w:tr>
      <w:tr w:rsidR="00931E21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vAlign w:val="center"/>
          </w:tcPr>
          <w:p w:rsidR="00931E21" w:rsidRPr="00F979B7" w:rsidRDefault="00DC671A" w:rsidP="00931E21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 xml:space="preserve">ЗДД ГВП 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909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931E21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</w:tr>
      <w:tr w:rsidR="00931E21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DC671A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ГВ</w:t>
            </w: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П</w:t>
            </w:r>
          </w:p>
        </w:tc>
        <w:tc>
          <w:tcPr>
            <w:tcW w:w="921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75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909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76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  <w:tc>
          <w:tcPr>
            <w:tcW w:w="897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</w:tr>
      <w:tr w:rsidR="00931E21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DC671A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ГВ</w:t>
            </w: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П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</w:tr>
      <w:tr w:rsidR="00931E21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DC671A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ГВ</w:t>
            </w: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П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Г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П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2</w:t>
            </w:r>
          </w:p>
        </w:tc>
      </w:tr>
      <w:tr w:rsidR="00931E21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DC671A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ГВ</w:t>
            </w: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П</w:t>
            </w:r>
          </w:p>
        </w:tc>
        <w:tc>
          <w:tcPr>
            <w:tcW w:w="921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909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sing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СТ1</w:t>
            </w:r>
          </w:p>
        </w:tc>
        <w:tc>
          <w:tcPr>
            <w:tcW w:w="897" w:type="pct"/>
            <w:tcBorders>
              <w:bottom w:val="sing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</w:tr>
      <w:tr w:rsidR="00931E21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DC671A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931E21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ГВ</w:t>
            </w: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П</w:t>
            </w:r>
          </w:p>
        </w:tc>
        <w:tc>
          <w:tcPr>
            <w:tcW w:w="921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C963F2" w:rsidP="00931E21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 ГВП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909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triple" w:sz="4" w:space="0" w:color="9CC2E5" w:themeColor="accent1" w:themeTint="99"/>
            </w:tcBorders>
            <w:shd w:val="clear" w:color="auto" w:fill="auto"/>
            <w:vAlign w:val="center"/>
          </w:tcPr>
          <w:p w:rsidR="00931E21" w:rsidRPr="00F979B7" w:rsidRDefault="00931E21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897" w:type="pct"/>
            <w:tcBorders>
              <w:bottom w:val="triple" w:sz="4" w:space="0" w:color="9CC2E5" w:themeColor="accent1" w:themeTint="99"/>
              <w:right w:val="double" w:sz="4" w:space="0" w:color="5B9BD5" w:themeColor="accent1"/>
            </w:tcBorders>
            <w:shd w:val="clear" w:color="auto" w:fill="auto"/>
            <w:vAlign w:val="center"/>
          </w:tcPr>
          <w:p w:rsidR="00931E21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</w:tr>
      <w:tr w:rsidR="006E0FE4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6E0FE4" w:rsidRPr="00F979B7" w:rsidRDefault="00C963F2" w:rsidP="006E0FE4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З</w:t>
            </w:r>
            <w:r w:rsidR="00DC671A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Д</w:t>
            </w:r>
            <w:r w:rsidR="006E0FE4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6E0FE4" w:rsidRPr="00F979B7" w:rsidRDefault="006E0FE4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75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6E0FE4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  <w:tc>
          <w:tcPr>
            <w:tcW w:w="909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6E0FE4" w:rsidRPr="00F979B7" w:rsidRDefault="006E0FE4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769" w:type="pct"/>
            <w:tcBorders>
              <w:top w:val="triple" w:sz="4" w:space="0" w:color="9CC2E5" w:themeColor="accent1" w:themeTint="99"/>
              <w:left w:val="double" w:sz="4" w:space="0" w:color="5B9BD5" w:themeColor="accent1"/>
            </w:tcBorders>
            <w:vAlign w:val="center"/>
          </w:tcPr>
          <w:p w:rsidR="006E0FE4" w:rsidRPr="00F979B7" w:rsidRDefault="006E0FE4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top w:val="triple" w:sz="4" w:space="0" w:color="9CC2E5" w:themeColor="accent1" w:themeTint="99"/>
              <w:right w:val="double" w:sz="4" w:space="0" w:color="5B9BD5" w:themeColor="accent1"/>
            </w:tcBorders>
            <w:vAlign w:val="center"/>
          </w:tcPr>
          <w:p w:rsidR="006E0FE4" w:rsidRPr="00F979B7" w:rsidRDefault="006E0FE4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</w:tr>
      <w:tr w:rsidR="007E778C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З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DC671A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</w:tr>
      <w:tr w:rsidR="007E778C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vAlign w:val="center"/>
          </w:tcPr>
          <w:p w:rsidR="007E778C" w:rsidRPr="00F979B7" w:rsidRDefault="00C963F2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З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DC671A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Г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П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Д</w:t>
            </w:r>
          </w:p>
        </w:tc>
      </w:tr>
      <w:tr w:rsidR="007E778C" w:rsidRPr="00F979B7" w:rsidTr="009F51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З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DC671A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5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  <w:tc>
          <w:tcPr>
            <w:tcW w:w="909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769" w:type="pct"/>
            <w:tcBorders>
              <w:lef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right w:val="double" w:sz="4" w:space="0" w:color="5B9BD5" w:themeColor="accent1"/>
            </w:tcBorders>
            <w:shd w:val="clear" w:color="auto" w:fill="DEEAF6" w:themeFill="accent1" w:themeFillTint="33"/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Інша функція</w:t>
            </w:r>
          </w:p>
        </w:tc>
      </w:tr>
      <w:tr w:rsidR="007E778C" w:rsidRPr="00F979B7" w:rsidTr="009F51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45" w:type="pct"/>
            <w:tcBorders>
              <w:left w:val="double" w:sz="4" w:space="0" w:color="5B9BD5" w:themeColor="accent1"/>
              <w:bottom w:val="double" w:sz="4" w:space="0" w:color="5B9BD5" w:themeColor="accent1"/>
            </w:tcBorders>
            <w:vAlign w:val="center"/>
          </w:tcPr>
          <w:p w:rsidR="007E778C" w:rsidRPr="00F979B7" w:rsidRDefault="00C963F2" w:rsidP="00DC671A">
            <w:pPr>
              <w:spacing w:before="60" w:after="60" w:line="259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З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DC671A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Д</w:t>
            </w:r>
            <w:r w:rsidR="007E778C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 xml:space="preserve"> КО</w:t>
            </w:r>
          </w:p>
        </w:tc>
        <w:tc>
          <w:tcPr>
            <w:tcW w:w="921" w:type="pct"/>
            <w:tcBorders>
              <w:bottom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 ГВП</w:t>
            </w:r>
          </w:p>
        </w:tc>
        <w:tc>
          <w:tcPr>
            <w:tcW w:w="759" w:type="pct"/>
            <w:tcBorders>
              <w:left w:val="double" w:sz="4" w:space="0" w:color="5B9BD5" w:themeColor="accent1"/>
              <w:bottom w:val="double" w:sz="4" w:space="0" w:color="5B9BD5" w:themeColor="accent1"/>
            </w:tcBorders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  <w:tc>
          <w:tcPr>
            <w:tcW w:w="909" w:type="pct"/>
            <w:tcBorders>
              <w:bottom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769" w:type="pct"/>
            <w:tcBorders>
              <w:left w:val="double" w:sz="4" w:space="0" w:color="5B9BD5" w:themeColor="accent1"/>
              <w:bottom w:val="double" w:sz="4" w:space="0" w:color="5B9BD5" w:themeColor="accent1"/>
            </w:tcBorders>
            <w:vAlign w:val="center"/>
          </w:tcPr>
          <w:p w:rsidR="007E778C" w:rsidRPr="00F979B7" w:rsidRDefault="007E778C" w:rsidP="00C963F2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C963F2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.</w:t>
            </w:r>
          </w:p>
        </w:tc>
        <w:tc>
          <w:tcPr>
            <w:tcW w:w="897" w:type="pct"/>
            <w:tcBorders>
              <w:bottom w:val="double" w:sz="4" w:space="0" w:color="5B9BD5" w:themeColor="accent1"/>
              <w:right w:val="double" w:sz="4" w:space="0" w:color="5B9BD5" w:themeColor="accent1"/>
            </w:tcBorders>
            <w:vAlign w:val="center"/>
          </w:tcPr>
          <w:p w:rsidR="007E778C" w:rsidRPr="00F979B7" w:rsidRDefault="00C963F2" w:rsidP="007E778C">
            <w:pPr>
              <w:spacing w:before="60" w:after="60" w:line="259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ЗДД</w:t>
            </w:r>
          </w:p>
        </w:tc>
      </w:tr>
    </w:tbl>
    <w:p w:rsidR="009F51E4" w:rsidRPr="00F979B7" w:rsidRDefault="009F51E4">
      <w:pPr>
        <w:spacing w:after="160" w:line="259" w:lineRule="auto"/>
        <w:rPr>
          <w:rFonts w:ascii="Arial" w:hAnsi="Arial" w:cs="Arial"/>
          <w:b/>
          <w:sz w:val="18"/>
          <w:szCs w:val="18"/>
          <w:lang w:val="ru-RU"/>
        </w:rPr>
      </w:pPr>
    </w:p>
    <w:p w:rsidR="009F51E4" w:rsidRPr="00F979B7" w:rsidRDefault="00C963F2" w:rsidP="009F51E4">
      <w:pPr>
        <w:spacing w:after="0" w:line="240" w:lineRule="auto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Cs/>
          <w:i/>
          <w:sz w:val="18"/>
          <w:szCs w:val="18"/>
          <w:lang w:val="ru-RU"/>
        </w:rPr>
        <w:t>ПОЗНАЧЕННЯ</w:t>
      </w:r>
      <w:r w:rsidR="009F51E4" w:rsidRPr="00F979B7">
        <w:rPr>
          <w:rFonts w:ascii="Arial" w:hAnsi="Arial" w:cs="Arial"/>
          <w:bCs/>
          <w:i/>
          <w:sz w:val="18"/>
          <w:szCs w:val="18"/>
          <w:lang w:val="ru-RU"/>
        </w:rPr>
        <w:t>: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</w:p>
    <w:p w:rsidR="009F51E4" w:rsidRPr="00F979B7" w:rsidRDefault="009F51E4" w:rsidP="009F51E4">
      <w:pPr>
        <w:spacing w:after="0" w:line="240" w:lineRule="auto"/>
        <w:ind w:firstLine="476"/>
        <w:rPr>
          <w:rFonts w:ascii="Arial" w:hAnsi="Arial" w:cs="Arial"/>
          <w:bCs/>
          <w:sz w:val="18"/>
          <w:szCs w:val="18"/>
          <w:lang w:val="ru-RU"/>
        </w:rPr>
      </w:pPr>
    </w:p>
    <w:p w:rsidR="009F51E4" w:rsidRPr="00F979B7" w:rsidRDefault="009F51E4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  <w:r w:rsidRPr="00F979B7">
        <w:rPr>
          <w:rFonts w:ascii="Arial" w:hAnsi="Arial" w:cs="Arial"/>
          <w:bCs/>
          <w:sz w:val="18"/>
          <w:szCs w:val="18"/>
          <w:lang w:val="ru-RU"/>
        </w:rPr>
        <w:t>Д</w:t>
      </w:r>
      <w:r w:rsidR="00C963F2">
        <w:rPr>
          <w:rFonts w:ascii="Arial" w:hAnsi="Arial" w:cs="Arial"/>
          <w:bCs/>
          <w:sz w:val="18"/>
          <w:szCs w:val="18"/>
          <w:lang w:val="ru-RU"/>
        </w:rPr>
        <w:t>Д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 w:rsidR="00C963F2">
        <w:rPr>
          <w:rFonts w:ascii="Arial" w:hAnsi="Arial" w:cs="Arial"/>
          <w:bCs/>
          <w:sz w:val="18"/>
          <w:szCs w:val="18"/>
          <w:lang w:val="ru-RU"/>
        </w:rPr>
        <w:t>Внутрішнє додаткове джерело</w:t>
      </w:r>
    </w:p>
    <w:p w:rsidR="009F51E4" w:rsidRPr="00F979B7" w:rsidRDefault="009F51E4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  <w:r w:rsidRPr="00F979B7">
        <w:rPr>
          <w:rFonts w:ascii="Arial" w:hAnsi="Arial" w:cs="Arial"/>
          <w:bCs/>
          <w:sz w:val="18"/>
          <w:szCs w:val="18"/>
          <w:lang w:val="ru-RU"/>
        </w:rPr>
        <w:t>Д</w:t>
      </w:r>
      <w:r w:rsidR="00C963F2">
        <w:rPr>
          <w:rFonts w:ascii="Arial" w:hAnsi="Arial" w:cs="Arial"/>
          <w:bCs/>
          <w:sz w:val="18"/>
          <w:szCs w:val="18"/>
          <w:lang w:val="ru-RU"/>
        </w:rPr>
        <w:t>Д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КО </w:t>
      </w:r>
      <w:r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 w:rsidR="00C963F2">
        <w:rPr>
          <w:rFonts w:ascii="Arial" w:hAnsi="Arial" w:cs="Arial"/>
          <w:bCs/>
          <w:sz w:val="18"/>
          <w:szCs w:val="18"/>
          <w:lang w:val="ru-RU"/>
        </w:rPr>
        <w:t>Внутрішнє додаткове джерело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BB5FF9">
        <w:rPr>
          <w:rFonts w:ascii="Arial" w:hAnsi="Arial" w:cs="Arial"/>
          <w:bCs/>
          <w:sz w:val="18"/>
          <w:szCs w:val="18"/>
          <w:lang w:val="ru-RU"/>
        </w:rPr>
        <w:t>тільки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для контура </w:t>
      </w:r>
      <w:r w:rsidR="00BB5FF9">
        <w:rPr>
          <w:rFonts w:ascii="Arial" w:hAnsi="Arial" w:cs="Arial"/>
          <w:bCs/>
          <w:sz w:val="18"/>
          <w:szCs w:val="18"/>
          <w:lang w:val="ru-RU"/>
        </w:rPr>
        <w:t>опалення</w:t>
      </w:r>
    </w:p>
    <w:p w:rsidR="009F51E4" w:rsidRPr="00F979B7" w:rsidRDefault="00BB5FF9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ДД ГВП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>
        <w:rPr>
          <w:rFonts w:ascii="Arial" w:hAnsi="Arial" w:cs="Arial"/>
          <w:bCs/>
          <w:sz w:val="18"/>
          <w:szCs w:val="18"/>
          <w:lang w:val="ru-RU"/>
        </w:rPr>
        <w:t>Внутрішнє додаткове джерело тільки для гарячої води</w:t>
      </w:r>
    </w:p>
    <w:p w:rsidR="009F51E4" w:rsidRPr="00F979B7" w:rsidRDefault="00BB5FF9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ЗДД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>
        <w:rPr>
          <w:rFonts w:ascii="Arial" w:hAnsi="Arial" w:cs="Arial"/>
          <w:bCs/>
          <w:sz w:val="18"/>
          <w:szCs w:val="18"/>
          <w:lang w:val="ru-RU"/>
        </w:rPr>
        <w:t>Зовнішнє додаткове джерело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 xml:space="preserve"> (</w:t>
      </w:r>
      <w:r>
        <w:rPr>
          <w:rFonts w:ascii="Arial" w:hAnsi="Arial" w:cs="Arial"/>
          <w:bCs/>
          <w:sz w:val="18"/>
          <w:szCs w:val="18"/>
          <w:lang w:val="ru-RU"/>
        </w:rPr>
        <w:t>наприклад газовий або твердопаливний</w:t>
      </w:r>
      <w:r w:rsidR="007E778C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>котел)</w:t>
      </w:r>
    </w:p>
    <w:p w:rsidR="007E778C" w:rsidRPr="00F979B7" w:rsidRDefault="00BB5FF9" w:rsidP="007E778C">
      <w:pPr>
        <w:spacing w:after="0" w:line="240" w:lineRule="auto"/>
        <w:ind w:firstLine="476"/>
        <w:rPr>
          <w:sz w:val="18"/>
          <w:szCs w:val="18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ЗДД</w:t>
      </w:r>
      <w:r w:rsidR="007E778C" w:rsidRPr="00F979B7">
        <w:rPr>
          <w:rFonts w:ascii="Arial" w:hAnsi="Arial" w:cs="Arial"/>
          <w:bCs/>
          <w:sz w:val="18"/>
          <w:szCs w:val="18"/>
          <w:lang w:val="ru-RU"/>
        </w:rPr>
        <w:t xml:space="preserve"> КО </w:t>
      </w:r>
      <w:r w:rsidR="007E778C"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>
        <w:rPr>
          <w:rFonts w:ascii="Arial" w:hAnsi="Arial" w:cs="Arial"/>
          <w:bCs/>
          <w:sz w:val="18"/>
          <w:szCs w:val="18"/>
          <w:lang w:val="ru-RU"/>
        </w:rPr>
        <w:t>Зовнішнє додаткове джерело тільки для контура опалення</w:t>
      </w:r>
    </w:p>
    <w:p w:rsidR="007E778C" w:rsidRPr="00F979B7" w:rsidRDefault="00BB5FF9" w:rsidP="007E778C">
      <w:pPr>
        <w:spacing w:after="0" w:line="240" w:lineRule="auto"/>
        <w:ind w:firstLine="476"/>
        <w:rPr>
          <w:sz w:val="18"/>
          <w:szCs w:val="18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ЗДД ГВП</w:t>
      </w:r>
      <w:r w:rsidR="007E778C"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>
        <w:rPr>
          <w:rFonts w:ascii="Arial" w:hAnsi="Arial" w:cs="Arial"/>
          <w:bCs/>
          <w:sz w:val="18"/>
          <w:szCs w:val="18"/>
          <w:lang w:val="ru-RU"/>
        </w:rPr>
        <w:t>Зовнішнє джерело тільки для гарячої води</w:t>
      </w:r>
    </w:p>
    <w:p w:rsidR="009F51E4" w:rsidRPr="00F979B7" w:rsidRDefault="009F51E4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  <w:r w:rsidRPr="00F979B7">
        <w:rPr>
          <w:rFonts w:ascii="Arial" w:hAnsi="Arial" w:cs="Arial"/>
          <w:bCs/>
          <w:sz w:val="18"/>
          <w:szCs w:val="18"/>
          <w:lang w:val="ru-RU"/>
        </w:rPr>
        <w:t>Д</w:t>
      </w:r>
      <w:r w:rsidR="00BB5FF9">
        <w:rPr>
          <w:rFonts w:ascii="Arial" w:hAnsi="Arial" w:cs="Arial"/>
          <w:bCs/>
          <w:sz w:val="18"/>
          <w:szCs w:val="18"/>
          <w:lang w:val="ru-RU"/>
        </w:rPr>
        <w:t>Д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СТ1 </w:t>
      </w:r>
      <w:r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 w:rsidR="00BB5FF9">
        <w:rPr>
          <w:rFonts w:ascii="Arial" w:hAnsi="Arial" w:cs="Arial"/>
          <w:bCs/>
          <w:sz w:val="18"/>
          <w:szCs w:val="18"/>
          <w:lang w:val="ru-RU"/>
        </w:rPr>
        <w:t>Перша ступінь внутрішнього додаткового джерела</w:t>
      </w:r>
    </w:p>
    <w:p w:rsidR="009F51E4" w:rsidRPr="00F979B7" w:rsidRDefault="00BB5FF9" w:rsidP="009F51E4">
      <w:pPr>
        <w:spacing w:after="0" w:line="240" w:lineRule="auto"/>
        <w:ind w:firstLine="476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ДД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 xml:space="preserve"> СТ2 </w:t>
      </w:r>
      <w:r w:rsidR="009F51E4" w:rsidRPr="00F979B7">
        <w:rPr>
          <w:rFonts w:ascii="Arial" w:hAnsi="Arial" w:cs="Arial"/>
          <w:bCs/>
          <w:sz w:val="18"/>
          <w:szCs w:val="18"/>
          <w:lang w:val="ru-RU"/>
        </w:rPr>
        <w:tab/>
        <w:t xml:space="preserve">– </w:t>
      </w:r>
      <w:r>
        <w:rPr>
          <w:rFonts w:ascii="Arial" w:hAnsi="Arial" w:cs="Arial"/>
          <w:bCs/>
          <w:sz w:val="18"/>
          <w:szCs w:val="18"/>
          <w:lang w:val="ru-RU"/>
        </w:rPr>
        <w:t>Друга ступінь внутрішнього додаткового джерела</w:t>
      </w:r>
    </w:p>
    <w:p w:rsidR="009F51E4" w:rsidRPr="00F979B7" w:rsidRDefault="009F51E4" w:rsidP="009F51E4">
      <w:pPr>
        <w:spacing w:after="0" w:line="240" w:lineRule="auto"/>
        <w:ind w:firstLine="476"/>
        <w:rPr>
          <w:sz w:val="18"/>
          <w:szCs w:val="18"/>
          <w:lang w:val="ru-RU"/>
        </w:rPr>
      </w:pPr>
    </w:p>
    <w:p w:rsidR="00542620" w:rsidRPr="00F979B7" w:rsidRDefault="00542620">
      <w:pPr>
        <w:spacing w:after="160" w:line="259" w:lineRule="auto"/>
        <w:rPr>
          <w:rFonts w:ascii="Arial" w:hAnsi="Arial" w:cs="Arial"/>
          <w:b/>
          <w:sz w:val="18"/>
          <w:szCs w:val="18"/>
          <w:lang w:val="ru-RU"/>
        </w:rPr>
      </w:pPr>
      <w:r w:rsidRPr="00F979B7">
        <w:rPr>
          <w:rFonts w:ascii="Arial" w:hAnsi="Arial" w:cs="Arial"/>
          <w:b/>
          <w:sz w:val="18"/>
          <w:szCs w:val="18"/>
          <w:lang w:val="ru-RU"/>
        </w:rPr>
        <w:br w:type="page"/>
      </w:r>
    </w:p>
    <w:p w:rsidR="000451C4" w:rsidRPr="00F979B7" w:rsidRDefault="001870EF" w:rsidP="001870EF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ind w:left="476" w:hanging="476"/>
        <w:rPr>
          <w:rFonts w:ascii="Arial" w:hAnsi="Arial" w:cs="Arial"/>
          <w:b/>
          <w:sz w:val="24"/>
          <w:szCs w:val="24"/>
          <w:lang w:val="ru-RU"/>
        </w:rPr>
      </w:pPr>
      <w:r w:rsidRPr="00F979B7">
        <w:rPr>
          <w:rFonts w:ascii="Arial" w:hAnsi="Arial" w:cs="Arial"/>
          <w:b/>
          <w:sz w:val="24"/>
          <w:szCs w:val="24"/>
          <w:lang w:val="ru-RU"/>
        </w:rPr>
        <w:lastRenderedPageBreak/>
        <w:t>11. ФУНКЦИЯ ЛЕГИОНЕЛЛА</w:t>
      </w:r>
    </w:p>
    <w:p w:rsidR="001870EF" w:rsidRPr="00F979B7" w:rsidRDefault="001870EF" w:rsidP="000451C4">
      <w:pPr>
        <w:rPr>
          <w:rFonts w:ascii="Arial" w:hAnsi="Arial" w:cs="Arial"/>
          <w:b/>
          <w:bCs/>
          <w:sz w:val="18"/>
          <w:szCs w:val="18"/>
          <w:lang w:val="ru-RU"/>
        </w:rPr>
      </w:pPr>
    </w:p>
    <w:tbl>
      <w:tblPr>
        <w:tblStyle w:val="1-5"/>
        <w:tblW w:w="0" w:type="auto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080"/>
        <w:gridCol w:w="1749"/>
        <w:gridCol w:w="1704"/>
        <w:gridCol w:w="1982"/>
        <w:gridCol w:w="1948"/>
      </w:tblGrid>
      <w:tr w:rsidR="00BA7190" w:rsidRPr="00F979B7" w:rsidTr="007519A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7519AE">
            <w:pPr>
              <w:spacing w:after="0" w:line="240" w:lineRule="auto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Функція входу</w:t>
            </w:r>
            <w:r w:rsidR="007519AE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«H/C»</w:t>
            </w:r>
            <w:r w:rsidR="007519AE" w:rsidRPr="00F979B7">
              <w:rPr>
                <w:rFonts w:ascii="Arial" w:hAnsi="Arial" w:cs="Arial"/>
                <w:sz w:val="18"/>
                <w:szCs w:val="18"/>
                <w:lang w:val="ru-RU"/>
              </w:rPr>
              <w:br/>
              <w:t>(P0.C)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7519AE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ГВП</w:t>
            </w:r>
            <w:r w:rsidR="007519AE" w:rsidRPr="00F979B7">
              <w:rPr>
                <w:rFonts w:ascii="Arial" w:hAnsi="Arial" w:cs="Arial"/>
                <w:sz w:val="18"/>
                <w:szCs w:val="18"/>
                <w:lang w:val="ru-RU"/>
              </w:rPr>
              <w:br/>
              <w:t>(P6.0)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BB5FF9" w:rsidP="007519AE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Функція ГВП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</w:t>
            </w:r>
            <w:r w:rsidR="00020FEC" w:rsidRPr="00F979B7">
              <w:rPr>
                <w:rFonts w:ascii="Arial" w:hAnsi="Arial" w:cs="Arial"/>
                <w:sz w:val="18"/>
                <w:szCs w:val="18"/>
                <w:lang w:val="ru-RU"/>
              </w:rPr>
              <w:t>«</w:t>
            </w:r>
            <w:r>
              <w:rPr>
                <w:rFonts w:ascii="Arial" w:hAnsi="Arial" w:cs="Arial"/>
                <w:sz w:val="18"/>
                <w:szCs w:val="18"/>
                <w:lang w:val="ru-RU"/>
              </w:rPr>
              <w:t>Легі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>онелла</w:t>
            </w:r>
            <w:r w:rsidR="00020FEC" w:rsidRPr="00F979B7">
              <w:rPr>
                <w:rFonts w:ascii="Arial" w:hAnsi="Arial" w:cs="Arial"/>
                <w:sz w:val="18"/>
                <w:szCs w:val="18"/>
                <w:lang w:val="ru-RU"/>
              </w:rPr>
              <w:t>»</w:t>
            </w:r>
            <w:r w:rsidR="007519AE"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 (P6.8)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Компрес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>ор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B5FF9" w:rsidP="007519AE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ДД</w:t>
            </w:r>
          </w:p>
        </w:tc>
      </w:tr>
      <w:tr w:rsidR="00BA7190" w:rsidRPr="00F979B7" w:rsidTr="00751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020FEC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«</w:t>
            </w:r>
            <w:r w:rsidR="00BB5FF9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Легі</w:t>
            </w:r>
            <w:r w:rsidR="00BA7190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онелла</w:t>
            </w:r>
            <w:r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»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FC62F8" w:rsidP="00FC62F8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Байдуже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 xml:space="preserve">Одна 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спроба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ключає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т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ься післе компре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сора</w:t>
            </w:r>
          </w:p>
        </w:tc>
      </w:tr>
      <w:tr w:rsidR="00BA7190" w:rsidRPr="00F979B7" w:rsidTr="007519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020FEC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«</w:t>
            </w:r>
            <w:r w:rsidR="00BB5FF9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Легі</w:t>
            </w:r>
            <w:r w:rsidR="00BA7190"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онелла</w:t>
            </w:r>
            <w:r w:rsidRPr="00F979B7"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»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и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FC62F8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Байдуже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й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е</w:t>
            </w:r>
          </w:p>
        </w:tc>
      </w:tr>
      <w:tr w:rsidR="00BA7190" w:rsidRPr="00F979B7" w:rsidTr="00751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ена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Од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а спроба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а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ється післе компре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сора</w:t>
            </w:r>
          </w:p>
        </w:tc>
      </w:tr>
      <w:tr w:rsidR="00BA7190" w:rsidRPr="00F979B7" w:rsidTr="007519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а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й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е</w:t>
            </w:r>
          </w:p>
        </w:tc>
      </w:tr>
      <w:tr w:rsidR="00BA7190" w:rsidRPr="00F979B7" w:rsidTr="007519A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и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BA7190" w:rsidP="00935084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ключена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й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е</w:t>
            </w:r>
          </w:p>
        </w:tc>
      </w:tr>
      <w:tr w:rsidR="00BA7190" w:rsidRPr="00F979B7" w:rsidTr="007519A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rPr>
                <w:rFonts w:ascii="Arial" w:hAnsi="Arial" w:cs="Arial"/>
                <w:b w:val="0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b w:val="0"/>
                <w:sz w:val="18"/>
                <w:szCs w:val="18"/>
                <w:lang w:val="ru-RU"/>
              </w:rPr>
              <w:t>Інша функція</w:t>
            </w:r>
          </w:p>
        </w:tc>
        <w:tc>
          <w:tcPr>
            <w:tcW w:w="1749" w:type="dxa"/>
            <w:tcBorders>
              <w:left w:val="single" w:sz="8" w:space="0" w:color="7295D2" w:themeColor="accent5" w:themeTint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B5FF9" w:rsidP="00542620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>
              <w:rPr>
                <w:rFonts w:ascii="Arial" w:hAnsi="Arial" w:cs="Arial"/>
                <w:sz w:val="18"/>
                <w:szCs w:val="18"/>
                <w:lang w:val="ru-RU"/>
              </w:rPr>
              <w:t>Ви</w:t>
            </w:r>
            <w:r w:rsidR="00BA7190"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о</w:t>
            </w:r>
          </w:p>
        </w:tc>
        <w:tc>
          <w:tcPr>
            <w:tcW w:w="1704" w:type="dxa"/>
            <w:tcBorders>
              <w:left w:val="single" w:sz="8" w:space="0" w:color="7295D2" w:themeColor="accent5" w:themeTint="BF"/>
              <w:right w:val="triple" w:sz="4" w:space="0" w:color="2E74B5" w:themeColor="accent1" w:themeShade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а</w:t>
            </w:r>
          </w:p>
        </w:tc>
        <w:tc>
          <w:tcPr>
            <w:tcW w:w="1982" w:type="dxa"/>
            <w:tcBorders>
              <w:left w:val="triple" w:sz="4" w:space="0" w:color="2E74B5" w:themeColor="accent1" w:themeShade="BF"/>
              <w:right w:val="single" w:sz="8" w:space="0" w:color="7295D2" w:themeColor="accent5" w:themeTint="BF"/>
            </w:tcBorders>
            <w:vAlign w:val="center"/>
          </w:tcPr>
          <w:p w:rsidR="00BA7190" w:rsidRPr="00F979B7" w:rsidRDefault="00BA7190" w:rsidP="00FC62F8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й</w:t>
            </w:r>
          </w:p>
        </w:tc>
        <w:tc>
          <w:tcPr>
            <w:tcW w:w="1948" w:type="dxa"/>
            <w:tcBorders>
              <w:left w:val="single" w:sz="8" w:space="0" w:color="7295D2" w:themeColor="accent5" w:themeTint="BF"/>
            </w:tcBorders>
            <w:vAlign w:val="center"/>
          </w:tcPr>
          <w:p w:rsidR="00BA7190" w:rsidRPr="00F979B7" w:rsidRDefault="00BA7190" w:rsidP="00542620">
            <w:pPr>
              <w:spacing w:after="0" w:line="240" w:lineRule="exact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hAnsi="Arial" w:cs="Arial"/>
                <w:sz w:val="18"/>
                <w:szCs w:val="18"/>
                <w:lang w:val="ru-RU"/>
              </w:rPr>
            </w:pP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В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и</w:t>
            </w:r>
            <w:r w:rsidRPr="00F979B7">
              <w:rPr>
                <w:rFonts w:ascii="Arial" w:hAnsi="Arial" w:cs="Arial"/>
                <w:sz w:val="18"/>
                <w:szCs w:val="18"/>
                <w:lang w:val="ru-RU"/>
              </w:rPr>
              <w:t>ключен</w:t>
            </w:r>
            <w:r w:rsidR="00FC62F8">
              <w:rPr>
                <w:rFonts w:ascii="Arial" w:hAnsi="Arial" w:cs="Arial"/>
                <w:sz w:val="18"/>
                <w:szCs w:val="18"/>
                <w:lang w:val="ru-RU"/>
              </w:rPr>
              <w:t>е</w:t>
            </w:r>
          </w:p>
        </w:tc>
      </w:tr>
    </w:tbl>
    <w:p w:rsidR="000451C4" w:rsidRPr="00F979B7" w:rsidRDefault="000451C4" w:rsidP="000451C4">
      <w:pPr>
        <w:rPr>
          <w:b/>
          <w:bCs/>
          <w:sz w:val="20"/>
          <w:szCs w:val="20"/>
          <w:lang w:val="ru-RU"/>
        </w:rPr>
      </w:pPr>
    </w:p>
    <w:p w:rsidR="00351B8E" w:rsidRPr="00F979B7" w:rsidRDefault="00351B8E" w:rsidP="000451C4">
      <w:pPr>
        <w:rPr>
          <w:b/>
          <w:bCs/>
          <w:sz w:val="20"/>
          <w:szCs w:val="20"/>
          <w:lang w:val="ru-RU"/>
        </w:rPr>
      </w:pPr>
    </w:p>
    <w:p w:rsidR="00351B8E" w:rsidRPr="00F979B7" w:rsidRDefault="00351B8E" w:rsidP="000451C4">
      <w:pPr>
        <w:rPr>
          <w:b/>
          <w:bCs/>
          <w:sz w:val="20"/>
          <w:szCs w:val="20"/>
          <w:lang w:val="ru-RU"/>
        </w:rPr>
      </w:pPr>
    </w:p>
    <w:p w:rsidR="00D62165" w:rsidRPr="00D42ECD" w:rsidRDefault="00D13CB6" w:rsidP="003514E7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b/>
          <w:color w:val="FF0000"/>
          <w:sz w:val="24"/>
          <w:szCs w:val="24"/>
          <w:lang w:val="ru-RU"/>
        </w:rPr>
      </w:pPr>
      <w:r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 xml:space="preserve">12. </w:t>
      </w:r>
      <w:r w:rsidR="00FC62F8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>Р</w:t>
      </w:r>
      <w:r w:rsidR="00D42ECD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>ЕГУЛЮВАННЯ ПОТУЖНОСТІ КОМПРЕ</w:t>
      </w:r>
      <w:r w:rsidR="00BE18AC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 xml:space="preserve">СОРА ПРИ </w:t>
      </w:r>
      <w:r w:rsidR="00D42ECD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>ДОСЯГНЕННІ</w:t>
      </w:r>
      <w:r w:rsidR="00BE18AC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 xml:space="preserve"> </w:t>
      </w:r>
      <w:r w:rsidR="00D42ECD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>ГРАНИЧНОЇ  ТЕМПЕРАТУРИ</w:t>
      </w:r>
      <w:r w:rsidR="00BE18AC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 xml:space="preserve"> P0.0 </w:t>
      </w:r>
      <w:r w:rsidR="00D42ECD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>АБО</w:t>
      </w:r>
      <w:r w:rsidR="00BE18AC" w:rsidRPr="00D42ECD">
        <w:rPr>
          <w:rFonts w:ascii="Arial" w:hAnsi="Arial" w:cs="Arial"/>
          <w:b/>
          <w:sz w:val="24"/>
          <w:szCs w:val="24"/>
          <w:highlight w:val="yellow"/>
          <w:lang w:val="ru-RU"/>
        </w:rPr>
        <w:t xml:space="preserve"> P0.1</w:t>
      </w:r>
    </w:p>
    <w:p w:rsidR="00652601" w:rsidRPr="00F979B7" w:rsidRDefault="00AB58F1" w:rsidP="00D13CB6">
      <w:pPr>
        <w:pStyle w:val="a3"/>
        <w:ind w:left="0"/>
        <w:rPr>
          <w:sz w:val="24"/>
          <w:szCs w:val="24"/>
          <w:lang w:val="ru-RU"/>
        </w:rPr>
      </w:pPr>
      <w:r w:rsidRPr="00F979B7">
        <w:rPr>
          <w:noProof/>
          <w:sz w:val="24"/>
          <w:szCs w:val="24"/>
          <w:lang w:val="uk-UA" w:eastAsia="uk-UA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255270</wp:posOffset>
            </wp:positionV>
            <wp:extent cx="5759450" cy="4046855"/>
            <wp:effectExtent l="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HET_Limiter_3_ru.wm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46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0E27" w:rsidRPr="00F979B7" w:rsidRDefault="00930E27" w:rsidP="002C0A9E">
      <w:pPr>
        <w:pStyle w:val="a3"/>
        <w:rPr>
          <w:b/>
          <w:sz w:val="28"/>
          <w:szCs w:val="28"/>
          <w:lang w:val="ru-RU"/>
        </w:rPr>
      </w:pPr>
    </w:p>
    <w:p w:rsidR="00930E27" w:rsidRPr="00F979B7" w:rsidRDefault="00930E27" w:rsidP="002C0A9E">
      <w:pPr>
        <w:pStyle w:val="a3"/>
        <w:rPr>
          <w:b/>
          <w:sz w:val="28"/>
          <w:szCs w:val="28"/>
          <w:lang w:val="ru-RU"/>
        </w:rPr>
      </w:pPr>
    </w:p>
    <w:p w:rsidR="00930E27" w:rsidRPr="00F979B7" w:rsidRDefault="00930E27" w:rsidP="002C0A9E">
      <w:pPr>
        <w:pStyle w:val="a3"/>
        <w:rPr>
          <w:b/>
          <w:sz w:val="28"/>
          <w:szCs w:val="28"/>
          <w:lang w:val="ru-RU"/>
        </w:rPr>
      </w:pPr>
    </w:p>
    <w:p w:rsidR="00930E27" w:rsidRPr="00F979B7" w:rsidRDefault="00930E27" w:rsidP="002C0A9E">
      <w:pPr>
        <w:pStyle w:val="a3"/>
        <w:rPr>
          <w:b/>
          <w:sz w:val="28"/>
          <w:szCs w:val="28"/>
          <w:lang w:val="ru-RU"/>
        </w:rPr>
      </w:pPr>
    </w:p>
    <w:p w:rsidR="00F64E2A" w:rsidRPr="00F979B7" w:rsidRDefault="00D05A03" w:rsidP="00F64E2A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b/>
          <w:noProof/>
          <w:sz w:val="28"/>
          <w:szCs w:val="28"/>
          <w:lang w:val="uk-UA" w:eastAsia="uk-UA"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459105</wp:posOffset>
            </wp:positionV>
            <wp:extent cx="5759450" cy="8055610"/>
            <wp:effectExtent l="0" t="0" r="0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lowSwitch.wm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055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13. </w:t>
      </w:r>
      <w:r w:rsidR="00D42ECD" w:rsidRPr="00D42ECD">
        <w:rPr>
          <w:rFonts w:ascii="Arial" w:hAnsi="Arial" w:cs="Arial"/>
          <w:b/>
          <w:bCs/>
          <w:sz w:val="24"/>
          <w:szCs w:val="24"/>
          <w:highlight w:val="yellow"/>
          <w:lang w:val="ru-RU"/>
        </w:rPr>
        <w:t>РОБОТА З ДАТЧИКОМ ПРОТОКУ</w:t>
      </w:r>
    </w:p>
    <w:p w:rsidR="00F64E2A" w:rsidRPr="00F979B7" w:rsidRDefault="00F64E2A" w:rsidP="002C0A9E">
      <w:pPr>
        <w:pStyle w:val="a3"/>
        <w:rPr>
          <w:b/>
          <w:sz w:val="28"/>
          <w:szCs w:val="28"/>
          <w:lang w:val="ru-RU"/>
        </w:rPr>
      </w:pPr>
    </w:p>
    <w:p w:rsidR="00F51FD0" w:rsidRPr="00F979B7" w:rsidRDefault="002D42EF" w:rsidP="00F51FD0">
      <w:pPr>
        <w:pStyle w:val="a3"/>
        <w:spacing w:after="0" w:line="240" w:lineRule="auto"/>
        <w:ind w:left="0"/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br w:type="page"/>
      </w:r>
      <w:r w:rsidR="00D42ECD">
        <w:rPr>
          <w:rFonts w:ascii="Arial" w:hAnsi="Arial" w:cs="Arial"/>
          <w:sz w:val="20"/>
          <w:szCs w:val="20"/>
          <w:lang w:val="ru-RU"/>
        </w:rPr>
        <w:lastRenderedPageBreak/>
        <w:t>Між повторними запусками компрес</w:t>
      </w:r>
      <w:r w:rsidR="00F51FD0" w:rsidRPr="00F979B7">
        <w:rPr>
          <w:rFonts w:ascii="Arial" w:hAnsi="Arial" w:cs="Arial"/>
          <w:sz w:val="20"/>
          <w:szCs w:val="20"/>
          <w:lang w:val="ru-RU"/>
        </w:rPr>
        <w:t xml:space="preserve">ора </w:t>
      </w:r>
      <w:r w:rsidR="00D42ECD">
        <w:rPr>
          <w:rFonts w:ascii="Arial" w:hAnsi="Arial" w:cs="Arial"/>
          <w:sz w:val="20"/>
          <w:szCs w:val="20"/>
          <w:lang w:val="ru-RU"/>
        </w:rPr>
        <w:t>виконується мінімальна затримка</w:t>
      </w:r>
      <w:r w:rsidR="0066018E" w:rsidRPr="00F979B7">
        <w:rPr>
          <w:rFonts w:ascii="Arial" w:hAnsi="Arial" w:cs="Arial"/>
          <w:sz w:val="20"/>
          <w:szCs w:val="20"/>
          <w:lang w:val="ru-RU"/>
        </w:rPr>
        <w:t xml:space="preserve">, </w:t>
      </w:r>
      <w:r w:rsidR="00D42ECD">
        <w:rPr>
          <w:rFonts w:ascii="Arial" w:hAnsi="Arial" w:cs="Arial"/>
          <w:sz w:val="20"/>
          <w:szCs w:val="20"/>
          <w:lang w:val="ru-RU"/>
        </w:rPr>
        <w:t>згідно</w:t>
      </w:r>
      <w:r w:rsidR="0066018E" w:rsidRPr="00F979B7">
        <w:rPr>
          <w:rFonts w:ascii="Arial" w:hAnsi="Arial" w:cs="Arial"/>
          <w:sz w:val="20"/>
          <w:szCs w:val="20"/>
          <w:lang w:val="ru-RU"/>
        </w:rPr>
        <w:t xml:space="preserve"> параметру</w:t>
      </w:r>
      <w:r w:rsidR="00F51FD0" w:rsidRPr="00F979B7">
        <w:rPr>
          <w:rFonts w:ascii="Arial" w:hAnsi="Arial" w:cs="Arial"/>
          <w:sz w:val="20"/>
          <w:szCs w:val="20"/>
          <w:lang w:val="ru-RU"/>
        </w:rPr>
        <w:t xml:space="preserve"> P0.4 («</w:t>
      </w:r>
      <w:r w:rsidR="00D42ECD">
        <w:rPr>
          <w:rFonts w:ascii="Arial" w:hAnsi="Arial" w:cs="Arial"/>
          <w:sz w:val="20"/>
          <w:szCs w:val="20"/>
          <w:lang w:val="ru-RU"/>
        </w:rPr>
        <w:t>Захисний час компре</w:t>
      </w:r>
      <w:r w:rsidR="00F51FD0" w:rsidRPr="00F979B7">
        <w:rPr>
          <w:rFonts w:ascii="Arial" w:hAnsi="Arial" w:cs="Arial"/>
          <w:sz w:val="20"/>
          <w:szCs w:val="20"/>
          <w:lang w:val="ru-RU"/>
        </w:rPr>
        <w:t>сора»).</w:t>
      </w:r>
    </w:p>
    <w:p w:rsidR="00F51FD0" w:rsidRPr="00F979B7" w:rsidRDefault="00F51FD0" w:rsidP="00F51FD0">
      <w:pPr>
        <w:pStyle w:val="a3"/>
        <w:spacing w:after="0" w:line="240" w:lineRule="auto"/>
        <w:ind w:left="0"/>
        <w:rPr>
          <w:rFonts w:ascii="Arial" w:hAnsi="Arial" w:cs="Arial"/>
          <w:bCs/>
          <w:sz w:val="18"/>
          <w:szCs w:val="18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br/>
      </w:r>
      <w:r w:rsidR="00D42ECD">
        <w:rPr>
          <w:rFonts w:ascii="Arial" w:hAnsi="Arial" w:cs="Arial"/>
          <w:sz w:val="20"/>
          <w:szCs w:val="20"/>
          <w:lang w:val="ru-RU"/>
        </w:rPr>
        <w:t>Якщо аварія протоку повторюється три рази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під час нігріву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/ о</w:t>
      </w:r>
      <w:r w:rsidR="00D42ECD">
        <w:rPr>
          <w:rFonts w:ascii="Arial" w:hAnsi="Arial" w:cs="Arial"/>
          <w:sz w:val="20"/>
          <w:szCs w:val="20"/>
          <w:lang w:val="ru-RU"/>
        </w:rPr>
        <w:t>холодження ро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бота теплового насоса </w:t>
      </w:r>
      <w:r w:rsidR="00D42ECD">
        <w:rPr>
          <w:rFonts w:ascii="Arial" w:hAnsi="Arial" w:cs="Arial"/>
          <w:sz w:val="20"/>
          <w:szCs w:val="20"/>
          <w:lang w:val="ru-RU"/>
        </w:rPr>
        <w:t>блокується і відображається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безперервна помилк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84 («</w:t>
      </w:r>
      <w:r w:rsidR="00D42ECD">
        <w:rPr>
          <w:rFonts w:ascii="Arial" w:hAnsi="Arial" w:cs="Arial"/>
          <w:bCs/>
          <w:sz w:val="18"/>
          <w:szCs w:val="18"/>
          <w:lang w:val="ru-RU"/>
        </w:rPr>
        <w:t>Спрацювання датчика протоку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D42ECD">
        <w:rPr>
          <w:rFonts w:ascii="Arial" w:hAnsi="Arial" w:cs="Arial"/>
          <w:bCs/>
          <w:sz w:val="18"/>
          <w:szCs w:val="18"/>
          <w:lang w:val="ru-RU"/>
        </w:rPr>
        <w:t>внутрішнього блоку</w:t>
      </w:r>
      <w:r w:rsidRPr="00F979B7">
        <w:rPr>
          <w:rFonts w:ascii="Arial" w:hAnsi="Arial" w:cs="Arial"/>
          <w:bCs/>
          <w:sz w:val="18"/>
          <w:szCs w:val="18"/>
          <w:lang w:val="ru-RU"/>
        </w:rPr>
        <w:t>»).</w:t>
      </w:r>
    </w:p>
    <w:p w:rsidR="00F51FD0" w:rsidRPr="00F979B7" w:rsidRDefault="00F51FD0" w:rsidP="00F51FD0">
      <w:pPr>
        <w:spacing w:after="0" w:line="240" w:lineRule="auto"/>
        <w:rPr>
          <w:rFonts w:ascii="Arial" w:hAnsi="Arial" w:cs="Arial"/>
          <w:bCs/>
          <w:sz w:val="18"/>
          <w:szCs w:val="18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br/>
      </w:r>
      <w:r w:rsidR="00D42ECD">
        <w:rPr>
          <w:rFonts w:ascii="Arial" w:hAnsi="Arial" w:cs="Arial"/>
          <w:sz w:val="20"/>
          <w:szCs w:val="20"/>
          <w:lang w:val="ru-RU"/>
        </w:rPr>
        <w:t>Якщо аварія протоку виникає під час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розморожування зовнішнього блоку, ро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бота теплового насоса </w:t>
      </w:r>
      <w:r w:rsidR="00D42ECD">
        <w:rPr>
          <w:rFonts w:ascii="Arial" w:hAnsi="Arial" w:cs="Arial"/>
          <w:sz w:val="20"/>
          <w:szCs w:val="20"/>
          <w:lang w:val="ru-RU"/>
        </w:rPr>
        <w:t>блокується і відображається постійна помилк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84(«</w:t>
      </w:r>
      <w:r w:rsidR="00D42ECD">
        <w:rPr>
          <w:rFonts w:ascii="Arial" w:hAnsi="Arial" w:cs="Arial"/>
          <w:bCs/>
          <w:sz w:val="18"/>
          <w:szCs w:val="18"/>
          <w:lang w:val="ru-RU"/>
        </w:rPr>
        <w:t>Спрацювання датчика протоку</w:t>
      </w:r>
      <w:r w:rsidR="00D42ECD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D42ECD">
        <w:rPr>
          <w:rFonts w:ascii="Arial" w:hAnsi="Arial" w:cs="Arial"/>
          <w:bCs/>
          <w:sz w:val="18"/>
          <w:szCs w:val="18"/>
          <w:lang w:val="ru-RU"/>
        </w:rPr>
        <w:t>внутрішнього блоку</w:t>
      </w:r>
      <w:r w:rsidRPr="00F979B7">
        <w:rPr>
          <w:rFonts w:ascii="Arial" w:hAnsi="Arial" w:cs="Arial"/>
          <w:bCs/>
          <w:sz w:val="18"/>
          <w:szCs w:val="18"/>
          <w:lang w:val="ru-RU"/>
        </w:rPr>
        <w:t>»).</w:t>
      </w:r>
    </w:p>
    <w:p w:rsidR="00F51FD0" w:rsidRPr="00F979B7" w:rsidRDefault="00F51FD0" w:rsidP="0066018E">
      <w:pPr>
        <w:pStyle w:val="a3"/>
        <w:spacing w:after="0" w:line="240" w:lineRule="auto"/>
        <w:ind w:left="0"/>
        <w:rPr>
          <w:rFonts w:ascii="Arial" w:hAnsi="Arial" w:cs="Arial"/>
          <w:bCs/>
          <w:sz w:val="18"/>
          <w:szCs w:val="18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br/>
      </w:r>
      <w:r w:rsidR="00D42ECD">
        <w:rPr>
          <w:rFonts w:ascii="Arial" w:hAnsi="Arial" w:cs="Arial"/>
          <w:sz w:val="20"/>
          <w:szCs w:val="20"/>
          <w:lang w:val="ru-RU"/>
        </w:rPr>
        <w:t>Якщо під час розморожування зовнішнього блоку</w:t>
      </w:r>
      <w:r w:rsidR="0066018E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температура на виході теплообм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нника </w:t>
      </w:r>
      <w:r w:rsidR="00D42ECD">
        <w:rPr>
          <w:rFonts w:ascii="Arial" w:hAnsi="Arial" w:cs="Arial"/>
          <w:sz w:val="20"/>
          <w:szCs w:val="20"/>
          <w:lang w:val="ru-RU"/>
        </w:rPr>
        <w:t>падає нижче значення, заданого параметром P0.1 («Мінімальна температура теплообмі</w:t>
      </w:r>
      <w:r w:rsidRPr="00F979B7">
        <w:rPr>
          <w:rFonts w:ascii="Arial" w:hAnsi="Arial" w:cs="Arial"/>
          <w:sz w:val="20"/>
          <w:szCs w:val="20"/>
          <w:lang w:val="ru-RU"/>
        </w:rPr>
        <w:t>нника в реж</w:t>
      </w:r>
      <w:r w:rsidR="00D42ECD">
        <w:rPr>
          <w:rFonts w:ascii="Arial" w:hAnsi="Arial" w:cs="Arial"/>
          <w:sz w:val="20"/>
          <w:szCs w:val="20"/>
          <w:lang w:val="ru-RU"/>
        </w:rPr>
        <w:t>имі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охолодження</w:t>
      </w:r>
      <w:r w:rsidRPr="00F979B7">
        <w:rPr>
          <w:rFonts w:ascii="Arial" w:hAnsi="Arial" w:cs="Arial"/>
          <w:sz w:val="20"/>
          <w:szCs w:val="20"/>
          <w:lang w:val="ru-RU"/>
        </w:rPr>
        <w:t>»)</w:t>
      </w:r>
      <w:r w:rsidR="0066018E" w:rsidRPr="00F979B7">
        <w:rPr>
          <w:rFonts w:ascii="Arial" w:hAnsi="Arial" w:cs="Arial"/>
          <w:sz w:val="20"/>
          <w:szCs w:val="20"/>
          <w:lang w:val="ru-RU"/>
        </w:rPr>
        <w:t>,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ро</w:t>
      </w:r>
      <w:r w:rsidR="0066018E" w:rsidRPr="00F979B7">
        <w:rPr>
          <w:rFonts w:ascii="Arial" w:hAnsi="Arial" w:cs="Arial"/>
          <w:sz w:val="20"/>
          <w:szCs w:val="20"/>
          <w:lang w:val="ru-RU"/>
        </w:rPr>
        <w:t xml:space="preserve">бота теплового насоса </w:t>
      </w:r>
      <w:r w:rsidR="00D42ECD">
        <w:rPr>
          <w:rFonts w:ascii="Arial" w:hAnsi="Arial" w:cs="Arial"/>
          <w:sz w:val="20"/>
          <w:szCs w:val="20"/>
          <w:lang w:val="ru-RU"/>
        </w:rPr>
        <w:t>блокується і відображається постійна помилка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82</w:t>
      </w:r>
      <w:r w:rsidR="0066018E" w:rsidRPr="00F979B7">
        <w:rPr>
          <w:rFonts w:ascii="Arial" w:hAnsi="Arial" w:cs="Arial"/>
          <w:sz w:val="20"/>
          <w:szCs w:val="20"/>
          <w:lang w:val="ru-RU"/>
        </w:rPr>
        <w:t xml:space="preserve"> («</w:t>
      </w:r>
      <w:r w:rsidR="0066018E" w:rsidRPr="00F979B7">
        <w:rPr>
          <w:rFonts w:ascii="Arial" w:hAnsi="Arial" w:cs="Arial"/>
          <w:bCs/>
          <w:sz w:val="18"/>
          <w:szCs w:val="18"/>
          <w:lang w:val="ru-RU"/>
        </w:rPr>
        <w:t>Низ</w:t>
      </w:r>
      <w:r w:rsidR="00D42ECD">
        <w:rPr>
          <w:rFonts w:ascii="Arial" w:hAnsi="Arial" w:cs="Arial"/>
          <w:bCs/>
          <w:sz w:val="18"/>
          <w:szCs w:val="18"/>
          <w:lang w:val="ru-RU"/>
        </w:rPr>
        <w:t>ька температура теплообмі</w:t>
      </w:r>
      <w:r w:rsidR="0066018E" w:rsidRPr="00F979B7">
        <w:rPr>
          <w:rFonts w:ascii="Arial" w:hAnsi="Arial" w:cs="Arial"/>
          <w:bCs/>
          <w:sz w:val="18"/>
          <w:szCs w:val="18"/>
          <w:lang w:val="ru-RU"/>
        </w:rPr>
        <w:t xml:space="preserve">нника </w:t>
      </w:r>
      <w:r w:rsidR="00D42ECD">
        <w:rPr>
          <w:rFonts w:ascii="Arial" w:hAnsi="Arial" w:cs="Arial"/>
          <w:bCs/>
          <w:sz w:val="18"/>
          <w:szCs w:val="18"/>
          <w:lang w:val="ru-RU"/>
        </w:rPr>
        <w:t>під час розморожування</w:t>
      </w:r>
      <w:r w:rsidR="0066018E" w:rsidRPr="00F979B7">
        <w:rPr>
          <w:rFonts w:ascii="Arial" w:hAnsi="Arial" w:cs="Arial"/>
          <w:bCs/>
          <w:sz w:val="18"/>
          <w:szCs w:val="18"/>
          <w:lang w:val="ru-RU"/>
        </w:rPr>
        <w:t>»</w:t>
      </w:r>
      <w:r w:rsidR="0066018E" w:rsidRPr="00F979B7">
        <w:rPr>
          <w:rFonts w:ascii="Arial" w:hAnsi="Arial" w:cs="Arial"/>
          <w:sz w:val="20"/>
          <w:szCs w:val="20"/>
          <w:lang w:val="ru-RU"/>
        </w:rPr>
        <w:t>).</w:t>
      </w:r>
    </w:p>
    <w:p w:rsidR="002D42EF" w:rsidRPr="00F979B7" w:rsidRDefault="002D42EF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</w:p>
    <w:p w:rsidR="00F51FD0" w:rsidRPr="00F979B7" w:rsidRDefault="00F51FD0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4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="002C378A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D42ECD">
        <w:rPr>
          <w:rFonts w:ascii="Arial" w:hAnsi="Arial" w:cs="Arial"/>
          <w:b/>
          <w:bCs/>
          <w:sz w:val="24"/>
          <w:szCs w:val="24"/>
          <w:lang w:val="ru-RU"/>
        </w:rPr>
        <w:t>загальні користувацькі параметри</w:t>
      </w:r>
    </w:p>
    <w:p w:rsidR="00673A5E" w:rsidRPr="00F979B7" w:rsidRDefault="00B931ED" w:rsidP="00673A5E">
      <w:pPr>
        <w:rPr>
          <w:rFonts w:ascii="Arial" w:hAnsi="Arial" w:cs="Arial"/>
          <w:sz w:val="20"/>
          <w:szCs w:val="20"/>
          <w:lang w:val="ru-RU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758190</wp:posOffset>
            </wp:positionV>
            <wp:extent cx="5101200" cy="4032000"/>
            <wp:effectExtent l="0" t="0" r="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IM009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37E7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Common Parameters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D42ECD">
        <w:rPr>
          <w:rFonts w:ascii="Arial" w:hAnsi="Arial" w:cs="Arial"/>
          <w:sz w:val="20"/>
          <w:szCs w:val="20"/>
          <w:lang w:val="ru-RU"/>
        </w:rPr>
        <w:t>слугує для встановлення загальних користувацьких параметрів</w:t>
      </w:r>
    </w:p>
    <w:p w:rsidR="00673A5E" w:rsidRPr="00F979B7" w:rsidRDefault="00673A5E" w:rsidP="00673A5E">
      <w:pPr>
        <w:rPr>
          <w:lang w:val="ru-RU"/>
        </w:rPr>
      </w:pPr>
    </w:p>
    <w:p w:rsidR="00C81BAB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bookmarkStart w:id="17" w:name="_Hlk466462428"/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Com Port – </w:t>
      </w:r>
      <w:r w:rsidR="00D42ECD">
        <w:rPr>
          <w:rFonts w:ascii="Arial" w:hAnsi="Arial" w:cs="Arial"/>
          <w:bCs/>
          <w:sz w:val="20"/>
          <w:szCs w:val="20"/>
          <w:lang w:val="ru-RU"/>
        </w:rPr>
        <w:t>вибір порта для зв'язку з комп'ютером</w:t>
      </w:r>
    </w:p>
    <w:p w:rsidR="00C81BAB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evice ID – </w:t>
      </w:r>
      <w:r w:rsidR="00D42ECD">
        <w:rPr>
          <w:rFonts w:ascii="Arial" w:hAnsi="Arial" w:cs="Arial"/>
          <w:bCs/>
          <w:sz w:val="20"/>
          <w:szCs w:val="20"/>
          <w:lang w:val="ru-RU"/>
        </w:rPr>
        <w:t>ідентифікаційний номер контрол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ate/Time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дата </w:t>
      </w:r>
      <w:r w:rsidR="00D42ECD">
        <w:rPr>
          <w:rFonts w:ascii="Arial" w:hAnsi="Arial" w:cs="Arial"/>
          <w:bCs/>
          <w:sz w:val="20"/>
          <w:szCs w:val="20"/>
          <w:lang w:val="ru-RU"/>
        </w:rPr>
        <w:t>та ч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RTC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Power-Up – </w:t>
      </w:r>
      <w:r w:rsidR="00D42ECD">
        <w:rPr>
          <w:rFonts w:ascii="Arial" w:hAnsi="Arial" w:cs="Arial"/>
          <w:bCs/>
          <w:sz w:val="20"/>
          <w:szCs w:val="20"/>
          <w:lang w:val="ru-RU"/>
        </w:rPr>
        <w:t>кількість включень живлення контрол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Time Since PU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час з моменту включення живлення контр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л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Total RT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агальний час роботи контрол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Last Error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код </w:t>
      </w:r>
      <w:r w:rsidR="00383C2C">
        <w:rPr>
          <w:rFonts w:ascii="Arial" w:hAnsi="Arial" w:cs="Arial"/>
          <w:bCs/>
          <w:sz w:val="20"/>
          <w:szCs w:val="20"/>
          <w:lang w:val="ru-RU"/>
        </w:rPr>
        <w:t>останньої помилки 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ата / </w:t>
      </w:r>
      <w:r w:rsidR="00383C2C">
        <w:rPr>
          <w:rFonts w:ascii="Arial" w:hAnsi="Arial" w:cs="Arial"/>
          <w:bCs/>
          <w:sz w:val="20"/>
          <w:szCs w:val="20"/>
          <w:lang w:val="ru-RU"/>
        </w:rPr>
        <w:t>ч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383C2C">
        <w:rPr>
          <w:rFonts w:ascii="Arial" w:hAnsi="Arial" w:cs="Arial"/>
          <w:bCs/>
          <w:sz w:val="20"/>
          <w:szCs w:val="20"/>
          <w:lang w:val="ru-RU"/>
        </w:rPr>
        <w:t>коли вона виникла</w:t>
      </w:r>
    </w:p>
    <w:p w:rsidR="001A5241" w:rsidRPr="00F979B7" w:rsidRDefault="001A5241" w:rsidP="00AF7930">
      <w:pPr>
        <w:spacing w:after="120" w:line="240" w:lineRule="auto"/>
        <w:ind w:left="2156" w:hanging="2156"/>
        <w:rPr>
          <w:rFonts w:ascii="Arial" w:hAnsi="Arial" w:cs="Arial"/>
          <w:bCs/>
          <w:sz w:val="20"/>
          <w:szCs w:val="20"/>
          <w:lang w:val="ru-RU"/>
        </w:rPr>
      </w:pPr>
      <w:bookmarkStart w:id="18" w:name="_Hlk466460382"/>
      <w:r w:rsidRPr="00F979B7">
        <w:rPr>
          <w:rFonts w:ascii="Arial" w:hAnsi="Arial" w:cs="Arial"/>
          <w:b/>
          <w:bCs/>
          <w:sz w:val="20"/>
          <w:szCs w:val="20"/>
          <w:lang w:val="ru-RU"/>
        </w:rPr>
        <w:t>Default Display U0</w:t>
      </w:r>
      <w:r w:rsidR="006937E7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8 – </w:t>
      </w:r>
      <w:bookmarkEnd w:id="18"/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параметр, </w:t>
      </w:r>
      <w:r w:rsidR="00383C2C">
        <w:rPr>
          <w:rFonts w:ascii="Arial" w:hAnsi="Arial" w:cs="Arial"/>
          <w:bCs/>
          <w:sz w:val="20"/>
          <w:szCs w:val="20"/>
          <w:lang w:val="ru-RU"/>
        </w:rPr>
        <w:t>відображаємий по замовчуванню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на 3-х символьном</w:t>
      </w:r>
      <w:r w:rsidR="00383C2C">
        <w:rPr>
          <w:rFonts w:ascii="Arial" w:hAnsi="Arial" w:cs="Arial"/>
          <w:bCs/>
          <w:sz w:val="20"/>
          <w:szCs w:val="20"/>
          <w:lang w:val="ru-RU"/>
        </w:rPr>
        <w:t>у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диспле</w:t>
      </w:r>
      <w:r w:rsidR="00383C2C">
        <w:rPr>
          <w:rFonts w:ascii="Arial" w:hAnsi="Arial" w:cs="Arial"/>
          <w:bCs/>
          <w:sz w:val="20"/>
          <w:szCs w:val="20"/>
          <w:lang w:val="ru-RU"/>
        </w:rPr>
        <w:t>ї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модуля </w:t>
      </w:r>
      <w:r w:rsidR="00383C2C">
        <w:rPr>
          <w:rFonts w:ascii="Arial" w:hAnsi="Arial" w:cs="Arial"/>
          <w:bCs/>
          <w:sz w:val="20"/>
          <w:szCs w:val="20"/>
          <w:lang w:val="ru-RU"/>
        </w:rPr>
        <w:t>після включення живлення</w:t>
      </w:r>
    </w:p>
    <w:p w:rsidR="001A5241" w:rsidRPr="00383C2C" w:rsidRDefault="001A5241" w:rsidP="00C81BAB">
      <w:pPr>
        <w:spacing w:after="120" w:line="240" w:lineRule="auto"/>
        <w:ind w:left="4760" w:hanging="4760"/>
        <w:rPr>
          <w:rFonts w:ascii="Arial" w:hAnsi="Arial" w:cs="Arial"/>
          <w:bCs/>
          <w:sz w:val="20"/>
          <w:szCs w:val="20"/>
          <w:lang w:val="uk-UA"/>
        </w:rPr>
      </w:pPr>
      <w:r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Automatic </w:t>
      </w:r>
      <w:r w:rsidR="006937E7" w:rsidRPr="00383C2C">
        <w:rPr>
          <w:rFonts w:ascii="Arial" w:hAnsi="Arial" w:cs="Arial"/>
          <w:b/>
          <w:bCs/>
          <w:sz w:val="20"/>
          <w:szCs w:val="20"/>
          <w:lang w:val="en-US"/>
        </w:rPr>
        <w:t>s</w:t>
      </w:r>
      <w:r w:rsidRPr="00383C2C">
        <w:rPr>
          <w:rFonts w:ascii="Arial" w:hAnsi="Arial" w:cs="Arial"/>
          <w:b/>
          <w:bCs/>
          <w:sz w:val="20"/>
          <w:szCs w:val="20"/>
          <w:lang w:val="en-US"/>
        </w:rPr>
        <w:t>witch to Summer</w:t>
      </w:r>
      <w:r w:rsidR="00C2744F"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383C2C">
        <w:rPr>
          <w:rFonts w:ascii="Arial" w:hAnsi="Arial" w:cs="Arial"/>
          <w:b/>
          <w:bCs/>
          <w:sz w:val="20"/>
          <w:szCs w:val="20"/>
          <w:lang w:val="en-US"/>
        </w:rPr>
        <w:t>/</w:t>
      </w:r>
      <w:r w:rsidR="00C2744F"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383C2C">
        <w:rPr>
          <w:rFonts w:ascii="Arial" w:hAnsi="Arial" w:cs="Arial"/>
          <w:b/>
          <w:bCs/>
          <w:sz w:val="20"/>
          <w:szCs w:val="20"/>
          <w:lang w:val="en-US"/>
        </w:rPr>
        <w:t>Winter Time U1</w:t>
      </w:r>
      <w:r w:rsidR="006937E7" w:rsidRPr="00383C2C">
        <w:rPr>
          <w:rFonts w:ascii="Arial" w:hAnsi="Arial" w:cs="Arial"/>
          <w:b/>
          <w:bCs/>
          <w:sz w:val="20"/>
          <w:szCs w:val="20"/>
          <w:lang w:val="en-US"/>
        </w:rPr>
        <w:t>.3</w:t>
      </w:r>
      <w:r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bookmarkStart w:id="19" w:name="_Hlk466460531"/>
      <w:r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автоматичний</w:t>
      </w:r>
      <w:r w:rsidR="00383C2C"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перехід</w:t>
      </w:r>
      <w:r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а</w:t>
      </w:r>
      <w:r w:rsid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имовий</w:t>
      </w:r>
      <w:r w:rsidR="00383C2C" w:rsidRPr="00383C2C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="00383C2C">
        <w:rPr>
          <w:rFonts w:ascii="Arial" w:hAnsi="Arial" w:cs="Arial"/>
          <w:bCs/>
          <w:sz w:val="20"/>
          <w:szCs w:val="20"/>
          <w:lang w:val="uk-UA"/>
        </w:rPr>
        <w:t>Літній час</w:t>
      </w:r>
    </w:p>
    <w:p w:rsidR="001A5241" w:rsidRPr="00383C2C" w:rsidRDefault="001A5241" w:rsidP="00C81BAB">
      <w:pPr>
        <w:spacing w:after="120" w:line="240" w:lineRule="auto"/>
        <w:ind w:left="3500" w:hanging="3500"/>
        <w:rPr>
          <w:rFonts w:ascii="Arial" w:hAnsi="Arial" w:cs="Arial"/>
          <w:bCs/>
          <w:sz w:val="20"/>
          <w:szCs w:val="20"/>
          <w:lang w:val="uk-UA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Summer</w:t>
      </w:r>
      <w:r w:rsidRPr="00383C2C">
        <w:rPr>
          <w:rFonts w:ascii="Arial" w:hAnsi="Arial" w:cs="Arial"/>
          <w:b/>
          <w:bCs/>
          <w:sz w:val="20"/>
          <w:szCs w:val="20"/>
          <w:lang w:val="uk-UA"/>
        </w:rPr>
        <w:t xml:space="preserve"> /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Winter</w:t>
      </w:r>
      <w:r w:rsidRPr="00383C2C">
        <w:rPr>
          <w:rFonts w:ascii="Arial" w:hAnsi="Arial" w:cs="Arial"/>
          <w:b/>
          <w:bCs/>
          <w:sz w:val="20"/>
          <w:szCs w:val="20"/>
          <w:lang w:val="uk-UA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emperature</w:t>
      </w:r>
      <w:r w:rsidRPr="00383C2C">
        <w:rPr>
          <w:rFonts w:ascii="Arial" w:hAnsi="Arial" w:cs="Arial"/>
          <w:b/>
          <w:bCs/>
          <w:sz w:val="20"/>
          <w:szCs w:val="20"/>
          <w:lang w:val="uk-UA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U</w:t>
      </w:r>
      <w:r w:rsidRPr="00383C2C">
        <w:rPr>
          <w:rFonts w:ascii="Arial" w:hAnsi="Arial" w:cs="Arial"/>
          <w:b/>
          <w:bCs/>
          <w:sz w:val="20"/>
          <w:szCs w:val="20"/>
          <w:lang w:val="uk-UA"/>
        </w:rPr>
        <w:t>2</w:t>
      </w:r>
      <w:r w:rsidR="006937E7" w:rsidRPr="00383C2C">
        <w:rPr>
          <w:rFonts w:ascii="Arial" w:hAnsi="Arial" w:cs="Arial"/>
          <w:b/>
          <w:bCs/>
          <w:sz w:val="20"/>
          <w:szCs w:val="20"/>
          <w:lang w:val="uk-UA"/>
        </w:rPr>
        <w:t>.</w:t>
      </w:r>
      <w:r w:rsidRPr="00383C2C">
        <w:rPr>
          <w:rFonts w:ascii="Arial" w:hAnsi="Arial" w:cs="Arial"/>
          <w:b/>
          <w:bCs/>
          <w:sz w:val="20"/>
          <w:szCs w:val="20"/>
          <w:lang w:val="uk-UA"/>
        </w:rPr>
        <w:t xml:space="preserve">1 </w:t>
      </w:r>
      <w:bookmarkStart w:id="20" w:name="OLE_LINK12"/>
      <w:bookmarkStart w:id="21" w:name="OLE_LINK13"/>
      <w:bookmarkStart w:id="22" w:name="OLE_LINK14"/>
      <w:bookmarkStart w:id="23" w:name="OLE_LINK15"/>
      <w:bookmarkEnd w:id="19"/>
      <w:r w:rsidRPr="00383C2C">
        <w:rPr>
          <w:rFonts w:ascii="Arial" w:hAnsi="Arial" w:cs="Arial"/>
          <w:b/>
          <w:bCs/>
          <w:sz w:val="20"/>
          <w:szCs w:val="20"/>
          <w:lang w:val="uk-UA"/>
        </w:rPr>
        <w:t xml:space="preserve">– </w:t>
      </w:r>
      <w:r w:rsidRPr="00383C2C">
        <w:rPr>
          <w:rFonts w:ascii="Arial" w:hAnsi="Arial" w:cs="Arial"/>
          <w:bCs/>
          <w:sz w:val="20"/>
          <w:szCs w:val="20"/>
          <w:lang w:val="uk-UA"/>
        </w:rPr>
        <w:t>температура переключен</w:t>
      </w:r>
      <w:r w:rsidR="00383C2C" w:rsidRPr="00383C2C">
        <w:rPr>
          <w:rFonts w:ascii="Arial" w:hAnsi="Arial" w:cs="Arial"/>
          <w:bCs/>
          <w:sz w:val="20"/>
          <w:szCs w:val="20"/>
          <w:lang w:val="uk-UA"/>
        </w:rPr>
        <w:t>ня режиму роботи Лі</w:t>
      </w:r>
      <w:r w:rsidRPr="00383C2C">
        <w:rPr>
          <w:rFonts w:ascii="Arial" w:hAnsi="Arial" w:cs="Arial"/>
          <w:bCs/>
          <w:sz w:val="20"/>
          <w:szCs w:val="20"/>
          <w:lang w:val="uk-UA"/>
        </w:rPr>
        <w:t>то / Зима</w:t>
      </w:r>
    </w:p>
    <w:bookmarkEnd w:id="20"/>
    <w:bookmarkEnd w:id="21"/>
    <w:bookmarkEnd w:id="22"/>
    <w:bookmarkEnd w:id="23"/>
    <w:p w:rsidR="001A5241" w:rsidRPr="00383C2C" w:rsidRDefault="001A5241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383C2C">
        <w:rPr>
          <w:rFonts w:ascii="Arial" w:hAnsi="Arial" w:cs="Arial"/>
          <w:b/>
          <w:bCs/>
          <w:sz w:val="20"/>
          <w:szCs w:val="20"/>
          <w:lang w:val="en-US"/>
        </w:rPr>
        <w:t>Summer / Winter Mode U2</w:t>
      </w:r>
      <w:r w:rsidR="006937E7" w:rsidRPr="00383C2C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3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вибір</w:t>
      </w:r>
      <w:r w:rsidR="00383C2C"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режиму</w:t>
      </w:r>
      <w:r w:rsidR="00383C2C"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роботи</w:t>
      </w:r>
      <w:r w:rsidR="00383C2C"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</w:t>
      </w:r>
      <w:r w:rsidRPr="00383C2C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Зима</w:t>
      </w:r>
    </w:p>
    <w:p w:rsidR="001A5241" w:rsidRPr="00F979B7" w:rsidRDefault="001A5241" w:rsidP="006937E7">
      <w:pPr>
        <w:spacing w:after="120" w:line="240" w:lineRule="auto"/>
        <w:ind w:left="2694" w:hanging="269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oling Temperature U2</w:t>
      </w:r>
      <w:r w:rsidR="006937E7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4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адана температура на виході теплового насоса (TS1) 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охолодження</w:t>
      </w:r>
    </w:p>
    <w:p w:rsidR="001A5241" w:rsidRPr="00F979B7" w:rsidRDefault="001A5241" w:rsidP="00C81BAB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Manual Cooling U2</w:t>
      </w:r>
      <w:r w:rsidR="006937E7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6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ручне 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охолодження (ГВП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все ще має п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итет)</w:t>
      </w:r>
      <w:bookmarkStart w:id="24" w:name="_Hlk466460665"/>
    </w:p>
    <w:p w:rsidR="001A5241" w:rsidRPr="00F979B7" w:rsidRDefault="001A5241" w:rsidP="006937E7">
      <w:pPr>
        <w:spacing w:after="120" w:line="240" w:lineRule="auto"/>
        <w:ind w:left="4111" w:hanging="4111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S/W Temperature Averaging Period U2</w:t>
      </w:r>
      <w:r w:rsidR="006937E7" w:rsidRPr="00F979B7">
        <w:rPr>
          <w:rFonts w:ascii="Arial" w:hAnsi="Arial" w:cs="Arial"/>
          <w:b/>
          <w:bCs/>
          <w:sz w:val="20"/>
          <w:szCs w:val="20"/>
          <w:lang w:val="ru-RU"/>
        </w:rPr>
        <w:t>.C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пе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д ус</w:t>
      </w:r>
      <w:r w:rsidR="00383C2C">
        <w:rPr>
          <w:rFonts w:ascii="Arial" w:hAnsi="Arial" w:cs="Arial"/>
          <w:bCs/>
          <w:sz w:val="20"/>
          <w:szCs w:val="20"/>
          <w:lang w:val="ru-RU"/>
        </w:rPr>
        <w:t>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едн</w:t>
      </w:r>
      <w:r w:rsidR="00383C2C">
        <w:rPr>
          <w:rFonts w:ascii="Arial" w:hAnsi="Arial" w:cs="Arial"/>
          <w:bCs/>
          <w:sz w:val="20"/>
          <w:szCs w:val="20"/>
          <w:lang w:val="ru-RU"/>
        </w:rPr>
        <w:t>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овнішньої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ля переключен</w:t>
      </w:r>
      <w:r w:rsidR="00383C2C">
        <w:rPr>
          <w:rFonts w:ascii="Arial" w:hAnsi="Arial" w:cs="Arial"/>
          <w:bCs/>
          <w:sz w:val="20"/>
          <w:szCs w:val="20"/>
          <w:lang w:val="ru-RU"/>
        </w:rPr>
        <w:t>ня режиму роботи 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 / Зима</w:t>
      </w:r>
    </w:p>
    <w:p w:rsidR="001A5241" w:rsidRPr="00F979B7" w:rsidRDefault="001A5241" w:rsidP="006937E7">
      <w:pPr>
        <w:spacing w:after="120" w:line="240" w:lineRule="auto"/>
        <w:ind w:left="4480" w:hanging="4480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E-therm Curve Temp. Averaging Period U</w:t>
      </w:r>
      <w:r w:rsidR="006937E7" w:rsidRPr="00F979B7">
        <w:rPr>
          <w:rFonts w:ascii="Arial" w:hAnsi="Arial" w:cs="Arial"/>
          <w:b/>
          <w:bCs/>
          <w:sz w:val="20"/>
          <w:szCs w:val="20"/>
          <w:lang w:val="ru-RU"/>
        </w:rPr>
        <w:t>2.D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 </w:t>
      </w:r>
      <w:bookmarkEnd w:id="24"/>
      <w:r w:rsidR="00383C2C">
        <w:rPr>
          <w:rFonts w:ascii="Arial" w:hAnsi="Arial" w:cs="Arial"/>
          <w:bCs/>
          <w:sz w:val="20"/>
          <w:szCs w:val="20"/>
          <w:lang w:val="ru-RU"/>
        </w:rPr>
        <w:t>пе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д ус</w:t>
      </w:r>
      <w:r w:rsidR="00383C2C">
        <w:rPr>
          <w:rFonts w:ascii="Arial" w:hAnsi="Arial" w:cs="Arial"/>
          <w:bCs/>
          <w:sz w:val="20"/>
          <w:szCs w:val="20"/>
          <w:lang w:val="ru-RU"/>
        </w:rPr>
        <w:t>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еднен</w:t>
      </w:r>
      <w:r w:rsidR="00383C2C">
        <w:rPr>
          <w:rFonts w:ascii="Arial" w:hAnsi="Arial" w:cs="Arial"/>
          <w:bCs/>
          <w:sz w:val="20"/>
          <w:szCs w:val="20"/>
          <w:lang w:val="ru-RU"/>
        </w:rPr>
        <w:t>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овнішньої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ля криво</w:t>
      </w:r>
      <w:r w:rsidR="00383C2C">
        <w:rPr>
          <w:rFonts w:ascii="Arial" w:hAnsi="Arial" w:cs="Arial"/>
          <w:bCs/>
          <w:sz w:val="20"/>
          <w:szCs w:val="20"/>
          <w:lang w:val="ru-RU"/>
        </w:rPr>
        <w:t>ї погодної компенсації</w:t>
      </w:r>
      <w:r w:rsidR="00AF793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агр</w:t>
      </w:r>
      <w:r w:rsidR="00383C2C">
        <w:rPr>
          <w:rFonts w:ascii="Arial" w:hAnsi="Arial" w:cs="Arial"/>
          <w:bCs/>
          <w:sz w:val="20"/>
          <w:szCs w:val="20"/>
          <w:lang w:val="ru-RU"/>
        </w:rPr>
        <w:t>іву</w:t>
      </w:r>
    </w:p>
    <w:p w:rsidR="006937E7" w:rsidRPr="009C20BD" w:rsidRDefault="006937E7" w:rsidP="00AF7930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lastRenderedPageBreak/>
        <w:t xml:space="preserve">Pool Heating U2.F – </w:t>
      </w:r>
      <w:r w:rsidR="00383C2C">
        <w:rPr>
          <w:rFonts w:ascii="Arial" w:hAnsi="Arial" w:cs="Arial"/>
          <w:bCs/>
          <w:sz w:val="20"/>
          <w:szCs w:val="20"/>
          <w:lang w:val="ru-RU"/>
        </w:rPr>
        <w:t>Наг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6937E7" w:rsidRPr="00F979B7" w:rsidRDefault="006937E7" w:rsidP="006937E7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Pool Temperature U3.0 –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адана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</w:t>
      </w:r>
      <w:r w:rsidR="00383C2C">
        <w:rPr>
          <w:rFonts w:ascii="Arial" w:hAnsi="Arial" w:cs="Arial"/>
          <w:bCs/>
          <w:sz w:val="20"/>
          <w:szCs w:val="20"/>
          <w:lang w:val="ru-RU"/>
        </w:rPr>
        <w:t>ура бас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105395" w:rsidRPr="00383C2C" w:rsidRDefault="00105395" w:rsidP="00105395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en-US"/>
        </w:rPr>
      </w:pPr>
      <w:r w:rsidRPr="00383C2C">
        <w:rPr>
          <w:rFonts w:ascii="Arial" w:hAnsi="Arial" w:cs="Arial"/>
          <w:b/>
          <w:bCs/>
          <w:sz w:val="20"/>
          <w:szCs w:val="20"/>
          <w:lang w:val="en-US"/>
        </w:rPr>
        <w:t xml:space="preserve">Pool Attenuation Temperature U3.2 – </w:t>
      </w:r>
      <w:r w:rsidR="00383C2C">
        <w:rPr>
          <w:rFonts w:ascii="Arial" w:hAnsi="Arial" w:cs="Arial"/>
          <w:bCs/>
          <w:sz w:val="20"/>
          <w:szCs w:val="20"/>
          <w:lang w:val="uk-UA"/>
        </w:rPr>
        <w:t>Зниження</w:t>
      </w:r>
      <w:r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заданої</w:t>
      </w:r>
      <w:r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383C2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83C2C">
        <w:rPr>
          <w:rFonts w:ascii="Arial" w:hAnsi="Arial" w:cs="Arial"/>
          <w:bCs/>
          <w:sz w:val="20"/>
          <w:szCs w:val="20"/>
          <w:lang w:val="ru-RU"/>
        </w:rPr>
        <w:t>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F51FD0" w:rsidRPr="00383C2C" w:rsidRDefault="00F51FD0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:rsidR="006937E7" w:rsidRPr="00383C2C" w:rsidRDefault="006937E7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en-US"/>
        </w:rPr>
      </w:pPr>
      <w:r w:rsidRPr="00383C2C">
        <w:rPr>
          <w:rFonts w:ascii="Arial" w:hAnsi="Arial" w:cs="Arial"/>
          <w:b/>
          <w:bCs/>
          <w:sz w:val="24"/>
          <w:szCs w:val="24"/>
          <w:lang w:val="en-US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5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="002C378A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0317D3">
        <w:rPr>
          <w:rFonts w:ascii="Arial" w:hAnsi="Arial" w:cs="Arial"/>
          <w:b/>
          <w:bCs/>
          <w:sz w:val="24"/>
          <w:szCs w:val="24"/>
          <w:lang w:val="ru-RU"/>
        </w:rPr>
        <w:t>параметри контура опалення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 xml:space="preserve"> (КО)</w:t>
      </w:r>
    </w:p>
    <w:p w:rsidR="00673A5E" w:rsidRPr="00F979B7" w:rsidRDefault="00B931ED" w:rsidP="00673A5E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b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95325</wp:posOffset>
            </wp:positionV>
            <wp:extent cx="5101200" cy="4032000"/>
            <wp:effectExtent l="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CIM010.jp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HC Parameters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sz w:val="20"/>
          <w:szCs w:val="20"/>
          <w:lang w:val="ru-RU"/>
        </w:rPr>
        <w:t>слугує для налаштування користувацьких параметрів</w:t>
      </w:r>
      <w:r w:rsidR="00673A5E" w:rsidRPr="00F979B7">
        <w:rPr>
          <w:rFonts w:ascii="Arial" w:hAnsi="Arial" w:cs="Arial"/>
          <w:sz w:val="20"/>
          <w:szCs w:val="20"/>
          <w:lang w:val="ru-RU"/>
        </w:rPr>
        <w:t xml:space="preserve"> контура </w:t>
      </w:r>
      <w:r w:rsidR="000317D3">
        <w:rPr>
          <w:rFonts w:ascii="Arial" w:hAnsi="Arial" w:cs="Arial"/>
          <w:sz w:val="20"/>
          <w:szCs w:val="20"/>
          <w:lang w:val="ru-RU"/>
        </w:rPr>
        <w:t>опалення</w:t>
      </w:r>
      <w:r w:rsidR="00673A5E" w:rsidRPr="00F979B7">
        <w:rPr>
          <w:rFonts w:ascii="Arial" w:hAnsi="Arial" w:cs="Arial"/>
          <w:sz w:val="20"/>
          <w:szCs w:val="20"/>
          <w:lang w:val="ru-RU"/>
        </w:rPr>
        <w:t xml:space="preserve"> (КО)</w:t>
      </w:r>
    </w:p>
    <w:p w:rsidR="00673A5E" w:rsidRPr="00F979B7" w:rsidRDefault="00673A5E" w:rsidP="00673A5E">
      <w:pPr>
        <w:rPr>
          <w:rFonts w:ascii="Arial" w:hAnsi="Arial" w:cs="Arial"/>
          <w:b/>
          <w:sz w:val="20"/>
          <w:szCs w:val="20"/>
          <w:lang w:val="ru-RU"/>
        </w:rPr>
      </w:pPr>
    </w:p>
    <w:p w:rsidR="001A5241" w:rsidRPr="00F979B7" w:rsidRDefault="001A5241" w:rsidP="00F979B7">
      <w:pPr>
        <w:spacing w:after="120" w:line="240" w:lineRule="auto"/>
        <w:ind w:left="3472" w:hanging="3472"/>
        <w:rPr>
          <w:rFonts w:ascii="Arial" w:hAnsi="Arial" w:cs="Arial"/>
          <w:bCs/>
          <w:sz w:val="20"/>
          <w:szCs w:val="20"/>
          <w:lang w:val="ru-RU"/>
        </w:rPr>
      </w:pPr>
      <w:bookmarkStart w:id="25" w:name="_Hlk466460837"/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Equitherm Curve Number U4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0 </w:t>
      </w:r>
      <w:r w:rsidR="000317D3">
        <w:rPr>
          <w:rFonts w:ascii="Arial" w:hAnsi="Arial" w:cs="Arial"/>
          <w:bCs/>
          <w:sz w:val="20"/>
          <w:szCs w:val="20"/>
          <w:lang w:val="ru-RU"/>
        </w:rPr>
        <w:t>– номер кривої нагрів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F979B7" w:rsidRPr="00F979B7">
        <w:rPr>
          <w:rFonts w:ascii="Arial" w:hAnsi="Arial" w:cs="Arial"/>
          <w:bCs/>
          <w:sz w:val="20"/>
          <w:szCs w:val="20"/>
          <w:lang w:val="ru-RU"/>
        </w:rPr>
        <w:t>для погодно</w:t>
      </w:r>
      <w:r w:rsidR="000317D3">
        <w:rPr>
          <w:rFonts w:ascii="Arial" w:hAnsi="Arial" w:cs="Arial"/>
          <w:bCs/>
          <w:sz w:val="20"/>
          <w:szCs w:val="20"/>
          <w:lang w:val="ru-RU"/>
        </w:rPr>
        <w:t>ї компенсації</w:t>
      </w:r>
      <w:r w:rsidR="00F979B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0317D3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1A5241" w:rsidRPr="00F979B7" w:rsidRDefault="001A5241" w:rsidP="001A5241">
      <w:pPr>
        <w:spacing w:after="120" w:line="240" w:lineRule="auto"/>
        <w:ind w:left="3119" w:hanging="3119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Equitherm Curve Shift U4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1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сув кривої нагріву контура опалення</w:t>
      </w:r>
    </w:p>
    <w:p w:rsidR="001A5241" w:rsidRPr="00F979B7" w:rsidRDefault="001A5241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Temperature U4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4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ниження заданої</w:t>
      </w:r>
      <w:r w:rsidR="000317D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0317D3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1A5241" w:rsidRPr="00F979B7" w:rsidRDefault="001A5241" w:rsidP="001A5241">
      <w:pPr>
        <w:spacing w:after="120" w:line="240" w:lineRule="auto"/>
        <w:ind w:left="2954" w:hanging="295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Manual Temperature U4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7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температура контура </w:t>
      </w:r>
      <w:r w:rsidR="000317D3">
        <w:rPr>
          <w:rFonts w:ascii="Arial" w:hAnsi="Arial" w:cs="Arial"/>
          <w:bCs/>
          <w:sz w:val="20"/>
          <w:szCs w:val="20"/>
          <w:lang w:val="ru-RU"/>
        </w:rPr>
        <w:t>опалення , задана вручну (робота по фіксованій температурі).</w:t>
      </w:r>
    </w:p>
    <w:bookmarkEnd w:id="25"/>
    <w:p w:rsidR="00673A5E" w:rsidRPr="00F979B7" w:rsidRDefault="00673A5E" w:rsidP="00673A5E">
      <w:pPr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6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>– параметр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>и гарячого водопостачання (ГВП)</w:t>
      </w:r>
    </w:p>
    <w:p w:rsidR="000317D3" w:rsidRPr="00F979B7" w:rsidRDefault="00B931ED" w:rsidP="000317D3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78180</wp:posOffset>
            </wp:positionV>
            <wp:extent cx="5101200" cy="4032000"/>
            <wp:effectExtent l="0" t="0" r="0" b="0"/>
            <wp:wrapTopAndBottom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CIM011.jp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DHW Parameters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sz w:val="20"/>
          <w:szCs w:val="20"/>
          <w:lang w:val="ru-RU"/>
        </w:rPr>
        <w:t>слугує для налаштування користувацьких параметрів</w:t>
      </w:r>
      <w:r w:rsidR="000317D3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sz w:val="20"/>
          <w:szCs w:val="20"/>
          <w:lang w:val="ru-RU"/>
        </w:rPr>
        <w:t>гарячого водопостачання (ГВП)</w:t>
      </w:r>
    </w:p>
    <w:p w:rsidR="00673A5E" w:rsidRPr="00F979B7" w:rsidRDefault="00673A5E" w:rsidP="00673A5E">
      <w:pPr>
        <w:rPr>
          <w:rFonts w:ascii="Arial" w:hAnsi="Arial" w:cs="Arial"/>
          <w:sz w:val="20"/>
          <w:szCs w:val="20"/>
          <w:lang w:val="ru-RU"/>
        </w:rPr>
      </w:pPr>
    </w:p>
    <w:p w:rsidR="001A5241" w:rsidRPr="00F979B7" w:rsidRDefault="001A5241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U6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0 </w:t>
      </w:r>
      <w:r w:rsidR="000317D3">
        <w:rPr>
          <w:rFonts w:ascii="Arial" w:hAnsi="Arial" w:cs="Arial"/>
          <w:bCs/>
          <w:sz w:val="20"/>
          <w:szCs w:val="20"/>
          <w:lang w:val="ru-RU"/>
        </w:rPr>
        <w:t>– включення / виключення функції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гр</w:t>
      </w:r>
      <w:r w:rsidR="000317D3">
        <w:rPr>
          <w:rFonts w:ascii="Arial" w:hAnsi="Arial" w:cs="Arial"/>
          <w:bCs/>
          <w:sz w:val="20"/>
          <w:szCs w:val="20"/>
          <w:lang w:val="ru-RU"/>
        </w:rPr>
        <w:t>ів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bCs/>
          <w:sz w:val="20"/>
          <w:szCs w:val="20"/>
          <w:lang w:val="ru-RU"/>
        </w:rPr>
        <w:t>гарячої води (ГВП)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1A5241" w:rsidRPr="00F979B7" w:rsidRDefault="001A5241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Temperature U6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1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адана температура ГВП</w:t>
      </w:r>
    </w:p>
    <w:p w:rsidR="001A5241" w:rsidRPr="00F979B7" w:rsidRDefault="001A5241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Temp. Hysteresis U6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2 </w:t>
      </w:r>
      <w:r w:rsidR="000317D3">
        <w:rPr>
          <w:rFonts w:ascii="Arial" w:hAnsi="Arial" w:cs="Arial"/>
          <w:bCs/>
          <w:sz w:val="20"/>
          <w:szCs w:val="20"/>
          <w:lang w:val="ru-RU"/>
        </w:rPr>
        <w:t>– 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терезис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аданої температури ГВП</w:t>
      </w:r>
    </w:p>
    <w:p w:rsidR="001A5241" w:rsidRPr="000317D3" w:rsidRDefault="001A5241" w:rsidP="001A5241">
      <w:pPr>
        <w:spacing w:after="120" w:line="240" w:lineRule="auto"/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</w:pPr>
      <w:r w:rsidRPr="000317D3">
        <w:rPr>
          <w:rFonts w:ascii="Arial" w:hAnsi="Arial" w:cs="Arial"/>
          <w:b/>
          <w:bCs/>
          <w:sz w:val="20"/>
          <w:szCs w:val="20"/>
          <w:lang w:val="en-US"/>
        </w:rPr>
        <w:t>DHW</w:t>
      </w:r>
      <w:r w:rsidRPr="000317D3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0317D3">
        <w:rPr>
          <w:rFonts w:ascii="Arial" w:hAnsi="Arial" w:cs="Arial"/>
          <w:b/>
          <w:bCs/>
          <w:sz w:val="20"/>
          <w:szCs w:val="20"/>
          <w:lang w:val="en-US"/>
        </w:rPr>
        <w:t>Attenuation</w:t>
      </w:r>
      <w:r w:rsidRPr="000317D3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0317D3"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0317D3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0317D3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0317D3">
        <w:rPr>
          <w:rFonts w:ascii="Arial" w:hAnsi="Arial" w:cs="Arial"/>
          <w:b/>
          <w:bCs/>
          <w:sz w:val="20"/>
          <w:szCs w:val="20"/>
          <w:lang w:val="ru-RU"/>
        </w:rPr>
        <w:t>6</w:t>
      </w:r>
      <w:r w:rsidR="00105395" w:rsidRPr="000317D3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0317D3">
        <w:rPr>
          <w:rFonts w:ascii="Arial" w:hAnsi="Arial" w:cs="Arial"/>
          <w:b/>
          <w:bCs/>
          <w:sz w:val="20"/>
          <w:szCs w:val="20"/>
          <w:lang w:val="ru-RU"/>
        </w:rPr>
        <w:t xml:space="preserve">3 </w:t>
      </w:r>
      <w:r w:rsidRPr="000317D3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0317D3" w:rsidRPr="000317D3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bCs/>
          <w:sz w:val="20"/>
          <w:szCs w:val="20"/>
          <w:lang w:val="ru-RU"/>
        </w:rPr>
        <w:t>заданої</w:t>
      </w:r>
      <w:r w:rsidR="000317D3" w:rsidRPr="000317D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0317D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температури</w:t>
      </w:r>
      <w:r w:rsidR="000317D3" w:rsidRPr="000317D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0317D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ГВП</w:t>
      </w:r>
    </w:p>
    <w:p w:rsidR="001A5241" w:rsidRPr="00F979B7" w:rsidRDefault="001A5241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Legionella Function U6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8 </w:t>
      </w:r>
      <w:r w:rsidR="000317D3">
        <w:rPr>
          <w:rFonts w:ascii="Arial" w:hAnsi="Arial" w:cs="Arial"/>
          <w:bCs/>
          <w:sz w:val="20"/>
          <w:szCs w:val="20"/>
          <w:lang w:val="ru-RU"/>
        </w:rPr>
        <w:t>– включення / виключення функції «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а»</w:t>
      </w:r>
    </w:p>
    <w:p w:rsidR="001A5241" w:rsidRPr="00F979B7" w:rsidRDefault="001A5241" w:rsidP="001A5241">
      <w:pPr>
        <w:spacing w:after="120" w:line="240" w:lineRule="auto"/>
        <w:ind w:left="3444" w:hanging="344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Legionella Temperature U6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9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 температура ГВ</w:t>
      </w:r>
      <w:r w:rsidR="000317D3">
        <w:rPr>
          <w:rFonts w:ascii="Arial" w:hAnsi="Arial" w:cs="Arial"/>
          <w:bCs/>
          <w:sz w:val="20"/>
          <w:szCs w:val="20"/>
          <w:lang w:val="ru-RU"/>
        </w:rPr>
        <w:t>П для функції «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а»</w:t>
      </w:r>
    </w:p>
    <w:p w:rsidR="00673A5E" w:rsidRPr="00F979B7" w:rsidRDefault="00673A5E" w:rsidP="00673A5E">
      <w:pPr>
        <w:rPr>
          <w:rFonts w:ascii="Arial" w:hAnsi="Arial" w:cs="Arial"/>
          <w:bCs/>
          <w:sz w:val="20"/>
          <w:szCs w:val="20"/>
          <w:lang w:val="ru-RU"/>
        </w:rPr>
      </w:pPr>
    </w:p>
    <w:p w:rsidR="00673A5E" w:rsidRPr="00F979B7" w:rsidRDefault="00673A5E" w:rsidP="00673A5E">
      <w:pPr>
        <w:rPr>
          <w:rFonts w:ascii="Arial" w:hAnsi="Arial" w:cs="Arial"/>
          <w:b/>
          <w:bCs/>
          <w:sz w:val="28"/>
          <w:szCs w:val="28"/>
          <w:lang w:val="ru-RU"/>
        </w:rPr>
      </w:pPr>
      <w:r w:rsidRPr="00F979B7">
        <w:rPr>
          <w:rFonts w:ascii="Arial" w:hAnsi="Arial" w:cs="Arial"/>
          <w:b/>
          <w:bCs/>
          <w:sz w:val="28"/>
          <w:szCs w:val="28"/>
          <w:lang w:val="ru-RU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7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>параметри додаткового джерела тепла (ДД)</w:t>
      </w:r>
    </w:p>
    <w:p w:rsidR="000317D3" w:rsidRPr="00F979B7" w:rsidRDefault="005874A8" w:rsidP="000317D3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735330</wp:posOffset>
            </wp:positionV>
            <wp:extent cx="5101200" cy="4032000"/>
            <wp:effectExtent l="0" t="0" r="0" b="0"/>
            <wp:wrapTopAndBottom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CIM012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BS Parameters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sz w:val="20"/>
          <w:szCs w:val="20"/>
          <w:lang w:val="ru-RU"/>
        </w:rPr>
        <w:t>слугує для налаштування користувацьких параметрів</w:t>
      </w:r>
      <w:r w:rsidR="000317D3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0317D3">
        <w:rPr>
          <w:rFonts w:ascii="Arial" w:hAnsi="Arial" w:cs="Arial"/>
          <w:sz w:val="20"/>
          <w:szCs w:val="20"/>
          <w:lang w:val="ru-RU"/>
        </w:rPr>
        <w:t>додаткового джерела тепла (ДД)</w:t>
      </w:r>
    </w:p>
    <w:p w:rsidR="00673A5E" w:rsidRPr="00F979B7" w:rsidRDefault="00673A5E" w:rsidP="00673A5E">
      <w:pPr>
        <w:rPr>
          <w:rFonts w:ascii="Arial" w:hAnsi="Arial" w:cs="Arial"/>
          <w:sz w:val="20"/>
          <w:szCs w:val="20"/>
          <w:lang w:val="ru-RU"/>
        </w:rPr>
      </w:pP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</w:p>
    <w:p w:rsidR="00673A5E" w:rsidRPr="00F979B7" w:rsidRDefault="00673A5E" w:rsidP="00673A5E">
      <w:pPr>
        <w:rPr>
          <w:rFonts w:ascii="Arial" w:hAnsi="Arial" w:cs="Arial"/>
          <w:b/>
          <w:bCs/>
          <w:sz w:val="20"/>
          <w:szCs w:val="20"/>
          <w:lang w:val="ru-RU"/>
        </w:rPr>
      </w:pPr>
    </w:p>
    <w:bookmarkEnd w:id="17"/>
    <w:p w:rsidR="001A5241" w:rsidRPr="00F979B7" w:rsidRDefault="001A5241" w:rsidP="001A5241">
      <w:pPr>
        <w:ind w:left="2127" w:hanging="212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Tempera</w:t>
      </w:r>
      <w:r w:rsidR="00020FEC" w:rsidRPr="00F979B7">
        <w:rPr>
          <w:rFonts w:ascii="Arial" w:hAnsi="Arial" w:cs="Arial"/>
          <w:b/>
          <w:bCs/>
          <w:sz w:val="20"/>
          <w:szCs w:val="20"/>
          <w:lang w:val="ru-RU"/>
        </w:rPr>
        <w:t>t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ure U8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0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температура </w:t>
      </w:r>
      <w:r w:rsidR="000317D3">
        <w:rPr>
          <w:rFonts w:ascii="Arial" w:hAnsi="Arial" w:cs="Arial"/>
          <w:bCs/>
          <w:sz w:val="20"/>
          <w:szCs w:val="20"/>
          <w:lang w:val="ru-RU"/>
        </w:rPr>
        <w:t>дозволу включення додаткового джерел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</w:p>
    <w:p w:rsidR="001A5241" w:rsidRPr="00F979B7" w:rsidRDefault="001A5241" w:rsidP="00885C8E">
      <w:pPr>
        <w:ind w:left="3304" w:hanging="330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BS 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Replacement Operation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8</w:t>
      </w:r>
      <w:r w:rsidR="00105395" w:rsidRPr="00F979B7">
        <w:rPr>
          <w:rFonts w:ascii="Arial" w:hAnsi="Arial" w:cs="Arial"/>
          <w:b/>
          <w:bCs/>
          <w:sz w:val="20"/>
          <w:szCs w:val="20"/>
          <w:lang w:val="ru-RU"/>
        </w:rPr>
        <w:t>.5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>Зам</w:t>
      </w:r>
      <w:r w:rsidR="000317D3">
        <w:rPr>
          <w:rFonts w:ascii="Arial" w:hAnsi="Arial" w:cs="Arial"/>
          <w:bCs/>
          <w:sz w:val="20"/>
          <w:szCs w:val="20"/>
          <w:lang w:val="ru-RU"/>
        </w:rPr>
        <w:t>іщення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 </w:t>
      </w:r>
      <w:r w:rsidR="000317D3">
        <w:rPr>
          <w:rFonts w:ascii="Arial" w:hAnsi="Arial" w:cs="Arial"/>
          <w:bCs/>
          <w:sz w:val="20"/>
          <w:szCs w:val="20"/>
          <w:lang w:val="ru-RU"/>
        </w:rPr>
        <w:t>(при несправності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 xml:space="preserve">) </w:t>
      </w:r>
      <w:r w:rsidR="000317D3">
        <w:rPr>
          <w:rFonts w:ascii="Arial" w:hAnsi="Arial" w:cs="Arial"/>
          <w:bCs/>
          <w:sz w:val="20"/>
          <w:szCs w:val="20"/>
          <w:lang w:val="ru-RU"/>
        </w:rPr>
        <w:t>додатковим джерелом</w:t>
      </w:r>
      <w:r w:rsidR="00105395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</w:p>
    <w:p w:rsidR="00EA6BAF" w:rsidRPr="00F979B7" w:rsidRDefault="00EA6BAF" w:rsidP="00EA6BAF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 w:rsidRPr="00EA6BAF">
        <w:rPr>
          <w:rFonts w:ascii="Arial" w:hAnsi="Arial" w:cs="Arial"/>
          <w:b/>
          <w:bCs/>
          <w:i/>
          <w:sz w:val="20"/>
          <w:szCs w:val="20"/>
          <w:lang w:val="ru-RU"/>
        </w:rPr>
        <w:t>OFF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317D3">
        <w:rPr>
          <w:rFonts w:ascii="Arial" w:hAnsi="Arial" w:cs="Arial"/>
          <w:bCs/>
          <w:i/>
          <w:sz w:val="20"/>
          <w:szCs w:val="20"/>
          <w:lang w:val="ru-RU"/>
        </w:rPr>
        <w:t>ви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ключено;</w:t>
      </w:r>
    </w:p>
    <w:p w:rsidR="00EA6BAF" w:rsidRDefault="00EA6BAF" w:rsidP="00EA6BAF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en-US"/>
        </w:rPr>
        <w:t>ON</w:t>
      </w:r>
      <w:r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включен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0317D3">
        <w:rPr>
          <w:rFonts w:ascii="Arial" w:hAnsi="Arial" w:cs="Arial"/>
          <w:bCs/>
          <w:sz w:val="20"/>
          <w:szCs w:val="20"/>
          <w:lang w:val="ru-RU"/>
        </w:rPr>
        <w:t>додаткове джерело тепла включитьс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ри </w:t>
      </w:r>
      <w:r w:rsidR="00771CFA">
        <w:rPr>
          <w:rFonts w:ascii="Arial" w:hAnsi="Arial" w:cs="Arial"/>
          <w:bCs/>
          <w:sz w:val="20"/>
          <w:szCs w:val="20"/>
          <w:lang w:val="ru-RU"/>
        </w:rPr>
        <w:t>несправност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в </w:t>
      </w:r>
      <w:r w:rsidR="00771CFA">
        <w:rPr>
          <w:rFonts w:ascii="Arial" w:hAnsi="Arial" w:cs="Arial"/>
          <w:bCs/>
          <w:sz w:val="20"/>
          <w:szCs w:val="20"/>
          <w:lang w:val="ru-RU"/>
        </w:rPr>
        <w:t>роботі</w:t>
      </w:r>
    </w:p>
    <w:p w:rsidR="00EA6BAF" w:rsidRPr="00F979B7" w:rsidRDefault="00771CFA" w:rsidP="00EA6BAF">
      <w:pPr>
        <w:pStyle w:val="a3"/>
        <w:ind w:left="123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К</w:t>
      </w:r>
      <w:r w:rsidR="00EA6BAF" w:rsidRPr="00F979B7">
        <w:rPr>
          <w:rFonts w:ascii="Arial" w:hAnsi="Arial" w:cs="Arial"/>
          <w:bCs/>
          <w:sz w:val="20"/>
          <w:szCs w:val="20"/>
          <w:lang w:val="ru-RU"/>
        </w:rPr>
        <w:t>омпресора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/ зовнішнього блока</w:t>
      </w:r>
      <w:r w:rsidR="00EA6BAF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A6BAF" w:rsidRDefault="00EA6BAF" w:rsidP="00EA6BAF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Forced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771CFA">
        <w:rPr>
          <w:rFonts w:ascii="Arial" w:hAnsi="Arial" w:cs="Arial"/>
          <w:bCs/>
          <w:i/>
          <w:sz w:val="20"/>
          <w:szCs w:val="20"/>
          <w:lang w:val="ru-RU"/>
        </w:rPr>
        <w:t>примусов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771CFA">
        <w:rPr>
          <w:rFonts w:ascii="Arial" w:hAnsi="Arial" w:cs="Arial"/>
          <w:bCs/>
          <w:sz w:val="20"/>
          <w:szCs w:val="20"/>
          <w:lang w:val="ru-RU"/>
        </w:rPr>
        <w:t>додаткове джерело тепла працює замість 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а,</w:t>
      </w:r>
    </w:p>
    <w:p w:rsidR="00EA6BAF" w:rsidRPr="00F979B7" w:rsidRDefault="00771CFA" w:rsidP="00EA6BAF">
      <w:pPr>
        <w:pStyle w:val="a3"/>
        <w:ind w:left="1610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Робота якого блокується</w:t>
      </w:r>
      <w:r w:rsidR="00EA6BAF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673A5E" w:rsidRPr="00F979B7" w:rsidRDefault="00673A5E" w:rsidP="00673A5E">
      <w:pPr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8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>параметри тижневої програми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 КО</w:t>
      </w:r>
    </w:p>
    <w:p w:rsidR="00673A5E" w:rsidRPr="00F979B7" w:rsidRDefault="005874A8" w:rsidP="00673A5E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95325</wp:posOffset>
            </wp:positionV>
            <wp:extent cx="5101200" cy="4032000"/>
            <wp:effectExtent l="0" t="0" r="0" b="0"/>
            <wp:wrapTopAndBottom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IM013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Weekly Program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Heating Circuit (HC)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771CFA">
        <w:rPr>
          <w:rFonts w:ascii="Arial" w:hAnsi="Arial" w:cs="Arial"/>
          <w:sz w:val="20"/>
          <w:szCs w:val="20"/>
          <w:lang w:val="ru-RU"/>
        </w:rPr>
        <w:t xml:space="preserve">слугує для налаштування тижневої програми 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для </w:t>
      </w:r>
      <w:r w:rsidR="00771CFA">
        <w:rPr>
          <w:rFonts w:ascii="Arial" w:hAnsi="Arial" w:cs="Arial"/>
          <w:bCs/>
          <w:sz w:val="20"/>
          <w:szCs w:val="20"/>
          <w:lang w:val="ru-RU"/>
        </w:rPr>
        <w:t>контура опалення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(КО)</w:t>
      </w:r>
    </w:p>
    <w:p w:rsidR="00673A5E" w:rsidRPr="00F979B7" w:rsidRDefault="00673A5E" w:rsidP="00673A5E">
      <w:pPr>
        <w:rPr>
          <w:rFonts w:ascii="Arial" w:hAnsi="Arial" w:cs="Arial"/>
          <w:sz w:val="20"/>
          <w:szCs w:val="20"/>
          <w:lang w:val="ru-RU"/>
        </w:rPr>
      </w:pPr>
    </w:p>
    <w:p w:rsidR="00673A5E" w:rsidRPr="00F979B7" w:rsidRDefault="00673A5E" w:rsidP="00885C8E">
      <w:pPr>
        <w:ind w:left="4962" w:hanging="496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N Time (Mo, Tu, We, Th, Fr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4.B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771CFA">
        <w:rPr>
          <w:rFonts w:ascii="Arial" w:hAnsi="Arial" w:cs="Arial"/>
          <w:bCs/>
          <w:sz w:val="20"/>
          <w:szCs w:val="20"/>
          <w:lang w:val="ru-RU"/>
        </w:rPr>
        <w:t xml:space="preserve">час включення зниження заданої </w:t>
      </w:r>
      <w:r w:rsidR="00771CFA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771CF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>(Пн, Вт, Ср, Чт, Пт)</w:t>
      </w:r>
    </w:p>
    <w:p w:rsidR="00673A5E" w:rsidRPr="00F979B7" w:rsidRDefault="00673A5E" w:rsidP="00885C8E">
      <w:pPr>
        <w:ind w:left="5082" w:hanging="508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FF Time (Mo, Tu, We, Th, Fr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4.C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71CFA">
        <w:rPr>
          <w:rFonts w:ascii="Arial" w:hAnsi="Arial" w:cs="Arial"/>
          <w:bCs/>
          <w:sz w:val="20"/>
          <w:szCs w:val="20"/>
          <w:lang w:val="ru-RU"/>
        </w:rPr>
        <w:t xml:space="preserve">час виключення зниження заданої </w:t>
      </w:r>
      <w:r w:rsidR="00771CFA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="00771CFA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771CFA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771CF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>(Пн, Вт, Ср, Чт, Пт)</w:t>
      </w:r>
    </w:p>
    <w:p w:rsidR="00673A5E" w:rsidRPr="00F979B7" w:rsidRDefault="00673A5E" w:rsidP="00885C8E">
      <w:pPr>
        <w:ind w:left="3878" w:hanging="387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N Time (Sa, Su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4.D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71CFA">
        <w:rPr>
          <w:rFonts w:ascii="Arial" w:hAnsi="Arial" w:cs="Arial"/>
          <w:bCs/>
          <w:sz w:val="20"/>
          <w:szCs w:val="20"/>
          <w:lang w:val="ru-RU"/>
        </w:rPr>
        <w:t xml:space="preserve">час включення зниження заданої </w:t>
      </w:r>
      <w:r w:rsidR="00771CFA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="00771CFA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771CFA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771CF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771CFA">
        <w:rPr>
          <w:rFonts w:ascii="Arial" w:hAnsi="Arial" w:cs="Arial"/>
          <w:bCs/>
          <w:sz w:val="20"/>
          <w:szCs w:val="20"/>
          <w:lang w:val="ru-RU"/>
        </w:rPr>
        <w:br/>
        <w:t>(Сб, Н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673A5E" w:rsidRPr="00F979B7" w:rsidRDefault="00673A5E" w:rsidP="00885C8E">
      <w:pPr>
        <w:ind w:left="3976" w:hanging="397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FF Time (Sa, Su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4.E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71CFA">
        <w:rPr>
          <w:rFonts w:ascii="Arial" w:hAnsi="Arial" w:cs="Arial"/>
          <w:bCs/>
          <w:sz w:val="20"/>
          <w:szCs w:val="20"/>
          <w:lang w:val="ru-RU"/>
        </w:rPr>
        <w:t xml:space="preserve">час виключення зниження заданої </w:t>
      </w:r>
      <w:r w:rsidR="00771CFA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="00771CFA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771CFA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771CF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 xml:space="preserve">(Сб, </w:t>
      </w:r>
      <w:r w:rsidR="00771CFA">
        <w:rPr>
          <w:rFonts w:ascii="Arial" w:hAnsi="Arial" w:cs="Arial"/>
          <w:bCs/>
          <w:sz w:val="20"/>
          <w:szCs w:val="20"/>
          <w:lang w:val="ru-RU"/>
        </w:rPr>
        <w:t>Н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5874A8" w:rsidRPr="00F979B7" w:rsidRDefault="00771CFA" w:rsidP="0058255C">
      <w:pPr>
        <w:ind w:left="1876" w:hanging="1876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/>
          <w:bCs/>
          <w:sz w:val="28"/>
          <w:szCs w:val="28"/>
          <w:lang w:val="ru-RU"/>
        </w:rPr>
        <w:t>Примітка</w:t>
      </w:r>
      <w:r w:rsidR="005874A8" w:rsidRPr="00F979B7">
        <w:rPr>
          <w:rFonts w:ascii="Arial" w:hAnsi="Arial" w:cs="Arial"/>
          <w:b/>
          <w:bCs/>
          <w:sz w:val="28"/>
          <w:szCs w:val="28"/>
          <w:lang w:val="ru-RU"/>
        </w:rPr>
        <w:t>:</w:t>
      </w:r>
      <w:r w:rsidR="005874A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5874A8" w:rsidRPr="00F979B7">
        <w:rPr>
          <w:rFonts w:ascii="Arial" w:hAnsi="Arial" w:cs="Arial"/>
          <w:bCs/>
          <w:sz w:val="18"/>
          <w:szCs w:val="18"/>
          <w:lang w:val="ru-RU"/>
        </w:rPr>
        <w:t xml:space="preserve">Для правильного </w:t>
      </w:r>
      <w:r>
        <w:rPr>
          <w:rFonts w:ascii="Arial" w:hAnsi="Arial" w:cs="Arial"/>
          <w:bCs/>
          <w:sz w:val="18"/>
          <w:szCs w:val="18"/>
          <w:lang w:val="ru-RU"/>
        </w:rPr>
        <w:t>функціонування тижневих програм</w:t>
      </w:r>
      <w:r w:rsidR="005874A8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 xml:space="preserve">необхідно налаштувати годинник </w:t>
      </w:r>
      <w:r w:rsidR="005874A8" w:rsidRPr="00F979B7">
        <w:rPr>
          <w:rFonts w:ascii="Arial" w:hAnsi="Arial" w:cs="Arial"/>
          <w:bCs/>
          <w:sz w:val="18"/>
          <w:szCs w:val="18"/>
          <w:lang w:val="ru-RU"/>
        </w:rPr>
        <w:t xml:space="preserve"> реального </w:t>
      </w:r>
      <w:r>
        <w:rPr>
          <w:rFonts w:ascii="Arial" w:hAnsi="Arial" w:cs="Arial"/>
          <w:bCs/>
          <w:sz w:val="18"/>
          <w:szCs w:val="18"/>
          <w:lang w:val="ru-RU"/>
        </w:rPr>
        <w:t>часу (RTC) в контролері (див</w:t>
      </w:r>
      <w:r w:rsidR="005874A8" w:rsidRPr="00F979B7">
        <w:rPr>
          <w:rFonts w:ascii="Arial" w:hAnsi="Arial" w:cs="Arial"/>
          <w:bCs/>
          <w:sz w:val="18"/>
          <w:szCs w:val="18"/>
          <w:lang w:val="ru-RU"/>
        </w:rPr>
        <w:t>. ст</w:t>
      </w:r>
      <w:r>
        <w:rPr>
          <w:rFonts w:ascii="Arial" w:hAnsi="Arial" w:cs="Arial"/>
          <w:bCs/>
          <w:sz w:val="18"/>
          <w:szCs w:val="18"/>
          <w:lang w:val="ru-RU"/>
        </w:rPr>
        <w:t>о</w:t>
      </w:r>
      <w:r w:rsidR="005874A8" w:rsidRPr="00F979B7">
        <w:rPr>
          <w:rFonts w:ascii="Arial" w:hAnsi="Arial" w:cs="Arial"/>
          <w:bCs/>
          <w:sz w:val="18"/>
          <w:szCs w:val="18"/>
          <w:lang w:val="ru-RU"/>
        </w:rPr>
        <w:t>р. 6)</w:t>
      </w:r>
      <w:r w:rsidR="005874A8" w:rsidRPr="00F979B7">
        <w:rPr>
          <w:rFonts w:ascii="Arial" w:hAnsi="Arial" w:cs="Arial"/>
          <w:b/>
          <w:bCs/>
          <w:sz w:val="28"/>
          <w:szCs w:val="28"/>
          <w:lang w:val="ru-RU"/>
        </w:rPr>
        <w:br w:type="page"/>
      </w:r>
    </w:p>
    <w:p w:rsidR="00673A5E" w:rsidRPr="00F979B7" w:rsidRDefault="00EA7F75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1</w:t>
      </w:r>
      <w:r w:rsidR="00F64E2A" w:rsidRPr="00F979B7">
        <w:rPr>
          <w:rFonts w:ascii="Arial" w:hAnsi="Arial" w:cs="Arial"/>
          <w:b/>
          <w:bCs/>
          <w:sz w:val="24"/>
          <w:szCs w:val="24"/>
          <w:lang w:val="ru-RU"/>
        </w:rPr>
        <w:t>9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 xml:space="preserve">параметри тижневої програми гарячого водопостачання 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771CFA">
        <w:rPr>
          <w:rFonts w:ascii="Arial" w:hAnsi="Arial" w:cs="Arial"/>
          <w:b/>
          <w:bCs/>
          <w:sz w:val="24"/>
          <w:szCs w:val="24"/>
          <w:lang w:val="ru-RU"/>
        </w:rPr>
        <w:t>(ГВП)</w:t>
      </w:r>
    </w:p>
    <w:p w:rsidR="00673A5E" w:rsidRPr="00F979B7" w:rsidRDefault="005874A8" w:rsidP="00673A5E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b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91515</wp:posOffset>
            </wp:positionV>
            <wp:extent cx="5101200" cy="4032000"/>
            <wp:effectExtent l="0" t="0" r="0" b="0"/>
            <wp:wrapTopAndBottom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CIM014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Weekly Program </w:t>
      </w:r>
      <w:r w:rsidR="00B83BCA" w:rsidRPr="00F979B7">
        <w:rPr>
          <w:rFonts w:ascii="Arial" w:hAnsi="Arial" w:cs="Arial"/>
          <w:b/>
          <w:i/>
          <w:sz w:val="20"/>
          <w:szCs w:val="20"/>
          <w:lang w:val="ru-RU"/>
        </w:rPr>
        <w:t>-</w:t>
      </w:r>
      <w:r w:rsidR="00673A5E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Domestic Hot Water (DHW)»</w:t>
      </w:r>
      <w:r w:rsidR="00673A5E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771CFA">
        <w:rPr>
          <w:rFonts w:ascii="Arial" w:hAnsi="Arial" w:cs="Arial"/>
          <w:sz w:val="20"/>
          <w:szCs w:val="20"/>
          <w:lang w:val="ru-RU"/>
        </w:rPr>
        <w:t>слугує для налаштування тижневої програми гарячого водопостачання (ГВП)</w:t>
      </w:r>
    </w:p>
    <w:p w:rsidR="00717A73" w:rsidRPr="00F979B7" w:rsidRDefault="00717A73" w:rsidP="00673A5E">
      <w:pPr>
        <w:ind w:left="4410" w:hanging="4410"/>
        <w:rPr>
          <w:rFonts w:ascii="Arial" w:hAnsi="Arial" w:cs="Arial"/>
          <w:b/>
          <w:sz w:val="20"/>
          <w:szCs w:val="20"/>
          <w:lang w:val="ru-RU"/>
        </w:rPr>
      </w:pPr>
    </w:p>
    <w:p w:rsidR="001A5241" w:rsidRPr="00F979B7" w:rsidRDefault="001A5241" w:rsidP="00885C8E">
      <w:pPr>
        <w:ind w:left="4508" w:hanging="4508"/>
        <w:rPr>
          <w:rFonts w:ascii="Arial" w:hAnsi="Arial" w:cs="Arial"/>
          <w:bCs/>
          <w:sz w:val="20"/>
          <w:szCs w:val="20"/>
          <w:lang w:val="ru-RU"/>
        </w:rPr>
      </w:pPr>
      <w:bookmarkStart w:id="26" w:name="_Hlk466461258"/>
      <w:bookmarkStart w:id="27" w:name="_Hlk466461214"/>
      <w:r w:rsidRPr="00F979B7">
        <w:rPr>
          <w:rFonts w:ascii="Arial" w:hAnsi="Arial" w:cs="Arial"/>
          <w:b/>
          <w:sz w:val="20"/>
          <w:szCs w:val="20"/>
          <w:lang w:val="ru-RU"/>
        </w:rPr>
        <w:t>DHW Legionella Function ON Week Day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A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bookmarkEnd w:id="26"/>
      <w:r w:rsidRPr="00F979B7">
        <w:rPr>
          <w:rFonts w:ascii="Arial" w:hAnsi="Arial" w:cs="Arial"/>
          <w:b/>
          <w:sz w:val="20"/>
          <w:szCs w:val="20"/>
          <w:lang w:val="ru-RU"/>
        </w:rPr>
        <w:t xml:space="preserve">– </w:t>
      </w:r>
      <w:bookmarkEnd w:id="27"/>
      <w:r w:rsidR="00771CFA">
        <w:rPr>
          <w:rFonts w:ascii="Arial" w:hAnsi="Arial" w:cs="Arial"/>
          <w:bCs/>
          <w:sz w:val="20"/>
          <w:szCs w:val="20"/>
          <w:lang w:val="ru-RU"/>
        </w:rPr>
        <w:t>включення функції ГВП «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онелла» – день </w:t>
      </w:r>
      <w:r w:rsidR="00771CFA">
        <w:rPr>
          <w:rFonts w:ascii="Arial" w:hAnsi="Arial" w:cs="Arial"/>
          <w:bCs/>
          <w:sz w:val="20"/>
          <w:szCs w:val="20"/>
          <w:lang w:val="ru-RU"/>
        </w:rPr>
        <w:t>тижня</w:t>
      </w:r>
    </w:p>
    <w:p w:rsidR="001A5241" w:rsidRPr="00F979B7" w:rsidRDefault="001A5241" w:rsidP="001A5241">
      <w:pPr>
        <w:ind w:left="3948" w:hanging="394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sz w:val="20"/>
          <w:szCs w:val="20"/>
          <w:lang w:val="ru-RU"/>
        </w:rPr>
        <w:t>DHW Legionella Function ON Time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B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sz w:val="20"/>
          <w:szCs w:val="20"/>
          <w:lang w:val="ru-RU"/>
        </w:rPr>
        <w:t xml:space="preserve">– </w:t>
      </w:r>
      <w:r w:rsidR="00771CFA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ф</w:t>
      </w:r>
      <w:r w:rsidR="00771CFA">
        <w:rPr>
          <w:rFonts w:ascii="Arial" w:hAnsi="Arial" w:cs="Arial"/>
          <w:bCs/>
          <w:sz w:val="20"/>
          <w:szCs w:val="20"/>
          <w:lang w:val="ru-RU"/>
        </w:rPr>
        <w:t>ункції ГВП «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онелла» – </w:t>
      </w:r>
      <w:r w:rsidR="00771CFA">
        <w:rPr>
          <w:rFonts w:ascii="Arial" w:hAnsi="Arial" w:cs="Arial"/>
          <w:bCs/>
          <w:sz w:val="20"/>
          <w:szCs w:val="20"/>
          <w:lang w:val="ru-RU"/>
        </w:rPr>
        <w:t>час доби</w:t>
      </w:r>
    </w:p>
    <w:p w:rsidR="001A5241" w:rsidRPr="00F979B7" w:rsidRDefault="001A5241" w:rsidP="00885C8E">
      <w:pPr>
        <w:ind w:left="5166" w:hanging="516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Attenuation ON Time (Mo, Tu, We, Th, Fr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C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час 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зниження заданої</w:t>
      </w:r>
      <w:r w:rsidR="0033784D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>(Пн, Вт, Ср, Чт, Пт)</w:t>
      </w:r>
    </w:p>
    <w:p w:rsidR="001A5241" w:rsidRPr="00F979B7" w:rsidRDefault="001A5241" w:rsidP="00885C8E">
      <w:pPr>
        <w:ind w:left="5278" w:hanging="527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Attenuation OFF Time (Mo, Tu, We, Th, Fr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D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bookmarkStart w:id="28" w:name="_Hlk466461134"/>
      <w:r w:rsidRPr="00F979B7">
        <w:rPr>
          <w:rFonts w:ascii="Arial" w:hAnsi="Arial" w:cs="Arial"/>
          <w:b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час ви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зниження заданої</w:t>
      </w:r>
      <w:r w:rsidR="0033784D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>(Пн, Вт, Ср, Чт, Пт)</w:t>
      </w:r>
    </w:p>
    <w:p w:rsidR="001A5241" w:rsidRPr="00F979B7" w:rsidRDefault="001A5241" w:rsidP="00885C8E">
      <w:pPr>
        <w:ind w:left="4032" w:hanging="403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Attenuation ON Time (Sa, Su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E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час включення</w:t>
      </w:r>
      <w:r w:rsidR="0033784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зниження заданої</w:t>
      </w:r>
      <w:r w:rsidR="0033784D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="0033784D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 xml:space="preserve">(Сб, </w:t>
      </w:r>
      <w:r w:rsidR="0033784D">
        <w:rPr>
          <w:rFonts w:ascii="Arial" w:hAnsi="Arial" w:cs="Arial"/>
          <w:bCs/>
          <w:sz w:val="20"/>
          <w:szCs w:val="20"/>
          <w:lang w:val="ru-RU"/>
        </w:rPr>
        <w:t>Н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1A5241" w:rsidRPr="00F979B7" w:rsidRDefault="001A5241" w:rsidP="00885C8E">
      <w:pPr>
        <w:ind w:left="4158" w:hanging="415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Attenuation OFF Time (Sa, Su) U</w:t>
      </w:r>
      <w:r w:rsidR="00885C8E" w:rsidRPr="00F979B7">
        <w:rPr>
          <w:rFonts w:ascii="Arial" w:hAnsi="Arial" w:cs="Arial"/>
          <w:b/>
          <w:bCs/>
          <w:sz w:val="20"/>
          <w:szCs w:val="20"/>
          <w:lang w:val="ru-RU"/>
        </w:rPr>
        <w:t>6.F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bookmarkEnd w:id="28"/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час виключення</w:t>
      </w:r>
      <w:r w:rsidR="0033784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зниження заданої</w:t>
      </w:r>
      <w:r w:rsidR="0033784D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емператури</w:t>
      </w:r>
      <w:r w:rsidR="0033784D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33784D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  <w:t xml:space="preserve">(Сб, </w:t>
      </w:r>
      <w:r w:rsidR="0033784D">
        <w:rPr>
          <w:rFonts w:ascii="Arial" w:hAnsi="Arial" w:cs="Arial"/>
          <w:bCs/>
          <w:sz w:val="20"/>
          <w:szCs w:val="20"/>
          <w:lang w:val="ru-RU"/>
        </w:rPr>
        <w:t>Н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673A5E" w:rsidRPr="00F979B7" w:rsidRDefault="0033784D" w:rsidP="0058255C">
      <w:pPr>
        <w:ind w:left="1876" w:hanging="1876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/>
          <w:bCs/>
          <w:sz w:val="28"/>
          <w:szCs w:val="28"/>
          <w:lang w:val="ru-RU"/>
        </w:rPr>
        <w:t>Примітка</w:t>
      </w:r>
      <w:r w:rsidRPr="00F979B7">
        <w:rPr>
          <w:rFonts w:ascii="Arial" w:hAnsi="Arial" w:cs="Arial"/>
          <w:b/>
          <w:bCs/>
          <w:sz w:val="28"/>
          <w:szCs w:val="28"/>
          <w:lang w:val="ru-RU"/>
        </w:rPr>
        <w:t>: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Для правильного </w:t>
      </w:r>
      <w:r>
        <w:rPr>
          <w:rFonts w:ascii="Arial" w:hAnsi="Arial" w:cs="Arial"/>
          <w:bCs/>
          <w:sz w:val="18"/>
          <w:szCs w:val="18"/>
          <w:lang w:val="ru-RU"/>
        </w:rPr>
        <w:t>функціонування тижневих програм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 xml:space="preserve">необхідно налаштувати годинник 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реального </w:t>
      </w:r>
      <w:r>
        <w:rPr>
          <w:rFonts w:ascii="Arial" w:hAnsi="Arial" w:cs="Arial"/>
          <w:bCs/>
          <w:sz w:val="18"/>
          <w:szCs w:val="18"/>
          <w:lang w:val="ru-RU"/>
        </w:rPr>
        <w:t>часу (RTC) в контролері (див</w:t>
      </w:r>
      <w:r w:rsidRPr="00F979B7">
        <w:rPr>
          <w:rFonts w:ascii="Arial" w:hAnsi="Arial" w:cs="Arial"/>
          <w:bCs/>
          <w:sz w:val="18"/>
          <w:szCs w:val="18"/>
          <w:lang w:val="ru-RU"/>
        </w:rPr>
        <w:t>. ст</w:t>
      </w:r>
      <w:r>
        <w:rPr>
          <w:rFonts w:ascii="Arial" w:hAnsi="Arial" w:cs="Arial"/>
          <w:bCs/>
          <w:sz w:val="18"/>
          <w:szCs w:val="18"/>
          <w:lang w:val="ru-RU"/>
        </w:rPr>
        <w:t>о</w:t>
      </w:r>
      <w:r w:rsidRPr="00F979B7">
        <w:rPr>
          <w:rFonts w:ascii="Arial" w:hAnsi="Arial" w:cs="Arial"/>
          <w:bCs/>
          <w:sz w:val="18"/>
          <w:szCs w:val="18"/>
          <w:lang w:val="ru-RU"/>
        </w:rPr>
        <w:t>р. 6)</w:t>
      </w:r>
      <w:r w:rsidR="00673A5E" w:rsidRPr="00F979B7">
        <w:rPr>
          <w:rFonts w:ascii="Arial" w:hAnsi="Arial" w:cs="Arial"/>
          <w:b/>
          <w:bCs/>
          <w:sz w:val="28"/>
          <w:szCs w:val="28"/>
          <w:lang w:val="ru-RU"/>
        </w:rPr>
        <w:br w:type="page"/>
      </w:r>
    </w:p>
    <w:p w:rsidR="00673A5E" w:rsidRPr="00F979B7" w:rsidRDefault="00F64E2A" w:rsidP="00673A5E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0</w:t>
      </w:r>
      <w:r w:rsidR="00EA7F75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673A5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2 Manager </w:t>
      </w:r>
      <w:r w:rsidR="00EC70BE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– </w:t>
      </w:r>
      <w:r w:rsidR="0033784D">
        <w:rPr>
          <w:rFonts w:ascii="Arial" w:hAnsi="Arial" w:cs="Arial"/>
          <w:b/>
          <w:bCs/>
          <w:sz w:val="24"/>
          <w:szCs w:val="24"/>
          <w:lang w:val="ru-RU"/>
        </w:rPr>
        <w:t>параметри налаштування сонячної електростанції (СЕС)</w:t>
      </w:r>
    </w:p>
    <w:p w:rsidR="005874A8" w:rsidRPr="00F979B7" w:rsidRDefault="0074643E" w:rsidP="005874A8">
      <w:pPr>
        <w:rPr>
          <w:rFonts w:ascii="Arial" w:hAnsi="Arial" w:cs="Arial"/>
          <w:sz w:val="20"/>
          <w:szCs w:val="20"/>
          <w:lang w:val="ru-RU"/>
        </w:rPr>
      </w:pPr>
      <w:r>
        <w:rPr>
          <w:rFonts w:ascii="Arial" w:hAnsi="Arial" w:cs="Arial"/>
          <w:b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4960</wp:posOffset>
            </wp:positionH>
            <wp:positionV relativeFrom="paragraph">
              <wp:posOffset>697230</wp:posOffset>
            </wp:positionV>
            <wp:extent cx="5101200" cy="4032000"/>
            <wp:effectExtent l="0" t="0" r="0" b="0"/>
            <wp:wrapTopAndBottom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CIM015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874A8">
        <w:rPr>
          <w:rFonts w:ascii="Arial" w:hAnsi="Arial" w:cs="Arial"/>
          <w:b/>
          <w:sz w:val="20"/>
          <w:szCs w:val="20"/>
          <w:lang w:val="ru-RU"/>
        </w:rPr>
        <w:br/>
      </w:r>
      <w:r w:rsidR="005874A8" w:rsidRPr="00F979B7">
        <w:rPr>
          <w:rFonts w:ascii="Arial" w:hAnsi="Arial" w:cs="Arial"/>
          <w:b/>
          <w:sz w:val="20"/>
          <w:szCs w:val="20"/>
          <w:lang w:val="ru-RU"/>
        </w:rPr>
        <w:t xml:space="preserve">Вкладка </w:t>
      </w:r>
      <w:r w:rsidR="005874A8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«User </w:t>
      </w:r>
      <w:r w:rsidR="005874A8">
        <w:rPr>
          <w:rFonts w:ascii="Arial" w:hAnsi="Arial" w:cs="Arial"/>
          <w:b/>
          <w:i/>
          <w:sz w:val="20"/>
          <w:szCs w:val="20"/>
          <w:lang w:val="ru-RU"/>
        </w:rPr>
        <w:t>–</w:t>
      </w:r>
      <w:r w:rsidR="005874A8" w:rsidRPr="00F979B7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5874A8">
        <w:rPr>
          <w:rFonts w:ascii="Arial" w:hAnsi="Arial" w:cs="Arial"/>
          <w:b/>
          <w:i/>
          <w:sz w:val="20"/>
          <w:szCs w:val="20"/>
          <w:lang w:val="en-US"/>
        </w:rPr>
        <w:t>PVPP</w:t>
      </w:r>
      <w:r w:rsidR="005874A8" w:rsidRPr="005874A8">
        <w:rPr>
          <w:rFonts w:ascii="Arial" w:hAnsi="Arial" w:cs="Arial"/>
          <w:b/>
          <w:i/>
          <w:sz w:val="20"/>
          <w:szCs w:val="20"/>
          <w:lang w:val="ru-RU"/>
        </w:rPr>
        <w:t xml:space="preserve"> </w:t>
      </w:r>
      <w:r w:rsidR="005874A8">
        <w:rPr>
          <w:rFonts w:ascii="Arial" w:hAnsi="Arial" w:cs="Arial"/>
          <w:b/>
          <w:i/>
          <w:sz w:val="20"/>
          <w:szCs w:val="20"/>
          <w:lang w:val="en-US"/>
        </w:rPr>
        <w:t>Parameters</w:t>
      </w:r>
      <w:r w:rsidR="005874A8" w:rsidRPr="00F979B7">
        <w:rPr>
          <w:rFonts w:ascii="Arial" w:hAnsi="Arial" w:cs="Arial"/>
          <w:b/>
          <w:i/>
          <w:sz w:val="20"/>
          <w:szCs w:val="20"/>
          <w:lang w:val="ru-RU"/>
        </w:rPr>
        <w:t>»</w:t>
      </w:r>
      <w:r w:rsidR="005874A8" w:rsidRPr="00F979B7">
        <w:rPr>
          <w:rFonts w:ascii="Arial" w:hAnsi="Arial" w:cs="Arial"/>
          <w:b/>
          <w:sz w:val="20"/>
          <w:szCs w:val="20"/>
          <w:lang w:val="ru-RU"/>
        </w:rPr>
        <w:t xml:space="preserve"> </w:t>
      </w:r>
      <w:r w:rsidR="0033784D">
        <w:rPr>
          <w:rFonts w:ascii="Arial" w:hAnsi="Arial" w:cs="Arial"/>
          <w:sz w:val="20"/>
          <w:szCs w:val="20"/>
          <w:lang w:val="ru-RU"/>
        </w:rPr>
        <w:t>сслугує для налаштування користувацьких параметрів роботи сонячної електростанції (СЕС)</w:t>
      </w:r>
    </w:p>
    <w:p w:rsidR="0074643E" w:rsidRDefault="0074643E" w:rsidP="0074643E">
      <w:pPr>
        <w:spacing w:after="120" w:line="240" w:lineRule="auto"/>
        <w:rPr>
          <w:rFonts w:ascii="Arial" w:hAnsi="Arial" w:cs="Arial"/>
          <w:b/>
          <w:bCs/>
          <w:sz w:val="20"/>
          <w:szCs w:val="20"/>
          <w:lang w:val="ru-RU"/>
        </w:rPr>
      </w:pPr>
    </w:p>
    <w:p w:rsidR="0074643E" w:rsidRPr="0074643E" w:rsidRDefault="0074643E" w:rsidP="0074643E">
      <w:pPr>
        <w:spacing w:after="120" w:line="240" w:lineRule="auto"/>
        <w:ind w:left="4074" w:hanging="40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HC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heating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74643E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9.0 </w:t>
      </w:r>
      <w:r w:rsidRPr="0074643E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635B3">
        <w:rPr>
          <w:rFonts w:ascii="Arial" w:hAnsi="Arial" w:cs="Arial"/>
          <w:bCs/>
          <w:sz w:val="20"/>
          <w:szCs w:val="20"/>
          <w:lang w:val="ru-RU"/>
        </w:rPr>
        <w:t>допустиме перевищення тем</w:t>
      </w:r>
      <w:r w:rsidR="003B40DC">
        <w:rPr>
          <w:rFonts w:ascii="Arial" w:hAnsi="Arial" w:cs="Arial"/>
          <w:bCs/>
          <w:sz w:val="20"/>
          <w:szCs w:val="20"/>
          <w:lang w:val="ru-RU"/>
        </w:rPr>
        <w:t>ператури контура опалення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B40DC">
        <w:rPr>
          <w:rFonts w:ascii="Arial" w:hAnsi="Arial" w:cs="Arial"/>
          <w:bCs/>
          <w:sz w:val="20"/>
          <w:szCs w:val="20"/>
          <w:lang w:val="ru-RU"/>
        </w:rPr>
        <w:t>КО відносно заданого значення</w:t>
      </w:r>
      <w:r w:rsidR="00A7069C">
        <w:rPr>
          <w:rFonts w:ascii="Arial" w:hAnsi="Arial" w:cs="Arial"/>
          <w:bCs/>
          <w:sz w:val="20"/>
          <w:szCs w:val="20"/>
          <w:lang w:val="ru-RU"/>
        </w:rPr>
        <w:t xml:space="preserve"> при </w:t>
      </w:r>
      <w:r w:rsidR="003B40DC">
        <w:rPr>
          <w:rFonts w:ascii="Arial" w:hAnsi="Arial" w:cs="Arial"/>
          <w:bCs/>
          <w:sz w:val="20"/>
          <w:szCs w:val="20"/>
          <w:lang w:val="ru-RU"/>
        </w:rPr>
        <w:t>використанні додаткової енергії</w:t>
      </w:r>
      <w:r w:rsidR="00A7069C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B40DC">
        <w:rPr>
          <w:rFonts w:ascii="Arial" w:hAnsi="Arial" w:cs="Arial"/>
          <w:bCs/>
          <w:sz w:val="20"/>
          <w:szCs w:val="20"/>
          <w:lang w:val="ru-RU"/>
        </w:rPr>
        <w:t>сонячної електростанції</w:t>
      </w:r>
    </w:p>
    <w:p w:rsidR="0074643E" w:rsidRPr="00F979B7" w:rsidRDefault="00A7069C" w:rsidP="001F0E36">
      <w:pPr>
        <w:spacing w:after="120" w:line="240" w:lineRule="auto"/>
        <w:ind w:left="3374" w:hanging="33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HC</w:t>
      </w:r>
      <w:r w:rsidRPr="001F0E36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Drop</w:t>
      </w:r>
      <w:r w:rsidRPr="001F0E36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>U</w:t>
      </w:r>
      <w:r w:rsidRPr="001F0E36"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.1 </w:t>
      </w:r>
      <w:r w:rsidR="0074643E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1F0E36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B40DC">
        <w:rPr>
          <w:rFonts w:ascii="Arial" w:hAnsi="Arial" w:cs="Arial"/>
          <w:bCs/>
          <w:sz w:val="20"/>
          <w:szCs w:val="20"/>
          <w:lang w:val="ru-RU"/>
        </w:rPr>
        <w:t>зниження температури</w:t>
      </w:r>
      <w:r w:rsidR="001F0E36" w:rsidRPr="001F0E36">
        <w:rPr>
          <w:rFonts w:ascii="Arial" w:hAnsi="Arial" w:cs="Arial"/>
          <w:bCs/>
          <w:sz w:val="20"/>
          <w:szCs w:val="20"/>
          <w:lang w:val="ru-RU"/>
        </w:rPr>
        <w:t xml:space="preserve"> КО </w:t>
      </w:r>
      <w:r w:rsidR="003B40DC">
        <w:rPr>
          <w:rFonts w:ascii="Arial" w:hAnsi="Arial" w:cs="Arial"/>
          <w:bCs/>
          <w:sz w:val="20"/>
          <w:szCs w:val="20"/>
          <w:lang w:val="ru-RU"/>
        </w:rPr>
        <w:t>відносно заданого значення на данну</w:t>
      </w:r>
      <w:r w:rsidR="001F0E36" w:rsidRPr="001F0E36">
        <w:rPr>
          <w:rFonts w:ascii="Arial" w:hAnsi="Arial" w:cs="Arial"/>
          <w:bCs/>
          <w:sz w:val="20"/>
          <w:szCs w:val="20"/>
          <w:lang w:val="ru-RU"/>
        </w:rPr>
        <w:t xml:space="preserve"> величину, </w:t>
      </w:r>
      <w:r w:rsidR="003B40DC">
        <w:rPr>
          <w:rFonts w:ascii="Arial" w:hAnsi="Arial" w:cs="Arial"/>
          <w:bCs/>
          <w:sz w:val="20"/>
          <w:szCs w:val="20"/>
          <w:lang w:val="ru-RU"/>
        </w:rPr>
        <w:t>відміняє режим використовування</w:t>
      </w:r>
      <w:r w:rsidR="001F0E36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B40DC">
        <w:rPr>
          <w:rFonts w:ascii="Arial" w:hAnsi="Arial" w:cs="Arial"/>
          <w:bCs/>
          <w:sz w:val="20"/>
          <w:szCs w:val="20"/>
          <w:lang w:val="ru-RU"/>
        </w:rPr>
        <w:t>додаткової енергії сонячної електростанції для нагріву контура опалення КО</w:t>
      </w:r>
    </w:p>
    <w:p w:rsidR="003B40DC" w:rsidRPr="0074643E" w:rsidRDefault="00653D00" w:rsidP="003B40DC">
      <w:pPr>
        <w:spacing w:after="120" w:line="240" w:lineRule="auto"/>
        <w:ind w:left="4074" w:hanging="40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HW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heating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3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635B3">
        <w:rPr>
          <w:rFonts w:ascii="Arial" w:hAnsi="Arial" w:cs="Arial"/>
          <w:bCs/>
          <w:sz w:val="20"/>
          <w:szCs w:val="20"/>
          <w:lang w:val="ru-RU"/>
        </w:rPr>
        <w:t>допустиме перевищення тем</w:t>
      </w:r>
      <w:r w:rsidR="003B40DC">
        <w:rPr>
          <w:rFonts w:ascii="Arial" w:hAnsi="Arial" w:cs="Arial"/>
          <w:bCs/>
          <w:sz w:val="20"/>
          <w:szCs w:val="20"/>
          <w:lang w:val="ru-RU"/>
        </w:rPr>
        <w:t>ператури гарячого водопостачання ГВП відносно заданого значення при використанні додаткової енергії сонячної електростанції</w:t>
      </w:r>
    </w:p>
    <w:p w:rsidR="0074643E" w:rsidRPr="00F979B7" w:rsidRDefault="0074643E" w:rsidP="00653D00">
      <w:pPr>
        <w:spacing w:after="120" w:line="240" w:lineRule="auto"/>
        <w:ind w:left="4253" w:hanging="4253"/>
        <w:rPr>
          <w:rFonts w:ascii="Arial" w:hAnsi="Arial" w:cs="Arial"/>
          <w:bCs/>
          <w:sz w:val="20"/>
          <w:szCs w:val="20"/>
          <w:lang w:val="ru-RU"/>
        </w:rPr>
      </w:pPr>
    </w:p>
    <w:p w:rsidR="006635B3" w:rsidRPr="00F979B7" w:rsidRDefault="00653D00" w:rsidP="006635B3">
      <w:pPr>
        <w:spacing w:after="120" w:line="240" w:lineRule="auto"/>
        <w:ind w:left="3374" w:hanging="33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HW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Drop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>
        <w:rPr>
          <w:rFonts w:ascii="Arial" w:hAnsi="Arial" w:cs="Arial"/>
          <w:b/>
          <w:bCs/>
          <w:sz w:val="20"/>
          <w:szCs w:val="20"/>
          <w:lang w:val="ru-RU"/>
        </w:rPr>
        <w:t>4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635B3">
        <w:rPr>
          <w:rFonts w:ascii="Arial" w:hAnsi="Arial" w:cs="Arial"/>
          <w:bCs/>
          <w:sz w:val="20"/>
          <w:szCs w:val="20"/>
          <w:lang w:val="ru-RU"/>
        </w:rPr>
        <w:t>зниження температури</w:t>
      </w:r>
      <w:r w:rsidR="006635B3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ГВП</w:t>
      </w:r>
      <w:r w:rsidR="006635B3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ідносно заданого значення на данну</w:t>
      </w:r>
      <w:r w:rsidR="006635B3" w:rsidRPr="001F0E36">
        <w:rPr>
          <w:rFonts w:ascii="Arial" w:hAnsi="Arial" w:cs="Arial"/>
          <w:bCs/>
          <w:sz w:val="20"/>
          <w:szCs w:val="20"/>
          <w:lang w:val="ru-RU"/>
        </w:rPr>
        <w:t xml:space="preserve"> величину,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ідміняє режим використовування</w:t>
      </w:r>
      <w:r w:rsidR="006635B3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додаткової енергії сонячної електростанції для нагріву ГВП</w:t>
      </w:r>
    </w:p>
    <w:p w:rsidR="0074643E" w:rsidRPr="005E7429" w:rsidRDefault="0074643E" w:rsidP="00653D00">
      <w:pPr>
        <w:spacing w:after="120" w:line="240" w:lineRule="auto"/>
        <w:ind w:left="3570" w:hanging="3570"/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</w:pPr>
    </w:p>
    <w:p w:rsidR="00653D00" w:rsidRPr="006635B3" w:rsidRDefault="00653D00" w:rsidP="006635B3">
      <w:pPr>
        <w:spacing w:after="120" w:line="240" w:lineRule="auto"/>
        <w:ind w:left="4074" w:hanging="40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cooling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="0074643E"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653D00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="0074643E" w:rsidRPr="00653D00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5</w:t>
      </w:r>
      <w:r w:rsidR="0074643E"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653D00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635B3">
        <w:rPr>
          <w:rFonts w:ascii="Arial" w:hAnsi="Arial" w:cs="Arial"/>
          <w:bCs/>
          <w:sz w:val="20"/>
          <w:szCs w:val="20"/>
          <w:lang w:val="ru-RU"/>
        </w:rPr>
        <w:t>допустиме перевищення</w:t>
      </w:r>
      <w:r w:rsidR="006635B3"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ідносно заданого значення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при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икористанні додаткової енергії сонячної електростанції в режимі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охолодження</w:t>
      </w:r>
    </w:p>
    <w:p w:rsidR="006635B3" w:rsidRPr="00F979B7" w:rsidRDefault="00653D00" w:rsidP="006635B3">
      <w:pPr>
        <w:spacing w:after="120" w:line="240" w:lineRule="auto"/>
        <w:ind w:left="3374" w:hanging="33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Cooling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Rise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ru-RU"/>
        </w:rPr>
        <w:t>U9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6</w:t>
      </w:r>
      <w:r w:rsidR="0074643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74643E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перевищення</w:t>
      </w:r>
      <w:r w:rsidR="006635B3"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6635B3"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ідносно заданого значення на                                    задану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величину, </w:t>
      </w:r>
      <w:r w:rsidR="006635B3">
        <w:rPr>
          <w:rFonts w:ascii="Arial" w:hAnsi="Arial" w:cs="Arial"/>
          <w:bCs/>
          <w:sz w:val="20"/>
          <w:szCs w:val="20"/>
          <w:lang w:val="ru-RU"/>
        </w:rPr>
        <w:t>відміняє режим використовування</w:t>
      </w:r>
      <w:r w:rsidR="006635B3" w:rsidRPr="001F0E36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додаткової енергії сонячної електростанції для охолодження</w:t>
      </w:r>
    </w:p>
    <w:p w:rsidR="00653D00" w:rsidRPr="00653D00" w:rsidRDefault="00653D00" w:rsidP="006635B3">
      <w:pPr>
        <w:spacing w:after="0" w:line="240" w:lineRule="auto"/>
        <w:rPr>
          <w:rFonts w:ascii="Arial" w:hAnsi="Arial" w:cs="Arial"/>
          <w:bCs/>
          <w:sz w:val="20"/>
          <w:szCs w:val="20"/>
          <w:lang w:val="ru-RU"/>
        </w:rPr>
      </w:pPr>
    </w:p>
    <w:p w:rsidR="0074643E" w:rsidRPr="00F979B7" w:rsidRDefault="0074643E" w:rsidP="0074643E">
      <w:pPr>
        <w:spacing w:after="120" w:line="240" w:lineRule="auto"/>
        <w:ind w:left="3444" w:hanging="3444"/>
        <w:rPr>
          <w:rFonts w:ascii="Arial" w:hAnsi="Arial" w:cs="Arial"/>
          <w:bCs/>
          <w:sz w:val="20"/>
          <w:szCs w:val="20"/>
          <w:lang w:val="ru-RU"/>
        </w:rPr>
      </w:pPr>
    </w:p>
    <w:p w:rsidR="005874A8" w:rsidRPr="00F979B7" w:rsidRDefault="005874A8" w:rsidP="005874A8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t>2</w:t>
      </w:r>
      <w:r w:rsidR="00653D00">
        <w:rPr>
          <w:rFonts w:ascii="Arial" w:hAnsi="Arial" w:cs="Arial"/>
          <w:b/>
          <w:bCs/>
          <w:sz w:val="24"/>
          <w:szCs w:val="24"/>
          <w:lang w:val="ru-RU"/>
        </w:rPr>
        <w:t>1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>. C</w:t>
      </w:r>
      <w:r w:rsidR="006635B3">
        <w:rPr>
          <w:rFonts w:ascii="Arial" w:hAnsi="Arial" w:cs="Arial"/>
          <w:b/>
          <w:bCs/>
          <w:sz w:val="24"/>
          <w:szCs w:val="24"/>
          <w:lang w:val="ru-RU"/>
        </w:rPr>
        <w:t>IM2 Manager – моніторинг системи</w:t>
      </w:r>
    </w:p>
    <w:p w:rsidR="00673A5E" w:rsidRPr="00F979B7" w:rsidRDefault="00653D00" w:rsidP="00673A5E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0287</wp:posOffset>
            </wp:positionH>
            <wp:positionV relativeFrom="paragraph">
              <wp:posOffset>643890</wp:posOffset>
            </wp:positionV>
            <wp:extent cx="5101200" cy="4032000"/>
            <wp:effectExtent l="0" t="0" r="0" b="0"/>
            <wp:wrapTopAndBottom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CIM016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B83BCA" w:rsidRPr="00F979B7">
        <w:rPr>
          <w:rFonts w:ascii="Arial" w:hAnsi="Arial" w:cs="Arial"/>
          <w:b/>
          <w:bCs/>
          <w:sz w:val="20"/>
          <w:szCs w:val="20"/>
          <w:lang w:val="ru-RU"/>
        </w:rPr>
        <w:t>В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кладка </w:t>
      </w:r>
      <w:r w:rsidR="00673A5E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«Monitor»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5B3">
        <w:rPr>
          <w:rFonts w:ascii="Arial" w:hAnsi="Arial" w:cs="Arial"/>
          <w:bCs/>
          <w:sz w:val="20"/>
          <w:szCs w:val="20"/>
          <w:lang w:val="ru-RU"/>
        </w:rPr>
        <w:t>слугує для моніторингу роботи теплового насоса в режимі «онлайн»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. </w:t>
      </w:r>
      <w:r w:rsidR="00946DC3">
        <w:rPr>
          <w:rFonts w:ascii="Arial" w:hAnsi="Arial" w:cs="Arial"/>
          <w:bCs/>
          <w:sz w:val="20"/>
          <w:szCs w:val="20"/>
          <w:lang w:val="ru-RU"/>
        </w:rPr>
        <w:t>Побудова діаграм запускається в меню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: </w:t>
      </w:r>
      <w:r w:rsidR="00B83BCA"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="00673A5E" w:rsidRPr="00F979B7">
        <w:rPr>
          <w:rFonts w:ascii="Arial" w:hAnsi="Arial" w:cs="Arial"/>
          <w:b/>
          <w:bCs/>
          <w:i/>
          <w:sz w:val="18"/>
          <w:szCs w:val="18"/>
          <w:lang w:val="ru-RU"/>
        </w:rPr>
        <w:t xml:space="preserve">Service </w:t>
      </w:r>
      <w:r w:rsidR="00B83BCA" w:rsidRPr="00F979B7">
        <w:rPr>
          <w:rFonts w:ascii="Arial" w:hAnsi="Arial" w:cs="Arial"/>
          <w:b/>
          <w:bCs/>
          <w:i/>
          <w:sz w:val="18"/>
          <w:szCs w:val="18"/>
          <w:lang w:val="ru-RU"/>
        </w:rPr>
        <w:t>-</w:t>
      </w:r>
      <w:r w:rsidR="00673A5E" w:rsidRPr="00F979B7">
        <w:rPr>
          <w:rFonts w:ascii="Arial" w:hAnsi="Arial" w:cs="Arial"/>
          <w:b/>
          <w:bCs/>
          <w:i/>
          <w:sz w:val="18"/>
          <w:szCs w:val="18"/>
          <w:lang w:val="ru-RU"/>
        </w:rPr>
        <w:t xml:space="preserve"> Monitor</w:t>
      </w:r>
      <w:r w:rsidR="00B83BCA" w:rsidRPr="00F979B7">
        <w:rPr>
          <w:rFonts w:ascii="Arial" w:hAnsi="Arial" w:cs="Arial"/>
          <w:b/>
          <w:bCs/>
          <w:i/>
          <w:sz w:val="18"/>
          <w:szCs w:val="18"/>
          <w:lang w:val="ru-RU"/>
        </w:rPr>
        <w:t>»</w:t>
      </w:r>
      <w:r w:rsidR="00673A5E" w:rsidRPr="00F979B7">
        <w:rPr>
          <w:rFonts w:ascii="Arial" w:hAnsi="Arial" w:cs="Arial"/>
          <w:b/>
          <w:bCs/>
          <w:i/>
          <w:sz w:val="18"/>
          <w:szCs w:val="18"/>
          <w:lang w:val="ru-RU"/>
        </w:rPr>
        <w:t xml:space="preserve"> </w:t>
      </w:r>
      <w:r w:rsidR="00673A5E" w:rsidRPr="00F979B7">
        <w:rPr>
          <w:rFonts w:ascii="Arial" w:hAnsi="Arial" w:cs="Arial"/>
          <w:bCs/>
          <w:sz w:val="18"/>
          <w:szCs w:val="18"/>
          <w:lang w:val="ru-RU"/>
        </w:rPr>
        <w:t>(</w:t>
      </w:r>
      <w:r w:rsidR="00946DC3">
        <w:rPr>
          <w:rFonts w:ascii="Arial" w:hAnsi="Arial" w:cs="Arial"/>
          <w:bCs/>
          <w:sz w:val="20"/>
          <w:szCs w:val="20"/>
          <w:lang w:val="ru-RU"/>
        </w:rPr>
        <w:t>Сервіс – Моні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>тор (Ctrl + M))</w:t>
      </w:r>
    </w:p>
    <w:p w:rsidR="00673A5E" w:rsidRPr="00F979B7" w:rsidRDefault="00673A5E" w:rsidP="00673A5E">
      <w:pPr>
        <w:spacing w:after="0" w:line="240" w:lineRule="exact"/>
        <w:rPr>
          <w:rFonts w:ascii="Arial" w:hAnsi="Arial" w:cs="Arial"/>
          <w:b/>
          <w:bCs/>
          <w:sz w:val="20"/>
          <w:szCs w:val="20"/>
          <w:lang w:val="ru-RU"/>
        </w:rPr>
      </w:pP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Exch</w:t>
      </w:r>
      <w:r w:rsidR="00946DC3">
        <w:rPr>
          <w:rFonts w:ascii="Arial" w:hAnsi="Arial" w:cs="Arial"/>
          <w:bCs/>
          <w:sz w:val="20"/>
          <w:szCs w:val="20"/>
          <w:lang w:val="ru-RU"/>
        </w:rPr>
        <w:t xml:space="preserve"> – температура на виході теплообмінника, подача в систему (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S1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utd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температура </w:t>
      </w:r>
      <w:r w:rsidR="00946DC3">
        <w:rPr>
          <w:rFonts w:ascii="Arial" w:hAnsi="Arial" w:cs="Arial"/>
          <w:bCs/>
          <w:sz w:val="20"/>
          <w:szCs w:val="20"/>
          <w:lang w:val="ru-RU"/>
        </w:rPr>
        <w:t>зовнішнього повітря (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S2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температура </w:t>
      </w:r>
      <w:r w:rsidR="00946DC3">
        <w:rPr>
          <w:rFonts w:ascii="Arial" w:hAnsi="Arial" w:cs="Arial"/>
          <w:bCs/>
          <w:sz w:val="20"/>
          <w:szCs w:val="20"/>
          <w:lang w:val="ru-RU"/>
        </w:rPr>
        <w:t>контура опалення, зворот з системи (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S3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температура </w:t>
      </w:r>
      <w:r w:rsidR="00946DC3">
        <w:rPr>
          <w:rFonts w:ascii="Arial" w:hAnsi="Arial" w:cs="Arial"/>
          <w:bCs/>
          <w:sz w:val="20"/>
          <w:szCs w:val="20"/>
          <w:lang w:val="ru-RU"/>
        </w:rPr>
        <w:t>ГВП (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S4)</w:t>
      </w:r>
    </w:p>
    <w:p w:rsidR="00673A5E" w:rsidRPr="00F979B7" w:rsidRDefault="00673A5E" w:rsidP="00C81BAB">
      <w:pPr>
        <w:spacing w:after="120" w:line="240" w:lineRule="auto"/>
        <w:ind w:left="658" w:hanging="65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User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температура датчика, </w:t>
      </w:r>
      <w:r w:rsidR="00946DC3">
        <w:rPr>
          <w:rFonts w:ascii="Arial" w:hAnsi="Arial" w:cs="Arial"/>
          <w:bCs/>
          <w:sz w:val="20"/>
          <w:szCs w:val="20"/>
          <w:lang w:val="ru-RU"/>
        </w:rPr>
        <w:t>призначення якого визначає користувач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946DC3">
        <w:rPr>
          <w:rFonts w:ascii="Arial" w:hAnsi="Arial" w:cs="Arial"/>
          <w:bCs/>
          <w:sz w:val="20"/>
          <w:szCs w:val="20"/>
          <w:lang w:val="ru-RU"/>
        </w:rPr>
        <w:t>наприклад, температура компресора (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S4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SP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зада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</w:t>
      </w:r>
      <w:r w:rsidR="00946DC3">
        <w:rPr>
          <w:rFonts w:ascii="Arial" w:hAnsi="Arial" w:cs="Arial"/>
          <w:bCs/>
          <w:sz w:val="20"/>
          <w:szCs w:val="20"/>
          <w:lang w:val="ru-RU"/>
        </w:rPr>
        <w:t>нагріву контура 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(КО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SP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задана температура гарячого водопостачання (ГВП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Pwr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поточна потужність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 в %</w:t>
      </w:r>
    </w:p>
    <w:p w:rsidR="00673A5E" w:rsidRPr="00F979B7" w:rsidRDefault="00673A5E" w:rsidP="00C81BAB">
      <w:pPr>
        <w:spacing w:after="120" w:line="240" w:lineRule="auto"/>
        <w:ind w:left="851" w:hanging="851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GTime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зворотній лічильник захисного часу компресора (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 не включит</w:t>
      </w:r>
      <w:r w:rsidR="00946DC3">
        <w:rPr>
          <w:rFonts w:ascii="Arial" w:hAnsi="Arial" w:cs="Arial"/>
          <w:bCs/>
          <w:sz w:val="20"/>
          <w:szCs w:val="20"/>
          <w:lang w:val="ru-RU"/>
        </w:rPr>
        <w:t>ь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я, </w:t>
      </w:r>
      <w:r w:rsidR="00946DC3">
        <w:rPr>
          <w:rFonts w:ascii="Arial" w:hAnsi="Arial" w:cs="Arial"/>
          <w:bCs/>
          <w:sz w:val="20"/>
          <w:szCs w:val="20"/>
          <w:lang w:val="ru-RU"/>
        </w:rPr>
        <w:t>поки лічильник не зменшиться д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0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946DC3">
        <w:rPr>
          <w:rFonts w:ascii="Arial" w:hAnsi="Arial" w:cs="Arial"/>
          <w:b/>
          <w:bCs/>
          <w:sz w:val="20"/>
          <w:szCs w:val="20"/>
          <w:highlight w:val="yellow"/>
          <w:lang w:val="ru-RU"/>
        </w:rPr>
        <w:t>RUN</w:t>
      </w:r>
      <w:r w:rsidRPr="00946DC3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– </w:t>
      </w:r>
      <w:r w:rsidR="00946DC3" w:rsidRPr="00946DC3">
        <w:rPr>
          <w:rFonts w:ascii="Arial" w:hAnsi="Arial" w:cs="Arial"/>
          <w:bCs/>
          <w:sz w:val="20"/>
          <w:szCs w:val="20"/>
          <w:highlight w:val="yellow"/>
          <w:lang w:val="ru-RU"/>
        </w:rPr>
        <w:t>стан</w:t>
      </w:r>
      <w:r w:rsidRPr="00946DC3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циркуляц</w:t>
      </w:r>
      <w:r w:rsidR="00946DC3" w:rsidRPr="00946DC3">
        <w:rPr>
          <w:rFonts w:ascii="Arial" w:hAnsi="Arial" w:cs="Arial"/>
          <w:bCs/>
          <w:sz w:val="20"/>
          <w:szCs w:val="20"/>
          <w:highlight w:val="yellow"/>
          <w:lang w:val="ru-RU"/>
        </w:rPr>
        <w:t>ійн</w:t>
      </w:r>
      <w:r w:rsidRPr="00946DC3">
        <w:rPr>
          <w:rFonts w:ascii="Arial" w:hAnsi="Arial" w:cs="Arial"/>
          <w:bCs/>
          <w:sz w:val="20"/>
          <w:szCs w:val="20"/>
          <w:highlight w:val="yellow"/>
          <w:lang w:val="ru-RU"/>
        </w:rPr>
        <w:t>ого насос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mp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стан 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Uni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стан зовнішнього блоку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Reg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стан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а</w:t>
      </w:r>
    </w:p>
    <w:p w:rsidR="00673A5E" w:rsidRPr="00F979B7" w:rsidRDefault="000E50ED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t>BS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стан додаткового джерела тепла контура опалення</w:t>
      </w:r>
    </w:p>
    <w:p w:rsidR="00161548" w:rsidRPr="00F979B7" w:rsidRDefault="000E50ED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BS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46DC3">
        <w:rPr>
          <w:rFonts w:ascii="Arial" w:hAnsi="Arial" w:cs="Arial"/>
          <w:bCs/>
          <w:sz w:val="20"/>
          <w:szCs w:val="20"/>
          <w:lang w:val="ru-RU"/>
        </w:rPr>
        <w:t>стан додаткового джерела тепла контура ГВП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Atten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тан сигналу зниження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sta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тан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рмостат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lastRenderedPageBreak/>
        <w:t>Stop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тан вх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61548"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Pr="00F979B7">
        <w:rPr>
          <w:rFonts w:ascii="Arial" w:hAnsi="Arial" w:cs="Arial"/>
          <w:bCs/>
          <w:sz w:val="20"/>
          <w:szCs w:val="20"/>
          <w:lang w:val="ru-RU"/>
        </w:rPr>
        <w:t>OFF</w:t>
      </w:r>
      <w:r w:rsidR="00161548" w:rsidRPr="00F979B7">
        <w:rPr>
          <w:rFonts w:ascii="Arial" w:hAnsi="Arial" w:cs="Arial"/>
          <w:bCs/>
          <w:sz w:val="20"/>
          <w:szCs w:val="20"/>
          <w:lang w:val="ru-RU"/>
        </w:rPr>
        <w:t>»</w:t>
      </w:r>
    </w:p>
    <w:p w:rsidR="00161548" w:rsidRPr="00F979B7" w:rsidRDefault="00161548" w:rsidP="00161548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FlSw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тан датчика протоку (вх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д «H/C» </w:t>
      </w:r>
      <w:r w:rsidR="001F6003">
        <w:rPr>
          <w:rFonts w:ascii="Arial" w:hAnsi="Arial" w:cs="Arial"/>
          <w:bCs/>
          <w:sz w:val="20"/>
          <w:szCs w:val="20"/>
          <w:lang w:val="ru-RU"/>
        </w:rPr>
        <w:t>аб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OFF»)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Seas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тан режиму Зима / 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</w:t>
      </w:r>
    </w:p>
    <w:p w:rsidR="00673A5E" w:rsidRPr="00F979B7" w:rsidRDefault="00161548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t>BL1RT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1 ступені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додаткового джерела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КО</w:t>
      </w:r>
    </w:p>
    <w:p w:rsidR="00673A5E" w:rsidRPr="00F979B7" w:rsidRDefault="00161548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B</w:t>
      </w:r>
      <w:r w:rsidR="00673A5E" w:rsidRPr="00F979B7">
        <w:rPr>
          <w:rFonts w:ascii="Arial" w:hAnsi="Arial" w:cs="Arial"/>
          <w:b/>
          <w:bCs/>
          <w:sz w:val="20"/>
          <w:szCs w:val="20"/>
          <w:lang w:val="ru-RU"/>
        </w:rPr>
        <w:t>L2RT</w:t>
      </w:r>
      <w:r w:rsidR="00673A5E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2 ступені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додаткового джерела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 КО</w:t>
      </w:r>
    </w:p>
    <w:p w:rsidR="001F6003" w:rsidRPr="00F979B7" w:rsidRDefault="00161548" w:rsidP="001F6003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BL1R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1 ступені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додаткового джерела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 </w:t>
      </w:r>
      <w:r w:rsidR="001F6003">
        <w:rPr>
          <w:rFonts w:ascii="Arial" w:hAnsi="Arial" w:cs="Arial"/>
          <w:bCs/>
          <w:sz w:val="20"/>
          <w:szCs w:val="20"/>
          <w:lang w:val="ru-RU"/>
        </w:rPr>
        <w:t>ГВП</w:t>
      </w:r>
    </w:p>
    <w:p w:rsidR="00161548" w:rsidRPr="00F979B7" w:rsidRDefault="00161548" w:rsidP="00161548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BL2R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2 ступені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додаткового джерела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  <w:r w:rsidR="001F6003">
        <w:rPr>
          <w:rFonts w:ascii="Arial" w:hAnsi="Arial" w:cs="Arial"/>
          <w:bCs/>
          <w:sz w:val="20"/>
          <w:szCs w:val="20"/>
          <w:lang w:val="ru-RU"/>
        </w:rPr>
        <w:t xml:space="preserve"> ГВП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TR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а</w:t>
      </w:r>
    </w:p>
    <w:p w:rsidR="00673A5E" w:rsidRPr="00F979B7" w:rsidRDefault="00673A5E" w:rsidP="00C81BAB">
      <w:pPr>
        <w:spacing w:after="120" w:line="240" w:lineRule="auto"/>
        <w:ind w:left="882" w:hanging="88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FPR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компрес</w:t>
      </w:r>
      <w:r w:rsidR="001F6003" w:rsidRPr="00F979B7">
        <w:rPr>
          <w:rFonts w:ascii="Arial" w:hAnsi="Arial" w:cs="Arial"/>
          <w:bCs/>
          <w:sz w:val="20"/>
          <w:szCs w:val="20"/>
          <w:lang w:val="ru-RU"/>
        </w:rPr>
        <w:t>ор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, в </w:t>
      </w:r>
      <w:r w:rsidR="001F6003">
        <w:rPr>
          <w:rFonts w:ascii="Arial" w:hAnsi="Arial" w:cs="Arial"/>
          <w:bCs/>
          <w:sz w:val="20"/>
          <w:szCs w:val="20"/>
          <w:lang w:val="ru-RU"/>
        </w:rPr>
        <w:t>в перерахунку на повну потужність</w:t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</w:r>
      <w:r w:rsidR="001F6003">
        <w:rPr>
          <w:rFonts w:ascii="Arial" w:hAnsi="Arial" w:cs="Arial"/>
          <w:bCs/>
          <w:sz w:val="20"/>
          <w:szCs w:val="20"/>
          <w:lang w:val="ru-RU"/>
        </w:rPr>
        <w:t>наприклад: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ор </w:t>
      </w:r>
      <w:r w:rsidR="001F6003">
        <w:rPr>
          <w:rFonts w:ascii="Arial" w:hAnsi="Arial" w:cs="Arial"/>
          <w:bCs/>
          <w:sz w:val="20"/>
          <w:szCs w:val="20"/>
          <w:lang w:val="ru-RU"/>
        </w:rPr>
        <w:t>працює 20 хвилин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 50%,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раховується 10 хвилин робот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 </w:t>
      </w:r>
      <w:r w:rsidR="001F6003">
        <w:rPr>
          <w:rFonts w:ascii="Arial" w:hAnsi="Arial" w:cs="Arial"/>
          <w:bCs/>
          <w:sz w:val="20"/>
          <w:szCs w:val="20"/>
          <w:lang w:val="ru-RU"/>
        </w:rPr>
        <w:t>повній потужності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S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лічильник запусків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R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гальний час роботи контр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л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PU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время с момента последнего включения контролл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PU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кількість включень живлення контрол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ра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LE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код </w:t>
      </w:r>
      <w:r w:rsidR="001F6003">
        <w:rPr>
          <w:rFonts w:ascii="Arial" w:hAnsi="Arial" w:cs="Arial"/>
          <w:bCs/>
          <w:sz w:val="20"/>
          <w:szCs w:val="20"/>
          <w:lang w:val="ru-RU"/>
        </w:rPr>
        <w:t>останньої помилки 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ата / </w:t>
      </w:r>
      <w:r w:rsidR="001F6003">
        <w:rPr>
          <w:rFonts w:ascii="Arial" w:hAnsi="Arial" w:cs="Arial"/>
          <w:bCs/>
          <w:sz w:val="20"/>
          <w:szCs w:val="20"/>
          <w:lang w:val="ru-RU"/>
        </w:rPr>
        <w:t>час, коли вона сталася</w:t>
      </w:r>
    </w:p>
    <w:p w:rsidR="00673A5E" w:rsidRPr="00F979B7" w:rsidRDefault="00673A5E" w:rsidP="00C81BAB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/T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поточна дата та ч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RTC</w:t>
      </w:r>
    </w:p>
    <w:p w:rsidR="00673A5E" w:rsidRPr="00F979B7" w:rsidRDefault="00673A5E" w:rsidP="00930E27">
      <w:pPr>
        <w:pStyle w:val="a3"/>
        <w:rPr>
          <w:b/>
          <w:sz w:val="28"/>
          <w:szCs w:val="28"/>
          <w:lang w:val="ru-RU"/>
        </w:rPr>
      </w:pPr>
    </w:p>
    <w:p w:rsidR="00C81BAB" w:rsidRPr="00F979B7" w:rsidRDefault="00C81BAB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br w:type="page"/>
      </w:r>
    </w:p>
    <w:p w:rsidR="002057E7" w:rsidRPr="00F979B7" w:rsidRDefault="00EA7F75" w:rsidP="00EA7F75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2F0324">
        <w:rPr>
          <w:rFonts w:ascii="Arial" w:hAnsi="Arial" w:cs="Arial"/>
          <w:b/>
          <w:bCs/>
          <w:sz w:val="24"/>
          <w:szCs w:val="24"/>
          <w:lang w:val="ru-RU"/>
        </w:rPr>
        <w:t>2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2057E7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CIM Manager – </w:t>
      </w:r>
      <w:r w:rsidR="001F6003">
        <w:rPr>
          <w:rFonts w:ascii="Arial" w:hAnsi="Arial" w:cs="Arial"/>
          <w:b/>
          <w:bCs/>
          <w:sz w:val="24"/>
          <w:szCs w:val="24"/>
          <w:lang w:val="ru-RU"/>
        </w:rPr>
        <w:t>основні сервісні параметри</w:t>
      </w:r>
    </w:p>
    <w:p w:rsidR="002057E7" w:rsidRPr="00F979B7" w:rsidRDefault="002F0324" w:rsidP="002057E7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cs="Arial"/>
          <w:bCs/>
          <w:noProof/>
          <w:sz w:val="24"/>
          <w:szCs w:val="24"/>
          <w:lang w:val="uk-UA"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569595</wp:posOffset>
            </wp:positionV>
            <wp:extent cx="5101200" cy="4032000"/>
            <wp:effectExtent l="0" t="0" r="0" b="0"/>
            <wp:wrapTopAndBottom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CIM017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2057E7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B83BCA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«Setup - Basic Parameters»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слугує для налаштування основних сервісних параметрів</w:t>
      </w:r>
    </w:p>
    <w:p w:rsidR="00B02D36" w:rsidRPr="00F979B7" w:rsidRDefault="00B02D36" w:rsidP="002057E7">
      <w:pPr>
        <w:rPr>
          <w:rFonts w:cs="Arial"/>
          <w:bCs/>
          <w:sz w:val="24"/>
          <w:szCs w:val="24"/>
          <w:lang w:val="ru-RU"/>
        </w:rPr>
      </w:pPr>
    </w:p>
    <w:p w:rsidR="002057E7" w:rsidRPr="00B831F2" w:rsidRDefault="0066018E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 xml:space="preserve">кладка </w:t>
      </w:r>
      <w:r w:rsidR="001F6003"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едення паролю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 xml:space="preserve">, в меню </w:t>
      </w:r>
      <w:r w:rsidR="000C2974"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="000C2974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</w:r>
      <w:r w:rsidR="000C2974" w:rsidRPr="00B831F2">
        <w:rPr>
          <w:rFonts w:ascii="Arial" w:hAnsi="Arial" w:cs="Arial"/>
          <w:bCs/>
          <w:sz w:val="20"/>
          <w:szCs w:val="20"/>
          <w:lang w:val="en-US"/>
        </w:rPr>
        <w:t>(</w:t>
      </w:r>
      <w:r w:rsidR="001F6003">
        <w:rPr>
          <w:rFonts w:ascii="Arial" w:hAnsi="Arial" w:cs="Arial"/>
          <w:bCs/>
          <w:sz w:val="20"/>
          <w:szCs w:val="20"/>
          <w:lang w:val="ru-RU"/>
        </w:rPr>
        <w:t>Серві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="002057E7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0C2974" w:rsidRPr="00B831F2">
        <w:rPr>
          <w:rFonts w:ascii="Arial" w:hAnsi="Arial" w:cs="Arial"/>
          <w:bCs/>
          <w:sz w:val="20"/>
          <w:szCs w:val="20"/>
          <w:lang w:val="en-US"/>
        </w:rPr>
        <w:t>-</w:t>
      </w:r>
      <w:r w:rsidR="002057E7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="002057E7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057E7"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="002057E7"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2F3A71" w:rsidRPr="001059DA" w:rsidRDefault="000C2974" w:rsidP="00161548">
      <w:pPr>
        <w:spacing w:after="120" w:line="240" w:lineRule="auto"/>
        <w:ind w:left="3780" w:hanging="3780"/>
        <w:rPr>
          <w:rFonts w:ascii="Arial" w:hAnsi="Arial" w:cs="Arial"/>
          <w:bCs/>
          <w:sz w:val="20"/>
          <w:szCs w:val="20"/>
          <w:lang w:val="en-US"/>
        </w:rPr>
      </w:pPr>
      <w:r w:rsidRPr="001059DA">
        <w:rPr>
          <w:rFonts w:ascii="Arial" w:hAnsi="Arial" w:cs="Arial"/>
          <w:b/>
          <w:bCs/>
          <w:sz w:val="20"/>
          <w:szCs w:val="20"/>
          <w:lang w:val="en-US"/>
        </w:rPr>
        <w:t>Exchanger MAX Temp. (Heating)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1059DA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>0</w:t>
      </w:r>
      <w:r w:rsidR="002F3A71" w:rsidRPr="001059DA">
        <w:rPr>
          <w:rFonts w:ascii="Arial" w:hAnsi="Arial" w:cs="Arial"/>
          <w:bCs/>
          <w:sz w:val="20"/>
          <w:szCs w:val="20"/>
          <w:lang w:val="en-US"/>
        </w:rPr>
        <w:t xml:space="preserve"> –</w:t>
      </w:r>
      <w:r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мператур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плообмінник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(</w:t>
      </w:r>
      <w:r w:rsidR="001F6003">
        <w:rPr>
          <w:rFonts w:ascii="Arial" w:hAnsi="Arial" w:cs="Arial"/>
          <w:bCs/>
          <w:sz w:val="20"/>
          <w:szCs w:val="20"/>
          <w:lang w:val="ru-RU"/>
        </w:rPr>
        <w:t>в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режимі</w:t>
      </w:r>
      <w:r w:rsidR="002F3A71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2F3A71" w:rsidRPr="00F979B7">
        <w:rPr>
          <w:rFonts w:ascii="Arial" w:hAnsi="Arial" w:cs="Arial"/>
          <w:bCs/>
          <w:sz w:val="20"/>
          <w:szCs w:val="20"/>
          <w:lang w:val="ru-RU"/>
        </w:rPr>
        <w:t>нагр</w:t>
      </w:r>
      <w:r w:rsidR="001F6003">
        <w:rPr>
          <w:rFonts w:ascii="Arial" w:hAnsi="Arial" w:cs="Arial"/>
          <w:bCs/>
          <w:sz w:val="20"/>
          <w:szCs w:val="20"/>
          <w:lang w:val="ru-RU"/>
        </w:rPr>
        <w:t>іву</w:t>
      </w:r>
      <w:r w:rsidR="002F3A71" w:rsidRPr="001059DA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0C2974" w:rsidRPr="001059DA" w:rsidRDefault="000C2974" w:rsidP="00161548">
      <w:pPr>
        <w:spacing w:after="120" w:line="240" w:lineRule="auto"/>
        <w:ind w:left="3710" w:hanging="3710"/>
        <w:rPr>
          <w:rFonts w:ascii="Arial" w:hAnsi="Arial" w:cs="Arial"/>
          <w:bCs/>
          <w:sz w:val="20"/>
          <w:szCs w:val="20"/>
          <w:lang w:val="en-US"/>
        </w:rPr>
      </w:pPr>
      <w:r w:rsidRPr="001059DA">
        <w:rPr>
          <w:rFonts w:ascii="Arial" w:hAnsi="Arial" w:cs="Arial"/>
          <w:b/>
          <w:bCs/>
          <w:sz w:val="20"/>
          <w:szCs w:val="20"/>
          <w:lang w:val="en-US"/>
        </w:rPr>
        <w:t>Exchanger MIN Temp. (Cooling) P0</w:t>
      </w:r>
      <w:r w:rsidR="00161548" w:rsidRPr="001059DA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Pr="001059DA">
        <w:rPr>
          <w:rFonts w:ascii="Arial" w:hAnsi="Arial" w:cs="Arial"/>
          <w:b/>
          <w:bCs/>
          <w:sz w:val="20"/>
          <w:szCs w:val="20"/>
          <w:lang w:val="en-US"/>
        </w:rPr>
        <w:t>1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мінімальн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мператур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плообмінник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(</w:t>
      </w:r>
      <w:r w:rsidR="001F6003">
        <w:rPr>
          <w:rFonts w:ascii="Arial" w:hAnsi="Arial" w:cs="Arial"/>
          <w:bCs/>
          <w:sz w:val="20"/>
          <w:szCs w:val="20"/>
          <w:lang w:val="ru-RU"/>
        </w:rPr>
        <w:t>в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режимі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охолодження</w:t>
      </w:r>
      <w:r w:rsidRPr="001059DA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2F3A71" w:rsidRPr="001059DA" w:rsidRDefault="009D4186" w:rsidP="00161548">
      <w:pPr>
        <w:spacing w:after="120" w:line="240" w:lineRule="auto"/>
        <w:ind w:left="3640" w:hanging="3640"/>
        <w:rPr>
          <w:rFonts w:ascii="Arial" w:hAnsi="Arial" w:cs="Arial"/>
          <w:bCs/>
          <w:sz w:val="20"/>
          <w:szCs w:val="20"/>
          <w:lang w:val="en-US"/>
        </w:rPr>
      </w:pPr>
      <w:r w:rsidRPr="001059DA">
        <w:rPr>
          <w:rFonts w:ascii="Arial" w:hAnsi="Arial" w:cs="Arial"/>
          <w:b/>
          <w:bCs/>
          <w:sz w:val="20"/>
          <w:szCs w:val="20"/>
          <w:lang w:val="en-US"/>
        </w:rPr>
        <w:t>Exchanger Temp. Limiter Band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1059DA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>2</w:t>
      </w:r>
      <w:r w:rsidR="002F3A71" w:rsidRPr="001059DA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147273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ш</w:t>
      </w:r>
      <w:r w:rsidR="008E47EE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ирина</w:t>
      </w:r>
      <w:r w:rsidR="008E47EE" w:rsidRPr="001059DA">
        <w:rPr>
          <w:rFonts w:ascii="Arial" w:eastAsia="Times New Roman" w:hAnsi="Arial" w:cs="Arial"/>
          <w:color w:val="000000"/>
          <w:sz w:val="20"/>
          <w:szCs w:val="20"/>
          <w:lang w:val="en-US" w:eastAsia="cs-CZ"/>
        </w:rPr>
        <w:t xml:space="preserve"> </w:t>
      </w:r>
      <w:r w:rsidR="001F600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смуги</w:t>
      </w:r>
      <w:r w:rsidR="001F6003" w:rsidRPr="001059DA">
        <w:rPr>
          <w:rFonts w:ascii="Arial" w:eastAsia="Times New Roman" w:hAnsi="Arial" w:cs="Arial"/>
          <w:color w:val="000000"/>
          <w:sz w:val="20"/>
          <w:szCs w:val="20"/>
          <w:lang w:val="en-US" w:eastAsia="cs-CZ"/>
        </w:rPr>
        <w:t xml:space="preserve"> </w:t>
      </w:r>
      <w:r w:rsidR="001F600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обмеження</w:t>
      </w:r>
      <w:r w:rsidR="001F6003" w:rsidRPr="001059DA">
        <w:rPr>
          <w:rFonts w:ascii="Arial" w:eastAsia="Times New Roman" w:hAnsi="Arial" w:cs="Arial"/>
          <w:color w:val="000000"/>
          <w:sz w:val="20"/>
          <w:szCs w:val="20"/>
          <w:lang w:val="en-US" w:eastAsia="cs-CZ"/>
        </w:rPr>
        <w:t xml:space="preserve"> </w:t>
      </w:r>
      <w:r w:rsidR="001F600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температури</w:t>
      </w:r>
      <w:r w:rsidR="001F6003" w:rsidRPr="001059DA">
        <w:rPr>
          <w:rFonts w:ascii="Arial" w:eastAsia="Times New Roman" w:hAnsi="Arial" w:cs="Arial"/>
          <w:color w:val="000000"/>
          <w:sz w:val="20"/>
          <w:szCs w:val="20"/>
          <w:lang w:val="en-US" w:eastAsia="cs-CZ"/>
        </w:rPr>
        <w:t xml:space="preserve"> </w:t>
      </w:r>
      <w:r w:rsidR="001F6003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теплообмі</w:t>
      </w:r>
      <w:r w:rsidR="008E47EE"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нника</w:t>
      </w:r>
    </w:p>
    <w:p w:rsidR="002F3A71" w:rsidRPr="001059DA" w:rsidRDefault="001E6A3C" w:rsidP="00161548">
      <w:pPr>
        <w:spacing w:after="120" w:line="240" w:lineRule="auto"/>
        <w:ind w:left="3752" w:hanging="3752"/>
        <w:rPr>
          <w:rFonts w:ascii="Arial" w:hAnsi="Arial" w:cs="Arial"/>
          <w:bCs/>
          <w:sz w:val="20"/>
          <w:szCs w:val="20"/>
          <w:lang w:val="en-US"/>
        </w:rPr>
      </w:pPr>
      <w:r w:rsidRPr="001059DA">
        <w:rPr>
          <w:rFonts w:ascii="Arial" w:hAnsi="Arial" w:cs="Arial"/>
          <w:b/>
          <w:bCs/>
          <w:sz w:val="20"/>
          <w:szCs w:val="20"/>
          <w:lang w:val="en-US"/>
        </w:rPr>
        <w:t>Exch. Temp. Limiter Attenuation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1059DA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2F3A71" w:rsidRPr="001059DA">
        <w:rPr>
          <w:rFonts w:ascii="Arial" w:hAnsi="Arial" w:cs="Arial"/>
          <w:b/>
          <w:bCs/>
          <w:sz w:val="20"/>
          <w:szCs w:val="20"/>
          <w:lang w:val="en-US"/>
        </w:rPr>
        <w:t>3</w:t>
      </w:r>
      <w:r w:rsidR="002F3A71" w:rsidRPr="001059DA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показник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потужності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компрессора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для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граничної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1F6003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теплообмі</w:t>
      </w:r>
      <w:r w:rsidR="008E47EE" w:rsidRPr="00F979B7">
        <w:rPr>
          <w:rFonts w:ascii="Arial" w:hAnsi="Arial" w:cs="Arial"/>
          <w:bCs/>
          <w:sz w:val="20"/>
          <w:szCs w:val="20"/>
          <w:lang w:val="ru-RU"/>
        </w:rPr>
        <w:t>нника</w:t>
      </w:r>
    </w:p>
    <w:p w:rsidR="00A71FB4" w:rsidRPr="009C20BD" w:rsidRDefault="001E6A3C" w:rsidP="001A5241">
      <w:pPr>
        <w:spacing w:after="120" w:line="240" w:lineRule="auto"/>
        <w:ind w:left="2977" w:hanging="2977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Compressor Guard Time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4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захисний</w:t>
      </w:r>
      <w:r w:rsidR="001F6003" w:rsidRPr="001F6003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час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а</w:t>
      </w:r>
    </w:p>
    <w:p w:rsidR="00A71FB4" w:rsidRPr="009C20BD" w:rsidRDefault="001E6A3C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RUN Output Lead Time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5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1F6003">
        <w:rPr>
          <w:rFonts w:ascii="Arial" w:hAnsi="Arial" w:cs="Arial"/>
          <w:bCs/>
          <w:sz w:val="20"/>
          <w:szCs w:val="20"/>
          <w:lang w:val="ru-RU"/>
        </w:rPr>
        <w:t>час</w:t>
      </w:r>
      <w:r w:rsidR="001F6003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випередження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F6003">
        <w:rPr>
          <w:rFonts w:ascii="Arial" w:hAnsi="Arial" w:cs="Arial"/>
          <w:bCs/>
          <w:sz w:val="20"/>
          <w:szCs w:val="20"/>
          <w:lang w:val="ru-RU"/>
        </w:rPr>
        <w:t>виходу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«RUN»</w:t>
      </w:r>
    </w:p>
    <w:p w:rsidR="00A71FB4" w:rsidRPr="009C20BD" w:rsidRDefault="00EB4849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RUN Output Lag Time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6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3629AB">
        <w:rPr>
          <w:rFonts w:ascii="Arial" w:hAnsi="Arial" w:cs="Arial"/>
          <w:bCs/>
          <w:sz w:val="20"/>
          <w:szCs w:val="20"/>
          <w:lang w:val="ru-RU"/>
        </w:rPr>
        <w:t>час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запізнення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виходу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«RUN»</w:t>
      </w:r>
    </w:p>
    <w:p w:rsidR="00A71FB4" w:rsidRPr="009C20BD" w:rsidRDefault="00EF1FEF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DEF Output Lag Time</w:t>
      </w:r>
      <w:r w:rsidR="00CF19CA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7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47273" w:rsidRPr="009C20BD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3629AB">
        <w:rPr>
          <w:rFonts w:ascii="Arial" w:hAnsi="Arial" w:cs="Arial"/>
          <w:bCs/>
          <w:sz w:val="20"/>
          <w:szCs w:val="20"/>
          <w:lang w:val="ru-RU"/>
        </w:rPr>
        <w:t>час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запізнення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виходу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«DEF»</w:t>
      </w:r>
    </w:p>
    <w:p w:rsidR="00A71FB4" w:rsidRPr="009C20BD" w:rsidRDefault="00147273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Default Display Parameter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8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CF19CA" w:rsidRPr="009C20BD">
        <w:rPr>
          <w:rFonts w:ascii="Arial" w:hAnsi="Arial" w:cs="Arial"/>
          <w:bCs/>
          <w:sz w:val="20"/>
          <w:szCs w:val="20"/>
          <w:lang w:val="en-US"/>
        </w:rPr>
        <w:t>–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араметр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3629AB">
        <w:rPr>
          <w:rFonts w:ascii="Arial" w:hAnsi="Arial" w:cs="Arial"/>
          <w:bCs/>
          <w:sz w:val="20"/>
          <w:szCs w:val="20"/>
          <w:lang w:val="ru-RU"/>
        </w:rPr>
        <w:t>відображаємий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о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замовчуванню</w:t>
      </w:r>
    </w:p>
    <w:p w:rsidR="00A71FB4" w:rsidRPr="003629AB" w:rsidRDefault="00147273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Outdoor Unit Type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P0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9</w:t>
      </w:r>
      <w:r w:rsidR="00A71FB4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ип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зовнішнього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блоку</w:t>
      </w:r>
    </w:p>
    <w:p w:rsidR="00834CE3" w:rsidRDefault="002F0324" w:rsidP="00834CE3">
      <w:pPr>
        <w:pStyle w:val="a3"/>
        <w:numPr>
          <w:ilvl w:val="0"/>
          <w:numId w:val="32"/>
        </w:numPr>
        <w:spacing w:after="0" w:line="240" w:lineRule="auto"/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834CE3">
        <w:rPr>
          <w:rFonts w:ascii="Arial" w:hAnsi="Arial" w:cs="Arial"/>
          <w:b/>
          <w:bCs/>
          <w:i/>
          <w:sz w:val="20"/>
          <w:szCs w:val="20"/>
          <w:lang w:val="ru-RU"/>
        </w:rPr>
        <w:t>RO</w:t>
      </w:r>
    </w:p>
    <w:p w:rsidR="00834CE3" w:rsidRDefault="002F0324" w:rsidP="00834CE3">
      <w:pPr>
        <w:pStyle w:val="a3"/>
        <w:numPr>
          <w:ilvl w:val="0"/>
          <w:numId w:val="32"/>
        </w:numPr>
        <w:spacing w:after="0" w:line="240" w:lineRule="auto"/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834CE3">
        <w:rPr>
          <w:rFonts w:ascii="Arial" w:hAnsi="Arial" w:cs="Arial"/>
          <w:b/>
          <w:bCs/>
          <w:i/>
          <w:sz w:val="20"/>
          <w:szCs w:val="20"/>
          <w:lang w:val="ru-RU"/>
        </w:rPr>
        <w:t>ROT</w:t>
      </w:r>
    </w:p>
    <w:p w:rsidR="002F0324" w:rsidRPr="00834CE3" w:rsidRDefault="002F0324" w:rsidP="00834CE3">
      <w:pPr>
        <w:pStyle w:val="a3"/>
        <w:numPr>
          <w:ilvl w:val="0"/>
          <w:numId w:val="32"/>
        </w:numPr>
        <w:spacing w:after="0" w:line="240" w:lineRule="auto"/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834CE3">
        <w:rPr>
          <w:rFonts w:ascii="Arial" w:hAnsi="Arial" w:cs="Arial"/>
          <w:b/>
          <w:bCs/>
          <w:i/>
          <w:sz w:val="20"/>
          <w:szCs w:val="20"/>
          <w:lang w:val="ru-RU"/>
        </w:rPr>
        <w:t>ROG</w:t>
      </w:r>
    </w:p>
    <w:p w:rsidR="00834CE3" w:rsidRDefault="002F0324" w:rsidP="00834CE3">
      <w:pPr>
        <w:pStyle w:val="a3"/>
        <w:numPr>
          <w:ilvl w:val="0"/>
          <w:numId w:val="32"/>
        </w:numPr>
        <w:spacing w:after="120" w:line="240" w:lineRule="auto"/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834CE3">
        <w:rPr>
          <w:rFonts w:ascii="Arial" w:hAnsi="Arial" w:cs="Arial"/>
          <w:b/>
          <w:bCs/>
          <w:i/>
          <w:sz w:val="20"/>
          <w:szCs w:val="20"/>
          <w:lang w:val="ru-RU"/>
        </w:rPr>
        <w:t>ROA</w:t>
      </w:r>
    </w:p>
    <w:p w:rsidR="00D417CF" w:rsidRPr="00D417CF" w:rsidRDefault="003629AB" w:rsidP="00834CE3">
      <w:pPr>
        <w:pStyle w:val="a3"/>
        <w:numPr>
          <w:ilvl w:val="0"/>
          <w:numId w:val="32"/>
        </w:numPr>
        <w:spacing w:after="0" w:line="240" w:lineRule="auto"/>
        <w:rPr>
          <w:rFonts w:ascii="Arial" w:hAnsi="Arial" w:cs="Arial"/>
          <w:b/>
          <w:bCs/>
          <w:i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ru-RU"/>
        </w:rPr>
        <w:t>Незалежний теплови</w:t>
      </w:r>
      <w:r w:rsidR="002F0324" w:rsidRPr="00834CE3">
        <w:rPr>
          <w:rFonts w:ascii="Arial" w:hAnsi="Arial" w:cs="Arial"/>
          <w:b/>
          <w:bCs/>
          <w:i/>
          <w:sz w:val="20"/>
          <w:szCs w:val="20"/>
          <w:lang w:val="ru-RU"/>
        </w:rPr>
        <w:t>й насос</w:t>
      </w:r>
      <w:r w:rsidR="00834CE3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834CE3" w:rsidRPr="00834CE3">
        <w:rPr>
          <w:rFonts w:ascii="Arial" w:hAnsi="Arial" w:cs="Arial"/>
          <w:bCs/>
          <w:sz w:val="20"/>
          <w:szCs w:val="20"/>
          <w:lang w:val="ru-RU"/>
        </w:rPr>
        <w:t>– режим</w:t>
      </w:r>
      <w:r w:rsidR="00834CE3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 xml:space="preserve">роботи, при якому не використовується                   інтерфейс зв'язку з  зовнішні блоком. В цьому режимі модуль за допомогою виходу </w:t>
      </w:r>
      <w:r w:rsidRPr="00834CE3">
        <w:rPr>
          <w:rFonts w:ascii="Arial" w:hAnsi="Arial" w:cs="Arial"/>
          <w:b/>
          <w:bCs/>
          <w:sz w:val="20"/>
          <w:szCs w:val="20"/>
          <w:lang w:val="ru-RU"/>
        </w:rPr>
        <w:t>R</w:t>
      </w:r>
      <w:r w:rsidRPr="00834CE3">
        <w:rPr>
          <w:rFonts w:ascii="Arial" w:hAnsi="Arial" w:cs="Arial"/>
          <w:b/>
          <w:bCs/>
          <w:sz w:val="20"/>
          <w:szCs w:val="20"/>
          <w:lang w:val="en-US"/>
        </w:rPr>
        <w:t>UN</w:t>
      </w:r>
      <w:r>
        <w:rPr>
          <w:rFonts w:ascii="Arial" w:hAnsi="Arial" w:cs="Arial"/>
          <w:b/>
          <w:bCs/>
          <w:sz w:val="20"/>
          <w:szCs w:val="20"/>
          <w:lang w:val="uk-UA"/>
        </w:rPr>
        <w:t xml:space="preserve"> </w:t>
      </w:r>
      <w:r>
        <w:rPr>
          <w:rFonts w:ascii="Arial" w:hAnsi="Arial" w:cs="Arial"/>
          <w:bCs/>
          <w:sz w:val="20"/>
          <w:szCs w:val="20"/>
          <w:lang w:val="uk-UA"/>
        </w:rPr>
        <w:t>керує компресором (наприклад, вода-вода, повітря-вода або інше) в режимі Старт/Стоп.</w:t>
      </w:r>
    </w:p>
    <w:p w:rsidR="00A71FB4" w:rsidRPr="003629AB" w:rsidRDefault="00147273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Outdoor</w:t>
      </w:r>
      <w:r w:rsidRPr="003629A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C20BD">
        <w:rPr>
          <w:rFonts w:ascii="Arial" w:hAnsi="Arial" w:cs="Arial"/>
          <w:b/>
          <w:bCs/>
          <w:sz w:val="20"/>
          <w:szCs w:val="20"/>
          <w:lang w:val="en-US"/>
        </w:rPr>
        <w:t>Unit</w:t>
      </w:r>
      <w:r w:rsidRPr="003629A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C20BD">
        <w:rPr>
          <w:rFonts w:ascii="Arial" w:hAnsi="Arial" w:cs="Arial"/>
          <w:b/>
          <w:bCs/>
          <w:sz w:val="20"/>
          <w:szCs w:val="20"/>
          <w:lang w:val="en-US"/>
        </w:rPr>
        <w:t>Capacity</w:t>
      </w:r>
      <w:r w:rsidR="00A71FB4" w:rsidRPr="003629A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A71FB4" w:rsidRPr="009C20BD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A71FB4" w:rsidRPr="003629AB">
        <w:rPr>
          <w:rFonts w:ascii="Arial" w:hAnsi="Arial" w:cs="Arial"/>
          <w:b/>
          <w:bCs/>
          <w:sz w:val="20"/>
          <w:szCs w:val="20"/>
          <w:lang w:val="en-US"/>
        </w:rPr>
        <w:t>0</w:t>
      </w:r>
      <w:r w:rsidR="00161548" w:rsidRPr="003629AB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A</w:t>
      </w:r>
      <w:r w:rsidR="00A71FB4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3629AB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3629AB">
        <w:rPr>
          <w:rFonts w:ascii="Arial" w:hAnsi="Arial" w:cs="Arial"/>
          <w:bCs/>
          <w:sz w:val="20"/>
          <w:szCs w:val="20"/>
          <w:lang w:val="ru-RU"/>
        </w:rPr>
        <w:t>потужність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зовнішнього</w:t>
      </w:r>
      <w:r w:rsidR="003629AB" w:rsidRPr="003629A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629AB">
        <w:rPr>
          <w:rFonts w:ascii="Arial" w:hAnsi="Arial" w:cs="Arial"/>
          <w:bCs/>
          <w:sz w:val="20"/>
          <w:szCs w:val="20"/>
          <w:lang w:val="ru-RU"/>
        </w:rPr>
        <w:t>блоку</w:t>
      </w:r>
    </w:p>
    <w:p w:rsidR="00434A88" w:rsidRPr="009C20BD" w:rsidRDefault="00147273" w:rsidP="001A5241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lastRenderedPageBreak/>
        <w:t>Installation</w:t>
      </w:r>
      <w:r w:rsidRPr="005E7429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C20BD">
        <w:rPr>
          <w:rFonts w:ascii="Arial" w:hAnsi="Arial" w:cs="Arial"/>
          <w:b/>
          <w:bCs/>
          <w:sz w:val="20"/>
          <w:szCs w:val="20"/>
          <w:lang w:val="en-US"/>
        </w:rPr>
        <w:t>Scheme</w:t>
      </w:r>
      <w:r w:rsidR="00434A88" w:rsidRPr="005E7429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434A88" w:rsidRPr="009C20BD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161548" w:rsidRPr="005E7429">
        <w:rPr>
          <w:rFonts w:ascii="Arial" w:hAnsi="Arial" w:cs="Arial"/>
          <w:b/>
          <w:bCs/>
          <w:sz w:val="20"/>
          <w:szCs w:val="20"/>
          <w:lang w:val="en-US"/>
        </w:rPr>
        <w:t>0.</w:t>
      </w:r>
      <w:r w:rsidR="00161548" w:rsidRPr="009C20BD">
        <w:rPr>
          <w:rFonts w:ascii="Arial" w:hAnsi="Arial" w:cs="Arial"/>
          <w:b/>
          <w:bCs/>
          <w:sz w:val="20"/>
          <w:szCs w:val="20"/>
          <w:lang w:val="en-US"/>
        </w:rPr>
        <w:t>B</w:t>
      </w:r>
      <w:r w:rsidR="00434A88" w:rsidRPr="005E7429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5E7429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хема</w:t>
      </w:r>
      <w:r w:rsidRPr="005E7429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установки</w:t>
      </w:r>
    </w:p>
    <w:p w:rsidR="00D417CF" w:rsidRDefault="00A45C20" w:rsidP="00B46A4D">
      <w:pPr>
        <w:pStyle w:val="a3"/>
        <w:numPr>
          <w:ilvl w:val="0"/>
          <w:numId w:val="1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Basic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– Б</w:t>
      </w:r>
      <w:r w:rsidR="00434A88" w:rsidRPr="00F979B7">
        <w:rPr>
          <w:rFonts w:ascii="Arial" w:hAnsi="Arial" w:cs="Arial"/>
          <w:bCs/>
          <w:i/>
          <w:sz w:val="20"/>
          <w:szCs w:val="20"/>
          <w:lang w:val="ru-RU"/>
        </w:rPr>
        <w:t>азов</w:t>
      </w:r>
      <w:r w:rsidR="003629AB">
        <w:rPr>
          <w:rFonts w:ascii="Arial" w:hAnsi="Arial" w:cs="Arial"/>
          <w:bCs/>
          <w:i/>
          <w:sz w:val="20"/>
          <w:szCs w:val="20"/>
          <w:lang w:val="ru-RU"/>
        </w:rPr>
        <w:t>а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регулятор</w:t>
      </w:r>
      <w:r w:rsidR="003629AB">
        <w:rPr>
          <w:rFonts w:ascii="Arial" w:hAnsi="Arial" w:cs="Arial"/>
          <w:bCs/>
          <w:sz w:val="20"/>
          <w:szCs w:val="20"/>
          <w:lang w:val="ru-RU"/>
        </w:rPr>
        <w:t xml:space="preserve"> з</w:t>
      </w:r>
      <w:r w:rsidR="000A3250">
        <w:rPr>
          <w:rFonts w:ascii="Arial" w:hAnsi="Arial" w:cs="Arial"/>
          <w:bCs/>
          <w:sz w:val="20"/>
          <w:szCs w:val="20"/>
          <w:lang w:val="ru-RU"/>
        </w:rPr>
        <w:t xml:space="preserve"> датчиком температури на теплообминнику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 xml:space="preserve">(TS1) </w:t>
      </w:r>
      <w:r w:rsidR="00D417CF">
        <w:rPr>
          <w:rFonts w:ascii="Arial" w:hAnsi="Arial" w:cs="Arial"/>
          <w:bCs/>
          <w:sz w:val="20"/>
          <w:szCs w:val="20"/>
          <w:lang w:val="ru-RU"/>
        </w:rPr>
        <w:t>для</w:t>
      </w:r>
    </w:p>
    <w:p w:rsidR="00434A88" w:rsidRPr="00F979B7" w:rsidRDefault="00434A88" w:rsidP="00D417CF">
      <w:pPr>
        <w:pStyle w:val="a3"/>
        <w:ind w:left="148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управл</w:t>
      </w:r>
      <w:r w:rsidR="000A3250">
        <w:rPr>
          <w:rFonts w:ascii="Arial" w:hAnsi="Arial" w:cs="Arial"/>
          <w:bCs/>
          <w:sz w:val="20"/>
          <w:szCs w:val="20"/>
          <w:lang w:val="ru-RU"/>
        </w:rPr>
        <w:t>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зовнішнім блоком по вх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="00FE3C26" w:rsidRPr="00F979B7">
        <w:rPr>
          <w:rFonts w:ascii="Arial" w:hAnsi="Arial" w:cs="Arial"/>
          <w:bCs/>
          <w:sz w:val="20"/>
          <w:szCs w:val="20"/>
          <w:lang w:val="ru-RU"/>
        </w:rPr>
        <w:t>ON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»</w:t>
      </w:r>
      <w:r w:rsidR="00FE3C26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0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÷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10В, </w:t>
      </w:r>
      <w:r w:rsidR="000A3250">
        <w:rPr>
          <w:rFonts w:ascii="Arial" w:hAnsi="Arial" w:cs="Arial"/>
          <w:bCs/>
          <w:sz w:val="20"/>
          <w:szCs w:val="20"/>
          <w:lang w:val="ru-RU"/>
        </w:rPr>
        <w:t>який регулює потужність 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;</w:t>
      </w:r>
      <w:r w:rsidR="000A3250">
        <w:rPr>
          <w:rFonts w:ascii="Arial" w:hAnsi="Arial" w:cs="Arial"/>
          <w:bCs/>
          <w:sz w:val="20"/>
          <w:szCs w:val="20"/>
          <w:lang w:val="ru-RU"/>
        </w:rPr>
        <w:br/>
        <w:t>Вход «H/C» 0÷10В вибирає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 xml:space="preserve"> режим нагр</w:t>
      </w:r>
      <w:r w:rsidR="000A3250">
        <w:rPr>
          <w:rFonts w:ascii="Arial" w:hAnsi="Arial" w:cs="Arial"/>
          <w:bCs/>
          <w:sz w:val="20"/>
          <w:szCs w:val="20"/>
          <w:lang w:val="ru-RU"/>
        </w:rPr>
        <w:t>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 xml:space="preserve">в / </w:t>
      </w:r>
      <w:r w:rsidR="000A3250">
        <w:rPr>
          <w:rFonts w:ascii="Arial" w:hAnsi="Arial" w:cs="Arial"/>
          <w:bCs/>
          <w:sz w:val="20"/>
          <w:szCs w:val="20"/>
          <w:lang w:val="ru-RU"/>
        </w:rPr>
        <w:t>охолодження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A45C20" w:rsidP="00D417CF">
      <w:pPr>
        <w:pStyle w:val="a3"/>
        <w:numPr>
          <w:ilvl w:val="0"/>
          <w:numId w:val="18"/>
        </w:numPr>
        <w:rPr>
          <w:rFonts w:ascii="Arial" w:hAnsi="Arial" w:cs="Arial"/>
          <w:bCs/>
          <w:sz w:val="20"/>
          <w:szCs w:val="20"/>
          <w:lang w:val="ru-RU"/>
        </w:rPr>
      </w:pPr>
      <w:r w:rsidRPr="00D417CF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eat Pump – </w:t>
      </w:r>
      <w:r w:rsidRPr="00D417CF">
        <w:rPr>
          <w:rFonts w:ascii="Arial" w:hAnsi="Arial" w:cs="Arial"/>
          <w:bCs/>
          <w:i/>
          <w:sz w:val="20"/>
          <w:szCs w:val="20"/>
          <w:lang w:val="ru-RU"/>
        </w:rPr>
        <w:t>Т</w:t>
      </w:r>
      <w:r w:rsidR="000A3250">
        <w:rPr>
          <w:rFonts w:ascii="Arial" w:hAnsi="Arial" w:cs="Arial"/>
          <w:bCs/>
          <w:i/>
          <w:sz w:val="20"/>
          <w:szCs w:val="20"/>
          <w:lang w:val="ru-RU"/>
        </w:rPr>
        <w:t>еплови</w:t>
      </w:r>
      <w:r w:rsidR="00434A88" w:rsidRPr="00D417CF">
        <w:rPr>
          <w:rFonts w:ascii="Arial" w:hAnsi="Arial" w:cs="Arial"/>
          <w:bCs/>
          <w:i/>
          <w:sz w:val="20"/>
          <w:szCs w:val="20"/>
          <w:lang w:val="ru-RU"/>
        </w:rPr>
        <w:t>й насос</w:t>
      </w:r>
      <w:r w:rsidR="00434A88" w:rsidRPr="00D417CF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="000A3250">
        <w:rPr>
          <w:rFonts w:ascii="Arial" w:hAnsi="Arial" w:cs="Arial"/>
          <w:bCs/>
          <w:sz w:val="20"/>
          <w:szCs w:val="20"/>
          <w:lang w:val="ru-RU"/>
        </w:rPr>
        <w:t xml:space="preserve"> контро</w:t>
      </w:r>
      <w:r w:rsidR="00B46A4D" w:rsidRPr="00D417CF">
        <w:rPr>
          <w:rFonts w:ascii="Arial" w:hAnsi="Arial" w:cs="Arial"/>
          <w:bCs/>
          <w:sz w:val="20"/>
          <w:szCs w:val="20"/>
          <w:lang w:val="ru-RU"/>
        </w:rPr>
        <w:t>лер</w:t>
      </w:r>
      <w:r w:rsidR="00434A88" w:rsidRPr="00D417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D417CF">
        <w:rPr>
          <w:rFonts w:ascii="Arial" w:hAnsi="Arial" w:cs="Arial"/>
          <w:bCs/>
          <w:sz w:val="20"/>
          <w:szCs w:val="20"/>
          <w:lang w:val="ru-RU"/>
        </w:rPr>
        <w:t>теплового насоса</w:t>
      </w:r>
      <w:r w:rsidR="00434A88" w:rsidRPr="00D417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D417CF">
        <w:rPr>
          <w:rFonts w:ascii="Arial" w:hAnsi="Arial" w:cs="Arial"/>
          <w:bCs/>
          <w:sz w:val="20"/>
          <w:szCs w:val="20"/>
          <w:lang w:val="ru-RU"/>
        </w:rPr>
        <w:t>(</w:t>
      </w:r>
      <w:r w:rsidR="00D417CF" w:rsidRPr="00D417CF">
        <w:rPr>
          <w:rFonts w:ascii="Arial" w:hAnsi="Arial" w:cs="Arial"/>
          <w:bCs/>
          <w:sz w:val="20"/>
          <w:szCs w:val="20"/>
          <w:lang w:val="ru-RU"/>
        </w:rPr>
        <w:t>погодно-компенс</w:t>
      </w:r>
      <w:r w:rsidR="000A3250">
        <w:rPr>
          <w:rFonts w:ascii="Arial" w:hAnsi="Arial" w:cs="Arial"/>
          <w:bCs/>
          <w:sz w:val="20"/>
          <w:szCs w:val="20"/>
          <w:lang w:val="ru-RU"/>
        </w:rPr>
        <w:t>ований</w:t>
      </w:r>
    </w:p>
    <w:p w:rsidR="00434A88" w:rsidRPr="00D417CF" w:rsidRDefault="00434A88" w:rsidP="00D417CF">
      <w:pPr>
        <w:pStyle w:val="a3"/>
        <w:ind w:left="1985"/>
        <w:rPr>
          <w:rFonts w:ascii="Arial" w:hAnsi="Arial" w:cs="Arial"/>
          <w:bCs/>
          <w:sz w:val="20"/>
          <w:szCs w:val="20"/>
          <w:lang w:val="ru-RU"/>
        </w:rPr>
      </w:pPr>
      <w:r w:rsidRPr="00D417CF">
        <w:rPr>
          <w:rFonts w:ascii="Arial" w:hAnsi="Arial" w:cs="Arial"/>
          <w:bCs/>
          <w:sz w:val="20"/>
          <w:szCs w:val="20"/>
          <w:lang w:val="ru-RU"/>
        </w:rPr>
        <w:t>контур</w:t>
      </w:r>
      <w:r w:rsidR="00D417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D417CF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0A3250">
        <w:rPr>
          <w:rFonts w:ascii="Arial" w:hAnsi="Arial" w:cs="Arial"/>
          <w:bCs/>
          <w:sz w:val="20"/>
          <w:szCs w:val="20"/>
          <w:lang w:val="ru-RU"/>
        </w:rPr>
        <w:t>гаряче водопостачання</w:t>
      </w:r>
      <w:r w:rsidRPr="00D417CF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0A3250">
        <w:rPr>
          <w:rFonts w:ascii="Arial" w:hAnsi="Arial" w:cs="Arial"/>
          <w:bCs/>
          <w:sz w:val="20"/>
          <w:szCs w:val="20"/>
          <w:lang w:val="ru-RU"/>
        </w:rPr>
        <w:t>додаткове джерело</w:t>
      </w:r>
      <w:r w:rsidRPr="00D417CF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0A3250">
        <w:rPr>
          <w:rFonts w:ascii="Arial" w:hAnsi="Arial" w:cs="Arial"/>
          <w:bCs/>
          <w:sz w:val="20"/>
          <w:szCs w:val="20"/>
          <w:lang w:val="ru-RU"/>
        </w:rPr>
        <w:t>охолодження</w:t>
      </w:r>
      <w:r w:rsidRPr="00D417CF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0A3250">
        <w:rPr>
          <w:rFonts w:ascii="Arial" w:hAnsi="Arial" w:cs="Arial"/>
          <w:bCs/>
          <w:sz w:val="20"/>
          <w:szCs w:val="20"/>
          <w:lang w:val="ru-RU"/>
        </w:rPr>
        <w:t>підігрів басейну та ін</w:t>
      </w:r>
      <w:r w:rsidRPr="00D417CF">
        <w:rPr>
          <w:rFonts w:ascii="Arial" w:hAnsi="Arial" w:cs="Arial"/>
          <w:bCs/>
          <w:sz w:val="20"/>
          <w:szCs w:val="20"/>
          <w:lang w:val="ru-RU"/>
        </w:rPr>
        <w:t>.</w:t>
      </w:r>
      <w:r w:rsidR="00B46A4D" w:rsidRPr="00D417CF">
        <w:rPr>
          <w:rFonts w:ascii="Arial" w:hAnsi="Arial" w:cs="Arial"/>
          <w:bCs/>
          <w:sz w:val="20"/>
          <w:szCs w:val="20"/>
          <w:lang w:val="ru-RU"/>
        </w:rPr>
        <w:t>);</w:t>
      </w:r>
      <w:r w:rsidR="00EE2DA3" w:rsidRPr="00D417CF">
        <w:rPr>
          <w:rFonts w:ascii="Arial" w:hAnsi="Arial" w:cs="Arial"/>
          <w:bCs/>
          <w:sz w:val="20"/>
          <w:szCs w:val="20"/>
          <w:lang w:val="ru-RU"/>
        </w:rPr>
        <w:br/>
        <w:t>Функц</w:t>
      </w:r>
      <w:r w:rsidR="000A3250">
        <w:rPr>
          <w:rFonts w:ascii="Arial" w:hAnsi="Arial" w:cs="Arial"/>
          <w:bCs/>
          <w:sz w:val="20"/>
          <w:szCs w:val="20"/>
          <w:lang w:val="ru-RU"/>
        </w:rPr>
        <w:t>ії</w:t>
      </w:r>
      <w:r w:rsidR="00EE2DA3" w:rsidRPr="00D417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всіх входів і виходів задаються</w:t>
      </w:r>
      <w:r w:rsidR="00EE2DA3" w:rsidRPr="00D417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відповідними</w:t>
      </w:r>
      <w:r w:rsidR="00EE2DA3" w:rsidRPr="00D417CF">
        <w:rPr>
          <w:rFonts w:ascii="Arial" w:hAnsi="Arial" w:cs="Arial"/>
          <w:bCs/>
          <w:sz w:val="20"/>
          <w:szCs w:val="20"/>
          <w:lang w:val="ru-RU"/>
        </w:rPr>
        <w:t xml:space="preserve"> параметрами;</w:t>
      </w:r>
    </w:p>
    <w:p w:rsidR="00D417CF" w:rsidRDefault="00A45C20" w:rsidP="00B46A4D">
      <w:pPr>
        <w:pStyle w:val="a3"/>
        <w:numPr>
          <w:ilvl w:val="0"/>
          <w:numId w:val="1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Adapter 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А</w:t>
      </w:r>
      <w:r w:rsidR="00434A88" w:rsidRPr="00F979B7">
        <w:rPr>
          <w:rFonts w:ascii="Arial" w:hAnsi="Arial" w:cs="Arial"/>
          <w:bCs/>
          <w:i/>
          <w:sz w:val="20"/>
          <w:szCs w:val="20"/>
          <w:lang w:val="ru-RU"/>
        </w:rPr>
        <w:t>даптер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0A3250">
        <w:rPr>
          <w:rFonts w:ascii="Arial" w:hAnsi="Arial" w:cs="Arial"/>
          <w:bCs/>
          <w:sz w:val="20"/>
          <w:szCs w:val="20"/>
          <w:lang w:val="ru-RU"/>
        </w:rPr>
        <w:t xml:space="preserve"> тільки адаптер без датчика температури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738C5" w:rsidRPr="00F979B7">
        <w:rPr>
          <w:rFonts w:ascii="Arial" w:hAnsi="Arial" w:cs="Arial"/>
          <w:bCs/>
          <w:sz w:val="20"/>
          <w:szCs w:val="20"/>
          <w:lang w:val="ru-RU"/>
        </w:rPr>
        <w:t xml:space="preserve">на </w:t>
      </w:r>
      <w:r w:rsidR="000A3250">
        <w:rPr>
          <w:rFonts w:ascii="Arial" w:hAnsi="Arial" w:cs="Arial"/>
          <w:bCs/>
          <w:sz w:val="20"/>
          <w:szCs w:val="20"/>
          <w:lang w:val="ru-RU"/>
        </w:rPr>
        <w:t>теплообмі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>нник</w:t>
      </w:r>
      <w:r w:rsidR="000A3250">
        <w:rPr>
          <w:rFonts w:ascii="Arial" w:hAnsi="Arial" w:cs="Arial"/>
          <w:bCs/>
          <w:sz w:val="20"/>
          <w:szCs w:val="20"/>
          <w:lang w:val="ru-RU"/>
        </w:rPr>
        <w:t>у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для</w:t>
      </w:r>
    </w:p>
    <w:p w:rsidR="00434A88" w:rsidRPr="00F979B7" w:rsidRDefault="000738C5" w:rsidP="00D417CF">
      <w:pPr>
        <w:pStyle w:val="a3"/>
        <w:ind w:left="1701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управл</w:t>
      </w:r>
      <w:r w:rsidR="000A3250">
        <w:rPr>
          <w:rFonts w:ascii="Arial" w:hAnsi="Arial" w:cs="Arial"/>
          <w:bCs/>
          <w:sz w:val="20"/>
          <w:szCs w:val="20"/>
          <w:lang w:val="ru-RU"/>
        </w:rPr>
        <w:t>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зовнішнім блоком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входом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«ON» 0÷10В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(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>режи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 xml:space="preserve">м </w:t>
      </w:r>
      <w:r w:rsidR="000A3250">
        <w:rPr>
          <w:rFonts w:ascii="Arial" w:hAnsi="Arial" w:cs="Arial"/>
          <w:bCs/>
          <w:sz w:val="20"/>
          <w:szCs w:val="20"/>
          <w:lang w:val="ru-RU"/>
        </w:rPr>
        <w:t>тільки для цілей тестування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);</w:t>
      </w:r>
      <w:r w:rsidR="000A3250">
        <w:rPr>
          <w:rFonts w:ascii="Arial" w:hAnsi="Arial" w:cs="Arial"/>
          <w:bCs/>
          <w:sz w:val="20"/>
          <w:szCs w:val="20"/>
          <w:lang w:val="ru-RU"/>
        </w:rPr>
        <w:br/>
        <w:t>Вх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д «H/C» 0÷10В в</w:t>
      </w:r>
      <w:r w:rsidR="000A3250">
        <w:rPr>
          <w:rFonts w:ascii="Arial" w:hAnsi="Arial" w:cs="Arial"/>
          <w:bCs/>
          <w:sz w:val="20"/>
          <w:szCs w:val="20"/>
          <w:lang w:val="ru-RU"/>
        </w:rPr>
        <w:t>ибирає режим нагр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в / ох</w:t>
      </w:r>
      <w:r w:rsidR="000A3250">
        <w:rPr>
          <w:rFonts w:ascii="Arial" w:hAnsi="Arial" w:cs="Arial"/>
          <w:bCs/>
          <w:sz w:val="20"/>
          <w:szCs w:val="20"/>
          <w:lang w:val="ru-RU"/>
        </w:rPr>
        <w:t>олодження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A45C20" w:rsidP="004B75E7">
      <w:pPr>
        <w:pStyle w:val="a3"/>
        <w:numPr>
          <w:ilvl w:val="0"/>
          <w:numId w:val="1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Regulator 1 –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Р</w:t>
      </w:r>
      <w:r w:rsidR="00434A88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егулятор </w:t>
      </w:r>
      <w:r w:rsidR="00B46A4D" w:rsidRPr="00F979B7">
        <w:rPr>
          <w:rFonts w:ascii="Arial" w:hAnsi="Arial" w:cs="Arial"/>
          <w:bCs/>
          <w:i/>
          <w:sz w:val="20"/>
          <w:szCs w:val="20"/>
          <w:lang w:val="ru-RU"/>
        </w:rPr>
        <w:t>1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 xml:space="preserve">регулятор </w:t>
      </w:r>
      <w:r w:rsidR="000A3250">
        <w:rPr>
          <w:rFonts w:ascii="Arial" w:hAnsi="Arial" w:cs="Arial"/>
          <w:bCs/>
          <w:sz w:val="20"/>
          <w:szCs w:val="20"/>
          <w:lang w:val="ru-RU"/>
        </w:rPr>
        <w:t>з датчиком температури на теплообміннику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(TS1)</w:t>
      </w:r>
    </w:p>
    <w:p w:rsidR="004B75E7" w:rsidRPr="00F979B7" w:rsidRDefault="000B24D9" w:rsidP="00D417CF">
      <w:pPr>
        <w:pStyle w:val="a3"/>
        <w:ind w:left="205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для управл</w:t>
      </w:r>
      <w:r w:rsidR="000A3250">
        <w:rPr>
          <w:rFonts w:ascii="Arial" w:hAnsi="Arial" w:cs="Arial"/>
          <w:bCs/>
          <w:sz w:val="20"/>
          <w:szCs w:val="20"/>
          <w:lang w:val="ru-RU"/>
        </w:rPr>
        <w:t>л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зовнішнім блоком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входом </w:t>
      </w:r>
      <w:r w:rsidR="00B46A4D" w:rsidRPr="00F979B7">
        <w:rPr>
          <w:rFonts w:ascii="Arial" w:hAnsi="Arial" w:cs="Arial"/>
          <w:bCs/>
          <w:sz w:val="20"/>
          <w:szCs w:val="20"/>
          <w:lang w:val="ru-RU"/>
        </w:rPr>
        <w:t>«ON» 0÷10В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0A3250">
        <w:rPr>
          <w:rFonts w:ascii="Arial" w:hAnsi="Arial" w:cs="Arial"/>
          <w:bCs/>
          <w:sz w:val="20"/>
          <w:szCs w:val="20"/>
          <w:lang w:val="ru-RU"/>
        </w:rPr>
        <w:t>який контролює задану температуру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на в</w:t>
      </w:r>
      <w:r w:rsidR="000A3250">
        <w:rPr>
          <w:rFonts w:ascii="Arial" w:hAnsi="Arial" w:cs="Arial"/>
          <w:bCs/>
          <w:sz w:val="20"/>
          <w:szCs w:val="20"/>
          <w:lang w:val="ru-RU"/>
        </w:rPr>
        <w:t>иході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 xml:space="preserve">по датчику TS1 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>(</w:t>
      </w:r>
      <w:r w:rsidR="000A3250">
        <w:rPr>
          <w:rFonts w:ascii="Arial" w:hAnsi="Arial" w:cs="Arial"/>
          <w:bCs/>
          <w:sz w:val="20"/>
          <w:szCs w:val="20"/>
          <w:lang w:val="ru-RU"/>
        </w:rPr>
        <w:t>потужність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компрессора управля</w:t>
      </w:r>
      <w:r w:rsidR="000A3250">
        <w:rPr>
          <w:rFonts w:ascii="Arial" w:hAnsi="Arial" w:cs="Arial"/>
          <w:bCs/>
          <w:sz w:val="20"/>
          <w:szCs w:val="20"/>
          <w:lang w:val="ru-RU"/>
        </w:rPr>
        <w:t>ється</w:t>
      </w:r>
      <w:r w:rsidR="00434A8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A3250">
        <w:rPr>
          <w:rFonts w:ascii="Arial" w:hAnsi="Arial" w:cs="Arial"/>
          <w:bCs/>
          <w:sz w:val="20"/>
          <w:szCs w:val="20"/>
          <w:lang w:val="ru-RU"/>
        </w:rPr>
        <w:t>ПІ регулюванням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);</w:t>
      </w:r>
      <w:r w:rsidR="000A3250">
        <w:rPr>
          <w:rFonts w:ascii="Arial" w:hAnsi="Arial" w:cs="Arial"/>
          <w:bCs/>
          <w:sz w:val="20"/>
          <w:szCs w:val="20"/>
          <w:lang w:val="ru-RU"/>
        </w:rPr>
        <w:br/>
        <w:t>Вхід «H/C» 0÷10В вибирає режим нагр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в / ох</w:t>
      </w:r>
      <w:r w:rsidR="000A3250">
        <w:rPr>
          <w:rFonts w:ascii="Arial" w:hAnsi="Arial" w:cs="Arial"/>
          <w:bCs/>
          <w:sz w:val="20"/>
          <w:szCs w:val="20"/>
          <w:lang w:val="ru-RU"/>
        </w:rPr>
        <w:t>олодження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A45C20" w:rsidP="004B75E7">
      <w:pPr>
        <w:pStyle w:val="a3"/>
        <w:numPr>
          <w:ilvl w:val="0"/>
          <w:numId w:val="1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Regulator 2 –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Р</w:t>
      </w:r>
      <w:r w:rsidR="004B75E7" w:rsidRPr="00F979B7">
        <w:rPr>
          <w:rFonts w:ascii="Arial" w:hAnsi="Arial" w:cs="Arial"/>
          <w:bCs/>
          <w:i/>
          <w:sz w:val="20"/>
          <w:szCs w:val="20"/>
          <w:lang w:val="ru-RU"/>
        </w:rPr>
        <w:t>егулятор 2</w:t>
      </w:r>
      <w:r w:rsidR="00E4339D">
        <w:rPr>
          <w:rFonts w:ascii="Arial" w:hAnsi="Arial" w:cs="Arial"/>
          <w:bCs/>
          <w:sz w:val="20"/>
          <w:szCs w:val="20"/>
          <w:lang w:val="ru-RU"/>
        </w:rPr>
        <w:t xml:space="preserve"> – регулятор з датчиком температури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 xml:space="preserve"> на теплообм</w:t>
      </w:r>
      <w:r w:rsidR="00E4339D">
        <w:rPr>
          <w:rFonts w:ascii="Arial" w:hAnsi="Arial" w:cs="Arial"/>
          <w:bCs/>
          <w:sz w:val="20"/>
          <w:szCs w:val="20"/>
          <w:lang w:val="ru-RU"/>
        </w:rPr>
        <w:t xml:space="preserve">іннику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(TS1)</w:t>
      </w:r>
    </w:p>
    <w:p w:rsidR="004B75E7" w:rsidRPr="00F979B7" w:rsidRDefault="004B75E7" w:rsidP="00D417CF">
      <w:pPr>
        <w:pStyle w:val="a3"/>
        <w:ind w:left="204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для управл</w:t>
      </w:r>
      <w:r w:rsidR="00E4339D">
        <w:rPr>
          <w:rFonts w:ascii="Arial" w:hAnsi="Arial" w:cs="Arial"/>
          <w:bCs/>
          <w:sz w:val="20"/>
          <w:szCs w:val="20"/>
          <w:lang w:val="ru-RU"/>
        </w:rPr>
        <w:t>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зовнішнім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блоком входом «ON» 0÷10В, </w:t>
      </w:r>
      <w:r w:rsidR="00E4339D">
        <w:rPr>
          <w:rFonts w:ascii="Arial" w:hAnsi="Arial" w:cs="Arial"/>
          <w:bCs/>
          <w:sz w:val="20"/>
          <w:szCs w:val="20"/>
          <w:lang w:val="ru-RU"/>
        </w:rPr>
        <w:t>який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контролює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задан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у на в</w:t>
      </w:r>
      <w:r w:rsidR="00E4339D">
        <w:rPr>
          <w:rFonts w:ascii="Arial" w:hAnsi="Arial" w:cs="Arial"/>
          <w:bCs/>
          <w:sz w:val="20"/>
          <w:szCs w:val="20"/>
          <w:lang w:val="ru-RU"/>
        </w:rPr>
        <w:t>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ход</w:t>
      </w:r>
      <w:r w:rsidR="00E4339D">
        <w:rPr>
          <w:rFonts w:ascii="Arial" w:hAnsi="Arial" w:cs="Arial"/>
          <w:bCs/>
          <w:sz w:val="20"/>
          <w:szCs w:val="20"/>
          <w:lang w:val="ru-RU"/>
        </w:rPr>
        <w:t>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о датчику TS3 (</w:t>
      </w:r>
      <w:r w:rsidR="00E4339D">
        <w:rPr>
          <w:rFonts w:ascii="Arial" w:hAnsi="Arial" w:cs="Arial"/>
          <w:bCs/>
          <w:sz w:val="20"/>
          <w:szCs w:val="20"/>
          <w:lang w:val="ru-RU"/>
        </w:rPr>
        <w:t>потужність</w:t>
      </w:r>
      <w:r w:rsidR="00E4339D" w:rsidRPr="00F979B7">
        <w:rPr>
          <w:rFonts w:ascii="Arial" w:hAnsi="Arial" w:cs="Arial"/>
          <w:bCs/>
          <w:sz w:val="20"/>
          <w:szCs w:val="20"/>
          <w:lang w:val="ru-RU"/>
        </w:rPr>
        <w:t xml:space="preserve"> компрессора управля</w:t>
      </w:r>
      <w:r w:rsidR="00E4339D">
        <w:rPr>
          <w:rFonts w:ascii="Arial" w:hAnsi="Arial" w:cs="Arial"/>
          <w:bCs/>
          <w:sz w:val="20"/>
          <w:szCs w:val="20"/>
          <w:lang w:val="ru-RU"/>
        </w:rPr>
        <w:t>ється</w:t>
      </w:r>
      <w:r w:rsidR="00E4339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ПІ регулюванням</w:t>
      </w:r>
      <w:r w:rsidR="00E4339D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  <w:r w:rsidR="00E4339D">
        <w:rPr>
          <w:rFonts w:ascii="Arial" w:hAnsi="Arial" w:cs="Arial"/>
          <w:bCs/>
          <w:sz w:val="20"/>
          <w:szCs w:val="20"/>
          <w:lang w:val="ru-RU"/>
        </w:rPr>
        <w:br/>
        <w:t>Вх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д «H/C» 0÷10В в</w:t>
      </w:r>
      <w:r w:rsidR="00E4339D">
        <w:rPr>
          <w:rFonts w:ascii="Arial" w:hAnsi="Arial" w:cs="Arial"/>
          <w:bCs/>
          <w:sz w:val="20"/>
          <w:szCs w:val="20"/>
          <w:lang w:val="ru-RU"/>
        </w:rPr>
        <w:t>ибирає режим нагрі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в / ох</w:t>
      </w:r>
      <w:r w:rsidR="00E4339D">
        <w:rPr>
          <w:rFonts w:ascii="Arial" w:hAnsi="Arial" w:cs="Arial"/>
          <w:bCs/>
          <w:sz w:val="20"/>
          <w:szCs w:val="20"/>
          <w:lang w:val="ru-RU"/>
        </w:rPr>
        <w:t>олодження</w:t>
      </w:r>
      <w:r w:rsidR="00EE2DA3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4232DB" w:rsidRPr="00F979B7" w:rsidRDefault="004B75E7" w:rsidP="004232DB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/C Input Function</w:t>
      </w:r>
      <w:r w:rsidR="004232DB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161548" w:rsidRPr="00F979B7">
        <w:rPr>
          <w:rFonts w:ascii="Arial" w:hAnsi="Arial" w:cs="Arial"/>
          <w:b/>
          <w:bCs/>
          <w:sz w:val="20"/>
          <w:szCs w:val="20"/>
          <w:lang w:val="ru-RU"/>
        </w:rPr>
        <w:t>0.C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функція вх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H/C» (в режи</w:t>
      </w:r>
      <w:r w:rsidR="00E4339D">
        <w:rPr>
          <w:rFonts w:ascii="Arial" w:hAnsi="Arial" w:cs="Arial"/>
          <w:bCs/>
          <w:sz w:val="20"/>
          <w:szCs w:val="20"/>
          <w:lang w:val="ru-RU"/>
        </w:rPr>
        <w:t>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Н)</w:t>
      </w:r>
    </w:p>
    <w:p w:rsidR="004232DB" w:rsidRPr="00F979B7" w:rsidRDefault="00B82E14" w:rsidP="004B75E7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Inactive – </w:t>
      </w:r>
      <w:r w:rsidR="004232DB" w:rsidRPr="00F979B7">
        <w:rPr>
          <w:rFonts w:ascii="Arial" w:hAnsi="Arial" w:cs="Arial"/>
          <w:bCs/>
          <w:i/>
          <w:sz w:val="20"/>
          <w:szCs w:val="20"/>
          <w:lang w:val="ru-RU"/>
        </w:rPr>
        <w:t>Неактивн</w:t>
      </w:r>
      <w:r w:rsidR="00E4339D">
        <w:rPr>
          <w:rFonts w:ascii="Arial" w:hAnsi="Arial" w:cs="Arial"/>
          <w:bCs/>
          <w:i/>
          <w:sz w:val="20"/>
          <w:szCs w:val="20"/>
          <w:lang w:val="ru-RU"/>
        </w:rPr>
        <w:t>и</w:t>
      </w:r>
      <w:r w:rsidR="00FE3C26" w:rsidRPr="00F979B7">
        <w:rPr>
          <w:rFonts w:ascii="Arial" w:hAnsi="Arial" w:cs="Arial"/>
          <w:bCs/>
          <w:i/>
          <w:sz w:val="20"/>
          <w:szCs w:val="20"/>
          <w:lang w:val="ru-RU"/>
        </w:rPr>
        <w:t>й</w:t>
      </w:r>
      <w:r w:rsidR="00E4339D">
        <w:rPr>
          <w:rFonts w:ascii="Arial" w:hAnsi="Arial" w:cs="Arial"/>
          <w:bCs/>
          <w:sz w:val="20"/>
          <w:szCs w:val="20"/>
          <w:lang w:val="ru-RU"/>
        </w:rPr>
        <w:t xml:space="preserve"> – без функції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B82E14" w:rsidP="004B75E7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Attenuation – </w:t>
      </w:r>
      <w:r w:rsidR="00E4339D">
        <w:rPr>
          <w:rFonts w:ascii="Arial" w:hAnsi="Arial" w:cs="Arial"/>
          <w:bCs/>
          <w:i/>
          <w:sz w:val="20"/>
          <w:szCs w:val="20"/>
          <w:lang w:val="ru-RU"/>
        </w:rPr>
        <w:t>Зниження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 xml:space="preserve">по сигналу 10В </w:t>
      </w:r>
      <w:r w:rsidR="00E4339D">
        <w:rPr>
          <w:rFonts w:ascii="Arial" w:hAnsi="Arial" w:cs="Arial"/>
          <w:bCs/>
          <w:sz w:val="20"/>
          <w:szCs w:val="20"/>
          <w:lang w:val="ru-RU"/>
        </w:rPr>
        <w:t>активує зниження заданої</w:t>
      </w:r>
    </w:p>
    <w:p w:rsidR="004232DB" w:rsidRPr="00F979B7" w:rsidRDefault="00E4339D" w:rsidP="00D417CF">
      <w:pPr>
        <w:pStyle w:val="a3"/>
        <w:ind w:left="2072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КО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і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ГВ</w:t>
      </w:r>
      <w:r>
        <w:rPr>
          <w:rFonts w:ascii="Arial" w:hAnsi="Arial" w:cs="Arial"/>
          <w:bCs/>
          <w:sz w:val="20"/>
          <w:szCs w:val="20"/>
          <w:lang w:val="ru-RU"/>
        </w:rPr>
        <w:t>П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4232DB" w:rsidRPr="00E4339D" w:rsidRDefault="00B82E14" w:rsidP="00594AD1">
      <w:pPr>
        <w:pStyle w:val="a3"/>
        <w:numPr>
          <w:ilvl w:val="0"/>
          <w:numId w:val="19"/>
        </w:numPr>
        <w:ind w:left="1701"/>
        <w:rPr>
          <w:rFonts w:ascii="Arial" w:hAnsi="Arial" w:cs="Arial"/>
          <w:bCs/>
          <w:sz w:val="20"/>
          <w:szCs w:val="20"/>
          <w:lang w:val="ru-RU"/>
        </w:rPr>
      </w:pPr>
      <w:r w:rsidRPr="00E4339D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Cooling – </w:t>
      </w:r>
      <w:r w:rsidR="00E4339D" w:rsidRPr="00E4339D">
        <w:rPr>
          <w:rFonts w:ascii="Arial" w:hAnsi="Arial" w:cs="Arial"/>
          <w:bCs/>
          <w:i/>
          <w:sz w:val="20"/>
          <w:szCs w:val="20"/>
          <w:lang w:val="ru-RU"/>
        </w:rPr>
        <w:t>Охолодження</w:t>
      </w:r>
      <w:r w:rsidR="004232DB" w:rsidRPr="00E4339D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 xml:space="preserve">по сигналу 10В </w:t>
      </w:r>
      <w:r w:rsidR="00E4339D" w:rsidRPr="00E4339D">
        <w:rPr>
          <w:rFonts w:ascii="Arial" w:hAnsi="Arial" w:cs="Arial"/>
          <w:bCs/>
          <w:sz w:val="20"/>
          <w:szCs w:val="20"/>
          <w:lang w:val="ru-RU"/>
        </w:rPr>
        <w:t>активує режим охолодження</w:t>
      </w:r>
      <w:r w:rsidR="004232DB" w:rsidRPr="00E4339D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 w:rsidRPr="00E4339D">
        <w:rPr>
          <w:rFonts w:ascii="Arial" w:hAnsi="Arial" w:cs="Arial"/>
          <w:bCs/>
          <w:sz w:val="20"/>
          <w:szCs w:val="20"/>
          <w:lang w:val="ru-RU"/>
        </w:rPr>
        <w:t>до температури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у</w:t>
      </w:r>
      <w:r w:rsidR="00E4339D" w:rsidRPr="00E4339D">
        <w:rPr>
          <w:rFonts w:ascii="Arial" w:hAnsi="Arial" w:cs="Arial"/>
          <w:bCs/>
          <w:sz w:val="20"/>
          <w:szCs w:val="20"/>
          <w:lang w:val="ru-RU"/>
        </w:rPr>
        <w:t xml:space="preserve"> відповідності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з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 xml:space="preserve"> P2</w:t>
      </w:r>
      <w:r w:rsidR="006B38D8" w:rsidRPr="00E4339D">
        <w:rPr>
          <w:rFonts w:ascii="Arial" w:hAnsi="Arial" w:cs="Arial"/>
          <w:bCs/>
          <w:sz w:val="20"/>
          <w:szCs w:val="20"/>
          <w:lang w:val="ru-RU"/>
        </w:rPr>
        <w:t>.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 xml:space="preserve">4 </w:t>
      </w:r>
      <w:r w:rsidR="004232DB" w:rsidRPr="00E4339D">
        <w:rPr>
          <w:rFonts w:ascii="Arial" w:hAnsi="Arial" w:cs="Arial"/>
          <w:bCs/>
          <w:sz w:val="20"/>
          <w:szCs w:val="20"/>
          <w:lang w:val="ru-RU"/>
        </w:rPr>
        <w:t>(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>ГВС</w:t>
      </w:r>
      <w:r w:rsidR="004232DB" w:rsidRPr="00E4339D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E4339D">
        <w:rPr>
          <w:rFonts w:ascii="Arial" w:hAnsi="Arial" w:cs="Arial"/>
          <w:bCs/>
          <w:sz w:val="20"/>
          <w:szCs w:val="20"/>
          <w:lang w:val="ru-RU"/>
        </w:rPr>
        <w:t>має пріоритет</w:t>
      </w:r>
      <w:r w:rsidR="004232DB" w:rsidRPr="00E4339D">
        <w:rPr>
          <w:rFonts w:ascii="Arial" w:hAnsi="Arial" w:cs="Arial"/>
          <w:bCs/>
          <w:sz w:val="20"/>
          <w:szCs w:val="20"/>
          <w:lang w:val="ru-RU"/>
        </w:rPr>
        <w:t>)</w:t>
      </w:r>
      <w:r w:rsidR="004B75E7" w:rsidRPr="00E4339D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B82E14" w:rsidP="004B75E7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Pool heating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Нагрів бас</w:t>
      </w:r>
      <w:r w:rsidR="004232DB" w:rsidRPr="00F979B7">
        <w:rPr>
          <w:rFonts w:ascii="Arial" w:hAnsi="Arial" w:cs="Arial"/>
          <w:bCs/>
          <w:i/>
          <w:sz w:val="20"/>
          <w:szCs w:val="20"/>
          <w:lang w:val="ru-RU"/>
        </w:rPr>
        <w:t>ейна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 xml:space="preserve">по сигналу 10В </w:t>
      </w:r>
      <w:r w:rsidR="00460D66">
        <w:rPr>
          <w:rFonts w:ascii="Arial" w:hAnsi="Arial" w:cs="Arial"/>
          <w:bCs/>
          <w:sz w:val="20"/>
          <w:szCs w:val="20"/>
          <w:lang w:val="ru-RU"/>
        </w:rPr>
        <w:t>активується нагрів бас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ейна </w:t>
      </w:r>
      <w:r w:rsidR="00AC54F9" w:rsidRPr="00F979B7">
        <w:rPr>
          <w:rFonts w:ascii="Arial" w:hAnsi="Arial" w:cs="Arial"/>
          <w:bCs/>
          <w:sz w:val="20"/>
          <w:szCs w:val="20"/>
          <w:lang w:val="ru-RU"/>
        </w:rPr>
        <w:t>до</w:t>
      </w:r>
    </w:p>
    <w:p w:rsidR="004232DB" w:rsidRPr="00F979B7" w:rsidRDefault="004232DB" w:rsidP="00D417CF">
      <w:pPr>
        <w:pStyle w:val="a3"/>
        <w:ind w:left="215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температур</w:t>
      </w:r>
      <w:r w:rsidR="00460D66">
        <w:rPr>
          <w:rFonts w:ascii="Arial" w:hAnsi="Arial" w:cs="Arial"/>
          <w:bCs/>
          <w:sz w:val="20"/>
          <w:szCs w:val="20"/>
          <w:lang w:val="ru-RU"/>
        </w:rPr>
        <w:t>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у відповідності з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P</w:t>
      </w:r>
      <w:r w:rsidR="006B38D8" w:rsidRPr="00F979B7">
        <w:rPr>
          <w:rFonts w:ascii="Arial" w:hAnsi="Arial" w:cs="Arial"/>
          <w:bCs/>
          <w:sz w:val="20"/>
          <w:szCs w:val="20"/>
          <w:lang w:val="ru-RU"/>
        </w:rPr>
        <w:t>3.0</w:t>
      </w:r>
      <w:r w:rsidR="004B75E7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B82E14" w:rsidP="004B75E7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Cooling / Pool heating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Охолодження / Нагрів ба</w:t>
      </w:r>
      <w:r w:rsidR="004232DB" w:rsidRPr="00F979B7">
        <w:rPr>
          <w:rFonts w:ascii="Arial" w:hAnsi="Arial" w:cs="Arial"/>
          <w:bCs/>
          <w:i/>
          <w:sz w:val="20"/>
          <w:szCs w:val="20"/>
          <w:lang w:val="ru-RU"/>
        </w:rPr>
        <w:t>сейна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 xml:space="preserve">сигнал 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>4÷6</w:t>
      </w:r>
      <w:r w:rsidR="00AC54F9"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активує</w:t>
      </w:r>
    </w:p>
    <w:p w:rsidR="004232DB" w:rsidRPr="00F979B7" w:rsidRDefault="00460D66" w:rsidP="00D417CF">
      <w:pPr>
        <w:pStyle w:val="a3"/>
        <w:ind w:left="3080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охолодження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>, 7÷10В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активує нагрів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б</w:t>
      </w:r>
      <w:r>
        <w:rPr>
          <w:rFonts w:ascii="Arial" w:hAnsi="Arial" w:cs="Arial"/>
          <w:bCs/>
          <w:sz w:val="20"/>
          <w:szCs w:val="20"/>
          <w:lang w:val="ru-RU"/>
        </w:rPr>
        <w:t>а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>сейна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Pr="00D417CF" w:rsidRDefault="00B82E14" w:rsidP="004B75E7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Legionella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Легі</w:t>
      </w:r>
      <w:r w:rsidR="00AC54F9" w:rsidRPr="00F979B7">
        <w:rPr>
          <w:rFonts w:ascii="Arial" w:hAnsi="Arial" w:cs="Arial"/>
          <w:bCs/>
          <w:i/>
          <w:sz w:val="20"/>
          <w:szCs w:val="20"/>
          <w:lang w:val="ru-RU"/>
        </w:rPr>
        <w:t>онелла</w:t>
      </w:r>
      <w:r w:rsidR="00AC54F9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FE3C26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 xml:space="preserve"> по сигналу 10В</w:t>
      </w:r>
      <w:r w:rsidR="004232D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18"/>
          <w:szCs w:val="18"/>
          <w:lang w:val="ru-RU"/>
        </w:rPr>
        <w:t>активується захист від бактерій Легіонелли</w:t>
      </w:r>
    </w:p>
    <w:p w:rsidR="004232DB" w:rsidRPr="00F979B7" w:rsidRDefault="00460D66" w:rsidP="00D417CF">
      <w:pPr>
        <w:pStyle w:val="a3"/>
        <w:ind w:left="1946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18"/>
          <w:szCs w:val="18"/>
          <w:lang w:val="ru-RU"/>
        </w:rPr>
        <w:t>(нагрів ГВП до температури</w:t>
      </w:r>
      <w:r w:rsidR="0089718E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>P6</w:t>
      </w:r>
      <w:r w:rsidR="006B38D8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89718E" w:rsidRPr="00F979B7">
        <w:rPr>
          <w:rFonts w:ascii="Arial" w:hAnsi="Arial" w:cs="Arial"/>
          <w:bCs/>
          <w:sz w:val="20"/>
          <w:szCs w:val="20"/>
          <w:lang w:val="ru-RU"/>
        </w:rPr>
        <w:t>9</w:t>
      </w:r>
      <w:r w:rsidR="0089718E" w:rsidRPr="00F979B7">
        <w:rPr>
          <w:rFonts w:ascii="Arial" w:hAnsi="Arial" w:cs="Arial"/>
          <w:bCs/>
          <w:sz w:val="18"/>
          <w:szCs w:val="18"/>
          <w:lang w:val="ru-RU"/>
        </w:rPr>
        <w:t>)</w:t>
      </w:r>
      <w:r w:rsidR="00D417CF">
        <w:rPr>
          <w:rFonts w:ascii="Arial" w:hAnsi="Arial" w:cs="Arial"/>
          <w:bCs/>
          <w:sz w:val="18"/>
          <w:szCs w:val="18"/>
          <w:lang w:val="ru-RU"/>
        </w:rPr>
        <w:t>;</w:t>
      </w:r>
    </w:p>
    <w:p w:rsidR="00161548" w:rsidRDefault="00161548" w:rsidP="00460D66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FlowSwitch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Датчик проток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сигнал 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>0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В </w:t>
      </w:r>
      <w:r w:rsidR="00460D66">
        <w:rPr>
          <w:rFonts w:ascii="Arial" w:hAnsi="Arial" w:cs="Arial"/>
          <w:bCs/>
          <w:sz w:val="20"/>
          <w:szCs w:val="20"/>
          <w:lang w:val="ru-RU"/>
        </w:rPr>
        <w:t>відповідає аварії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460D66">
        <w:rPr>
          <w:rFonts w:ascii="Arial" w:hAnsi="Arial" w:cs="Arial"/>
          <w:bCs/>
          <w:sz w:val="20"/>
          <w:szCs w:val="20"/>
          <w:lang w:val="ru-RU"/>
        </w:rPr>
        <w:t>відсутній протік у внутрішньому блоку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 xml:space="preserve">сигнал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10В </w:t>
      </w:r>
      <w:r w:rsidR="00460D66">
        <w:rPr>
          <w:rFonts w:ascii="Arial" w:hAnsi="Arial" w:cs="Arial"/>
          <w:bCs/>
          <w:sz w:val="20"/>
          <w:szCs w:val="20"/>
          <w:lang w:val="ru-RU"/>
        </w:rPr>
        <w:t>відповідає наявності протоку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460D66">
        <w:rPr>
          <w:rFonts w:ascii="Arial" w:hAnsi="Arial" w:cs="Arial"/>
          <w:bCs/>
          <w:sz w:val="20"/>
          <w:szCs w:val="20"/>
          <w:lang w:val="ru-RU"/>
        </w:rPr>
        <w:t>відсутність аварії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C20FCF" w:rsidP="00D417CF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C20FCF">
        <w:rPr>
          <w:rFonts w:ascii="Arial" w:hAnsi="Arial" w:cs="Arial"/>
          <w:b/>
          <w:bCs/>
          <w:i/>
          <w:sz w:val="20"/>
          <w:szCs w:val="20"/>
          <w:lang w:val="en-US"/>
        </w:rPr>
        <w:t>PVPP</w:t>
      </w:r>
      <w:r w:rsidRPr="00C20FCF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Pr="00C20FCF">
        <w:rPr>
          <w:rFonts w:ascii="Arial" w:hAnsi="Arial" w:cs="Arial"/>
          <w:b/>
          <w:bCs/>
          <w:i/>
          <w:sz w:val="20"/>
          <w:szCs w:val="20"/>
          <w:lang w:val="en-US"/>
        </w:rPr>
        <w:t>Surplus</w:t>
      </w:r>
      <w:r w:rsidRPr="00C20FCF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Додаткова енергія сонячної електростанції</w:t>
      </w:r>
      <w:r w:rsidRPr="00C20FCF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Pr="00C20FCF">
        <w:rPr>
          <w:rFonts w:ascii="Arial" w:hAnsi="Arial" w:cs="Arial"/>
          <w:bCs/>
          <w:sz w:val="20"/>
          <w:szCs w:val="20"/>
          <w:lang w:val="ru-RU"/>
        </w:rPr>
        <w:t>– сигнал 1÷10В</w:t>
      </w:r>
    </w:p>
    <w:p w:rsidR="00C20FCF" w:rsidRPr="00C20FCF" w:rsidRDefault="00460D66" w:rsidP="00D417CF">
      <w:pPr>
        <w:pStyle w:val="a3"/>
        <w:ind w:left="2268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Задає рівень доступної потужності</w:t>
      </w:r>
      <w:r w:rsidR="00C20FC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сонячної електростанції, який доступний</w:t>
      </w:r>
      <w:r w:rsidR="00C20FCF">
        <w:rPr>
          <w:rFonts w:ascii="Arial" w:hAnsi="Arial" w:cs="Arial"/>
          <w:bCs/>
          <w:sz w:val="20"/>
          <w:szCs w:val="20"/>
          <w:lang w:val="ru-RU"/>
        </w:rPr>
        <w:t xml:space="preserve"> для </w:t>
      </w:r>
      <w:r>
        <w:rPr>
          <w:rFonts w:ascii="Arial" w:hAnsi="Arial" w:cs="Arial"/>
          <w:bCs/>
          <w:sz w:val="20"/>
          <w:szCs w:val="20"/>
          <w:lang w:val="ru-RU"/>
        </w:rPr>
        <w:t>роботи</w:t>
      </w:r>
      <w:r w:rsidR="00C20FCF"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;</w:t>
      </w:r>
    </w:p>
    <w:p w:rsidR="00520517" w:rsidRPr="00460D66" w:rsidRDefault="00B82E14" w:rsidP="00520517">
      <w:pPr>
        <w:rPr>
          <w:rFonts w:ascii="Arial" w:hAnsi="Arial" w:cs="Arial"/>
          <w:bCs/>
          <w:sz w:val="20"/>
          <w:szCs w:val="20"/>
          <w:lang w:val="en-US"/>
        </w:rPr>
      </w:pPr>
      <w:r w:rsidRPr="00460D66">
        <w:rPr>
          <w:rFonts w:ascii="Arial" w:hAnsi="Arial" w:cs="Arial"/>
          <w:b/>
          <w:bCs/>
          <w:sz w:val="20"/>
          <w:szCs w:val="20"/>
          <w:lang w:val="en-US"/>
        </w:rPr>
        <w:t>ON Input Function</w:t>
      </w:r>
      <w:r w:rsidR="00520517" w:rsidRPr="00460D66">
        <w:rPr>
          <w:rFonts w:ascii="Arial" w:hAnsi="Arial" w:cs="Arial"/>
          <w:b/>
          <w:bCs/>
          <w:sz w:val="20"/>
          <w:szCs w:val="20"/>
          <w:lang w:val="en-US"/>
        </w:rPr>
        <w:t xml:space="preserve"> P</w:t>
      </w:r>
      <w:r w:rsidR="00E32E8A" w:rsidRPr="00460D66">
        <w:rPr>
          <w:rFonts w:ascii="Arial" w:hAnsi="Arial" w:cs="Arial"/>
          <w:b/>
          <w:bCs/>
          <w:sz w:val="20"/>
          <w:szCs w:val="20"/>
          <w:lang w:val="en-US"/>
        </w:rPr>
        <w:t>0.D</w:t>
      </w:r>
      <w:r w:rsidR="00520517"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460D66">
        <w:rPr>
          <w:rFonts w:ascii="Arial" w:hAnsi="Arial" w:cs="Arial"/>
          <w:bCs/>
          <w:sz w:val="20"/>
          <w:szCs w:val="20"/>
          <w:lang w:val="en-US"/>
        </w:rPr>
        <w:t>–</w:t>
      </w:r>
      <w:r w:rsidR="00520517"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Функція</w:t>
      </w:r>
      <w:r w:rsidR="00460D66"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входу</w:t>
      </w:r>
      <w:r w:rsidRPr="00460D66">
        <w:rPr>
          <w:rFonts w:ascii="Arial" w:hAnsi="Arial" w:cs="Arial"/>
          <w:bCs/>
          <w:sz w:val="20"/>
          <w:szCs w:val="20"/>
          <w:lang w:val="en-US"/>
        </w:rPr>
        <w:t xml:space="preserve"> «ON»</w:t>
      </w:r>
      <w:r w:rsidR="00520517"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460D66" w:rsidRPr="00460D66">
        <w:rPr>
          <w:rFonts w:ascii="Arial" w:hAnsi="Arial" w:cs="Arial"/>
          <w:bCs/>
          <w:sz w:val="20"/>
          <w:szCs w:val="20"/>
          <w:lang w:val="en-US"/>
        </w:rPr>
        <w:t>(</w:t>
      </w:r>
      <w:r w:rsidR="00460D66">
        <w:rPr>
          <w:rFonts w:ascii="Arial" w:hAnsi="Arial" w:cs="Arial"/>
          <w:bCs/>
          <w:sz w:val="20"/>
          <w:szCs w:val="20"/>
          <w:lang w:val="ru-RU"/>
        </w:rPr>
        <w:t>в</w:t>
      </w:r>
      <w:r w:rsidR="00460D66"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режимі</w:t>
      </w:r>
      <w:r w:rsidRPr="00460D66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Н</w:t>
      </w:r>
      <w:r w:rsidRPr="00460D66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520517" w:rsidRPr="00F979B7" w:rsidRDefault="00D32733" w:rsidP="00D32733">
      <w:pPr>
        <w:pStyle w:val="a3"/>
        <w:numPr>
          <w:ilvl w:val="0"/>
          <w:numId w:val="20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Inactive –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Неактивни</w:t>
      </w:r>
      <w:r w:rsidR="00520517" w:rsidRPr="00F979B7">
        <w:rPr>
          <w:rFonts w:ascii="Arial" w:hAnsi="Arial" w:cs="Arial"/>
          <w:bCs/>
          <w:i/>
          <w:sz w:val="20"/>
          <w:szCs w:val="20"/>
          <w:lang w:val="ru-RU"/>
        </w:rPr>
        <w:t>й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– без функц</w:t>
      </w:r>
      <w:r w:rsidR="00460D66">
        <w:rPr>
          <w:rFonts w:ascii="Arial" w:hAnsi="Arial" w:cs="Arial"/>
          <w:bCs/>
          <w:sz w:val="20"/>
          <w:szCs w:val="20"/>
          <w:lang w:val="ru-RU"/>
        </w:rPr>
        <w:t>ії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D32733" w:rsidP="00D32733">
      <w:pPr>
        <w:pStyle w:val="a3"/>
        <w:numPr>
          <w:ilvl w:val="0"/>
          <w:numId w:val="20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eating – </w:t>
      </w:r>
      <w:r w:rsidR="00520517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Нагрів</w:t>
      </w:r>
      <w:r w:rsidR="00520517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– функці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я для </w:t>
      </w:r>
      <w:r w:rsidR="00460D66">
        <w:rPr>
          <w:rFonts w:ascii="Arial" w:hAnsi="Arial" w:cs="Arial"/>
          <w:bCs/>
          <w:sz w:val="20"/>
          <w:szCs w:val="20"/>
          <w:lang w:val="ru-RU"/>
        </w:rPr>
        <w:t>підключення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термостата контура</w:t>
      </w:r>
      <w:r w:rsidR="00460D66">
        <w:rPr>
          <w:rFonts w:ascii="Arial" w:hAnsi="Arial" w:cs="Arial"/>
          <w:bCs/>
          <w:sz w:val="20"/>
          <w:szCs w:val="20"/>
          <w:lang w:val="ru-RU"/>
        </w:rPr>
        <w:t xml:space="preserve"> опалення</w:t>
      </w:r>
    </w:p>
    <w:p w:rsidR="00520517" w:rsidRPr="00F979B7" w:rsidRDefault="00520517" w:rsidP="00AF628F">
      <w:pPr>
        <w:pStyle w:val="a3"/>
        <w:ind w:left="173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0</w:t>
      </w:r>
      <w:r w:rsidR="00FE3C26"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D32733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зупинити нагрів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, 10В </w:t>
      </w:r>
      <w:r w:rsidR="00D32733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неактивни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>й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D32733" w:rsidP="00DB6BB9">
      <w:pPr>
        <w:pStyle w:val="a3"/>
        <w:numPr>
          <w:ilvl w:val="0"/>
          <w:numId w:val="20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eating / Cooling – </w:t>
      </w:r>
      <w:r w:rsidR="00520517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i/>
          <w:sz w:val="20"/>
          <w:szCs w:val="20"/>
          <w:lang w:val="ru-RU"/>
        </w:rPr>
        <w:t>Нагрів / Охолодження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60D66">
        <w:rPr>
          <w:rFonts w:ascii="Arial" w:hAnsi="Arial" w:cs="Arial"/>
          <w:bCs/>
          <w:sz w:val="20"/>
          <w:szCs w:val="20"/>
          <w:lang w:val="ru-RU"/>
        </w:rPr>
        <w:t>функція для підключення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 термостата</w:t>
      </w:r>
    </w:p>
    <w:p w:rsidR="00AF628F" w:rsidRDefault="00460D66" w:rsidP="00AF628F">
      <w:pPr>
        <w:pStyle w:val="a3"/>
        <w:ind w:left="2660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к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>онтура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опалення / охолодження</w:t>
      </w:r>
      <w:r w:rsidR="00AF628F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460D66" w:rsidP="00AF628F">
      <w:pPr>
        <w:pStyle w:val="a3"/>
        <w:ind w:left="2660" w:hanging="896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i/>
          <w:sz w:val="20"/>
          <w:szCs w:val="20"/>
          <w:lang w:val="ru-RU"/>
        </w:rPr>
        <w:t>Нагрів</w:t>
      </w:r>
      <w:r w:rsidR="00DB6BB9" w:rsidRPr="00F979B7">
        <w:rPr>
          <w:rFonts w:ascii="Arial" w:hAnsi="Arial" w:cs="Arial"/>
          <w:b/>
          <w:bCs/>
          <w:sz w:val="20"/>
          <w:szCs w:val="20"/>
          <w:lang w:val="ru-RU"/>
        </w:rPr>
        <w:t>: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 0В – </w:t>
      </w:r>
      <w:r>
        <w:rPr>
          <w:rFonts w:ascii="Arial" w:hAnsi="Arial" w:cs="Arial"/>
          <w:bCs/>
          <w:sz w:val="20"/>
          <w:szCs w:val="20"/>
          <w:lang w:val="ru-RU"/>
        </w:rPr>
        <w:t>зупинити нагрів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, 10В – </w:t>
      </w:r>
      <w:r>
        <w:rPr>
          <w:rFonts w:ascii="Arial" w:hAnsi="Arial" w:cs="Arial"/>
          <w:bCs/>
          <w:sz w:val="20"/>
          <w:szCs w:val="20"/>
          <w:lang w:val="ru-RU"/>
        </w:rPr>
        <w:t>неактивни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>й;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br/>
        <w:t xml:space="preserve">В </w:t>
      </w:r>
      <w:r>
        <w:rPr>
          <w:rFonts w:ascii="Arial" w:hAnsi="Arial" w:cs="Arial"/>
          <w:bCs/>
          <w:sz w:val="20"/>
          <w:szCs w:val="20"/>
          <w:lang w:val="ru-RU"/>
        </w:rPr>
        <w:t>зимовий пері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>од термостат регул</w:t>
      </w:r>
      <w:r>
        <w:rPr>
          <w:rFonts w:ascii="Arial" w:hAnsi="Arial" w:cs="Arial"/>
          <w:bCs/>
          <w:sz w:val="20"/>
          <w:szCs w:val="20"/>
          <w:lang w:val="ru-RU"/>
        </w:rPr>
        <w:t>ює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 xml:space="preserve"> (термостат при </w:t>
      </w:r>
      <w:r w:rsidR="00594AD1">
        <w:rPr>
          <w:rFonts w:ascii="Arial" w:hAnsi="Arial" w:cs="Arial"/>
          <w:bCs/>
          <w:sz w:val="20"/>
          <w:szCs w:val="20"/>
          <w:lang w:val="ru-RU"/>
        </w:rPr>
        <w:t>підвищенні температури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вище заданного значення – виключає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 xml:space="preserve"> TН);</w:t>
      </w:r>
    </w:p>
    <w:p w:rsidR="00DB6BB9" w:rsidRPr="00F979B7" w:rsidRDefault="00594AD1" w:rsidP="00AF628F">
      <w:pPr>
        <w:pStyle w:val="a3"/>
        <w:ind w:left="2660" w:hanging="896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i/>
          <w:sz w:val="20"/>
          <w:szCs w:val="20"/>
          <w:lang w:val="ru-RU"/>
        </w:rPr>
        <w:t>Охолодження</w:t>
      </w:r>
      <w:r w:rsidR="00DB6BB9" w:rsidRPr="00F979B7">
        <w:rPr>
          <w:rFonts w:ascii="Arial" w:hAnsi="Arial" w:cs="Arial"/>
          <w:b/>
          <w:bCs/>
          <w:sz w:val="20"/>
          <w:szCs w:val="20"/>
          <w:lang w:val="ru-RU"/>
        </w:rPr>
        <w:t>: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 0В – </w:t>
      </w:r>
      <w:r>
        <w:rPr>
          <w:rFonts w:ascii="Arial" w:hAnsi="Arial" w:cs="Arial"/>
          <w:bCs/>
          <w:sz w:val="20"/>
          <w:szCs w:val="20"/>
          <w:lang w:val="ru-RU"/>
        </w:rPr>
        <w:t>неактивни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>й</w:t>
      </w:r>
      <w:r w:rsidR="00DB6BB9" w:rsidRPr="00F979B7">
        <w:rPr>
          <w:rFonts w:ascii="Arial" w:hAnsi="Arial" w:cs="Arial"/>
          <w:bCs/>
          <w:sz w:val="20"/>
          <w:szCs w:val="20"/>
          <w:lang w:val="ru-RU"/>
        </w:rPr>
        <w:t xml:space="preserve">, 10В – </w:t>
      </w:r>
      <w:r>
        <w:rPr>
          <w:rFonts w:ascii="Arial" w:hAnsi="Arial" w:cs="Arial"/>
          <w:bCs/>
          <w:sz w:val="20"/>
          <w:szCs w:val="20"/>
          <w:lang w:val="ru-RU"/>
        </w:rPr>
        <w:t>зупинити охолодження</w:t>
      </w:r>
      <w:r w:rsidR="000C3C35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520517" w:rsidRPr="00594AD1" w:rsidRDefault="00DB6BB9" w:rsidP="00594AD1">
      <w:pPr>
        <w:pStyle w:val="a3"/>
        <w:ind w:left="2660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літній період той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же термостат </w:t>
      </w:r>
      <w:r w:rsidR="00161217" w:rsidRPr="00F979B7">
        <w:rPr>
          <w:rFonts w:ascii="Arial" w:hAnsi="Arial" w:cs="Arial"/>
          <w:bCs/>
          <w:sz w:val="20"/>
          <w:szCs w:val="20"/>
          <w:lang w:val="ru-RU"/>
        </w:rPr>
        <w:t>регул</w:t>
      </w:r>
      <w:r w:rsidR="00594AD1">
        <w:rPr>
          <w:rFonts w:ascii="Arial" w:hAnsi="Arial" w:cs="Arial"/>
          <w:bCs/>
          <w:sz w:val="20"/>
          <w:szCs w:val="20"/>
          <w:lang w:val="ru-RU"/>
        </w:rPr>
        <w:t>ює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о</w:t>
      </w:r>
      <w:r w:rsidR="00594AD1">
        <w:rPr>
          <w:rFonts w:ascii="Arial" w:hAnsi="Arial" w:cs="Arial"/>
          <w:bCs/>
          <w:sz w:val="20"/>
          <w:szCs w:val="20"/>
          <w:lang w:val="ru-RU"/>
        </w:rPr>
        <w:t>холодження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(термостат при </w:t>
      </w:r>
      <w:r w:rsidR="00594AD1">
        <w:rPr>
          <w:rFonts w:ascii="Arial" w:hAnsi="Arial" w:cs="Arial"/>
          <w:bCs/>
          <w:sz w:val="20"/>
          <w:szCs w:val="20"/>
          <w:lang w:val="ru-RU"/>
        </w:rPr>
        <w:t>зниженні температури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ниж</w:t>
      </w:r>
      <w:r w:rsidR="00594AD1">
        <w:rPr>
          <w:rFonts w:ascii="Arial" w:hAnsi="Arial" w:cs="Arial"/>
          <w:bCs/>
          <w:sz w:val="20"/>
          <w:szCs w:val="20"/>
          <w:lang w:val="ru-RU"/>
        </w:rPr>
        <w:t>че задан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>ого значен</w:t>
      </w:r>
      <w:r w:rsidR="00594AD1">
        <w:rPr>
          <w:rFonts w:ascii="Arial" w:hAnsi="Arial" w:cs="Arial"/>
          <w:bCs/>
          <w:sz w:val="20"/>
          <w:szCs w:val="20"/>
          <w:lang w:val="ru-RU"/>
        </w:rPr>
        <w:t>ня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виключає ТН);</w:t>
      </w:r>
    </w:p>
    <w:p w:rsidR="00AF628F" w:rsidRDefault="00C20FCF" w:rsidP="00C20FCF">
      <w:pPr>
        <w:pStyle w:val="a3"/>
        <w:numPr>
          <w:ilvl w:val="0"/>
          <w:numId w:val="19"/>
        </w:numPr>
        <w:rPr>
          <w:rFonts w:ascii="Arial" w:hAnsi="Arial" w:cs="Arial"/>
          <w:bCs/>
          <w:sz w:val="20"/>
          <w:szCs w:val="20"/>
          <w:lang w:val="ru-RU"/>
        </w:rPr>
      </w:pPr>
      <w:r w:rsidRPr="00C20FCF">
        <w:rPr>
          <w:rFonts w:ascii="Arial" w:hAnsi="Arial" w:cs="Arial"/>
          <w:b/>
          <w:bCs/>
          <w:i/>
          <w:sz w:val="20"/>
          <w:szCs w:val="20"/>
          <w:lang w:val="en-US"/>
        </w:rPr>
        <w:lastRenderedPageBreak/>
        <w:t>PVPP</w:t>
      </w:r>
      <w:r w:rsidRPr="00C20FCF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Pr="00C20FCF">
        <w:rPr>
          <w:rFonts w:ascii="Arial" w:hAnsi="Arial" w:cs="Arial"/>
          <w:b/>
          <w:bCs/>
          <w:i/>
          <w:sz w:val="20"/>
          <w:szCs w:val="20"/>
          <w:lang w:val="en-US"/>
        </w:rPr>
        <w:t>Surplus</w:t>
      </w:r>
      <w:r w:rsidRPr="00C20FCF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Додаткова енергія сонячної електростанції</w:t>
      </w:r>
      <w:r w:rsidRPr="00C20FCF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Pr="00C20FCF">
        <w:rPr>
          <w:rFonts w:ascii="Arial" w:hAnsi="Arial" w:cs="Arial"/>
          <w:bCs/>
          <w:sz w:val="20"/>
          <w:szCs w:val="20"/>
          <w:lang w:val="ru-RU"/>
        </w:rPr>
        <w:t>– сигнал 1÷10В</w:t>
      </w:r>
    </w:p>
    <w:p w:rsidR="00C20FCF" w:rsidRPr="00C20FCF" w:rsidRDefault="00C20FCF" w:rsidP="00AF628F">
      <w:pPr>
        <w:pStyle w:val="a3"/>
        <w:ind w:left="2268"/>
        <w:rPr>
          <w:rFonts w:ascii="Arial" w:hAnsi="Arial" w:cs="Arial"/>
          <w:bCs/>
          <w:sz w:val="20"/>
          <w:szCs w:val="20"/>
          <w:lang w:val="ru-RU"/>
        </w:rPr>
      </w:pPr>
      <w:r w:rsidRPr="00C20FCF">
        <w:rPr>
          <w:rFonts w:ascii="Arial" w:hAnsi="Arial" w:cs="Arial"/>
          <w:bCs/>
          <w:sz w:val="20"/>
          <w:szCs w:val="20"/>
          <w:lang w:val="ru-RU"/>
        </w:rPr>
        <w:t>зада</w:t>
      </w:r>
      <w:r w:rsidR="00594AD1">
        <w:rPr>
          <w:rFonts w:ascii="Arial" w:hAnsi="Arial" w:cs="Arial"/>
          <w:bCs/>
          <w:sz w:val="20"/>
          <w:szCs w:val="20"/>
          <w:lang w:val="ru-RU"/>
        </w:rPr>
        <w:t>є рі</w:t>
      </w:r>
      <w:r w:rsidRPr="00C20FCF">
        <w:rPr>
          <w:rFonts w:ascii="Arial" w:hAnsi="Arial" w:cs="Arial"/>
          <w:bCs/>
          <w:sz w:val="20"/>
          <w:szCs w:val="20"/>
          <w:lang w:val="ru-RU"/>
        </w:rPr>
        <w:t>вень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доступної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потужності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с</w:t>
      </w:r>
      <w:r w:rsidR="00594AD1">
        <w:rPr>
          <w:rFonts w:ascii="Arial" w:hAnsi="Arial" w:cs="Arial"/>
          <w:bCs/>
          <w:sz w:val="20"/>
          <w:szCs w:val="20"/>
          <w:lang w:val="ru-RU"/>
        </w:rPr>
        <w:t>онячної е</w:t>
      </w:r>
      <w:r>
        <w:rPr>
          <w:rFonts w:ascii="Arial" w:hAnsi="Arial" w:cs="Arial"/>
          <w:bCs/>
          <w:sz w:val="20"/>
          <w:szCs w:val="20"/>
          <w:lang w:val="ru-RU"/>
        </w:rPr>
        <w:t>л</w:t>
      </w:r>
      <w:r w:rsidR="00594AD1">
        <w:rPr>
          <w:rFonts w:ascii="Arial" w:hAnsi="Arial" w:cs="Arial"/>
          <w:bCs/>
          <w:sz w:val="20"/>
          <w:szCs w:val="20"/>
          <w:lang w:val="ru-RU"/>
        </w:rPr>
        <w:t>ектростанції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доступної для роботи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;</w:t>
      </w:r>
    </w:p>
    <w:p w:rsidR="00520517" w:rsidRPr="009C20BD" w:rsidRDefault="007B6838" w:rsidP="00520517">
      <w:pPr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>OFF Input Function</w:t>
      </w:r>
      <w:r w:rsidR="00161217"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20517" w:rsidRPr="009C20BD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E32E8A" w:rsidRPr="009C20BD">
        <w:rPr>
          <w:rFonts w:ascii="Arial" w:hAnsi="Arial" w:cs="Arial"/>
          <w:b/>
          <w:bCs/>
          <w:sz w:val="20"/>
          <w:szCs w:val="20"/>
          <w:lang w:val="en-US"/>
        </w:rPr>
        <w:t>0.E</w:t>
      </w:r>
      <w:r w:rsidR="00520517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FF07F2" w:rsidRPr="009C20BD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594AD1">
        <w:rPr>
          <w:rFonts w:ascii="Arial" w:hAnsi="Arial" w:cs="Arial"/>
          <w:bCs/>
          <w:sz w:val="20"/>
          <w:szCs w:val="20"/>
          <w:lang w:val="ru-RU"/>
        </w:rPr>
        <w:t>Функц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я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входу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«OFF»</w:t>
      </w:r>
      <w:r w:rsidR="00520517"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</w:p>
    <w:p w:rsidR="00520517" w:rsidRPr="00F979B7" w:rsidRDefault="007B6838" w:rsidP="007B6838">
      <w:pPr>
        <w:pStyle w:val="a3"/>
        <w:numPr>
          <w:ilvl w:val="0"/>
          <w:numId w:val="22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Inactive 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Неактивни</w:t>
      </w:r>
      <w:r w:rsidR="00EB66B0" w:rsidRPr="00F979B7">
        <w:rPr>
          <w:rFonts w:ascii="Arial" w:hAnsi="Arial" w:cs="Arial"/>
          <w:bCs/>
          <w:i/>
          <w:sz w:val="20"/>
          <w:szCs w:val="20"/>
          <w:lang w:val="ru-RU"/>
        </w:rPr>
        <w:t>й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– без функції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Pr="00D417CF" w:rsidRDefault="00FF07F2" w:rsidP="007B6838">
      <w:pPr>
        <w:pStyle w:val="a3"/>
        <w:numPr>
          <w:ilvl w:val="0"/>
          <w:numId w:val="22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Stop 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Стоп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594AD1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Заборона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</w:t>
      </w:r>
      <w:r w:rsidR="00594AD1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робот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Н</w:t>
      </w:r>
    </w:p>
    <w:p w:rsidR="00520517" w:rsidRPr="00F979B7" w:rsidRDefault="00594AD1" w:rsidP="00D417CF">
      <w:pPr>
        <w:pStyle w:val="a3"/>
        <w:ind w:left="141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0VAC – неактивни</w:t>
      </w:r>
      <w:r w:rsidR="00FF07F2" w:rsidRPr="00F979B7">
        <w:rPr>
          <w:rFonts w:ascii="Arial" w:hAnsi="Arial" w:cs="Arial"/>
          <w:bCs/>
          <w:sz w:val="20"/>
          <w:szCs w:val="20"/>
          <w:lang w:val="ru-RU"/>
        </w:rPr>
        <w:t xml:space="preserve">й, 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>230</w:t>
      </w:r>
      <w:r w:rsidR="00FF07F2" w:rsidRPr="00F979B7">
        <w:rPr>
          <w:rFonts w:ascii="Arial" w:hAnsi="Arial" w:cs="Arial"/>
          <w:bCs/>
          <w:sz w:val="20"/>
          <w:szCs w:val="20"/>
          <w:lang w:val="ru-RU"/>
        </w:rPr>
        <w:t>VAC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FF07F2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52051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блокування роботи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417CF" w:rsidRDefault="00E32E8A" w:rsidP="00594AD1">
      <w:pPr>
        <w:pStyle w:val="a3"/>
        <w:numPr>
          <w:ilvl w:val="0"/>
          <w:numId w:val="22"/>
        </w:numPr>
        <w:ind w:left="567"/>
        <w:jc w:val="right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Stop / FlowSwitch 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Стоп / Датчик проток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594AD1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>Заборона роботи</w:t>
      </w:r>
      <w:r w:rsidRPr="00F979B7"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  <w:t xml:space="preserve"> ТН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/ Ава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я (</w:t>
      </w:r>
      <w:r w:rsidR="00594AD1">
        <w:rPr>
          <w:rFonts w:ascii="Arial" w:hAnsi="Arial" w:cs="Arial"/>
          <w:bCs/>
          <w:sz w:val="20"/>
          <w:szCs w:val="20"/>
          <w:lang w:val="ru-RU"/>
        </w:rPr>
        <w:t>немає проток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E32E8A" w:rsidRPr="00F979B7" w:rsidRDefault="00594AD1" w:rsidP="00D417CF">
      <w:pPr>
        <w:pStyle w:val="a3"/>
        <w:ind w:left="2674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0VAC – неактивни</w:t>
      </w:r>
      <w:r w:rsidR="00E32E8A" w:rsidRPr="00F979B7">
        <w:rPr>
          <w:rFonts w:ascii="Arial" w:hAnsi="Arial" w:cs="Arial"/>
          <w:bCs/>
          <w:sz w:val="20"/>
          <w:szCs w:val="20"/>
          <w:lang w:val="ru-RU"/>
        </w:rPr>
        <w:t xml:space="preserve">й, 230VAC – </w:t>
      </w:r>
      <w:r>
        <w:rPr>
          <w:rFonts w:ascii="Arial" w:hAnsi="Arial" w:cs="Arial"/>
          <w:bCs/>
          <w:sz w:val="20"/>
          <w:szCs w:val="20"/>
          <w:lang w:val="ru-RU"/>
        </w:rPr>
        <w:t>блокування роботи</w:t>
      </w:r>
      <w:r w:rsidR="00D45CEE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32E8A" w:rsidRPr="00F979B7" w:rsidRDefault="00E32E8A" w:rsidP="00594AD1">
      <w:pPr>
        <w:pStyle w:val="a3"/>
        <w:numPr>
          <w:ilvl w:val="0"/>
          <w:numId w:val="22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FlowSwitch 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Датчик проток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0VAC </w:t>
      </w:r>
      <w:r w:rsidR="00123EFD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аварі</w:t>
      </w:r>
      <w:r w:rsidR="00123EFD" w:rsidRPr="00F979B7">
        <w:rPr>
          <w:rFonts w:ascii="Arial" w:hAnsi="Arial" w:cs="Arial"/>
          <w:bCs/>
          <w:sz w:val="20"/>
          <w:szCs w:val="20"/>
          <w:lang w:val="ru-RU"/>
        </w:rPr>
        <w:t>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594AD1">
        <w:rPr>
          <w:rFonts w:ascii="Arial" w:hAnsi="Arial" w:cs="Arial"/>
          <w:bCs/>
          <w:sz w:val="20"/>
          <w:szCs w:val="20"/>
          <w:lang w:val="ru-RU"/>
        </w:rPr>
        <w:t>відсутність протоку у внутрішньому блоку), 220VAC – неактивн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й;</w:t>
      </w:r>
    </w:p>
    <w:p w:rsidR="00010823" w:rsidRPr="00F979B7" w:rsidRDefault="00FF07F2" w:rsidP="00010823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EF Output Function</w:t>
      </w:r>
      <w:r w:rsidR="00010823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123EFD" w:rsidRPr="00F979B7">
        <w:rPr>
          <w:rFonts w:ascii="Arial" w:hAnsi="Arial" w:cs="Arial"/>
          <w:b/>
          <w:bCs/>
          <w:sz w:val="20"/>
          <w:szCs w:val="20"/>
          <w:lang w:val="ru-RU"/>
        </w:rPr>
        <w:t>0.F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– Функція виходу «DEF» (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Н)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</w:p>
    <w:p w:rsidR="00010823" w:rsidRPr="00F979B7" w:rsidRDefault="00706BC6" w:rsidP="00594AD1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Defrost 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Розморожування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–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активни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й при </w:t>
      </w:r>
      <w:r w:rsidR="00594AD1">
        <w:rPr>
          <w:rFonts w:ascii="Arial" w:hAnsi="Arial" w:cs="Arial"/>
          <w:bCs/>
          <w:sz w:val="20"/>
          <w:szCs w:val="20"/>
          <w:lang w:val="ru-RU"/>
        </w:rPr>
        <w:t>розморожуванні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594AD1">
        <w:rPr>
          <w:rFonts w:ascii="Arial" w:hAnsi="Arial" w:cs="Arial"/>
          <w:bCs/>
          <w:sz w:val="20"/>
          <w:szCs w:val="20"/>
          <w:lang w:val="ru-RU"/>
        </w:rPr>
        <w:t>використовується для підігріву каналу відводу конденсату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10823" w:rsidRPr="00F979B7" w:rsidRDefault="00706BC6" w:rsidP="00FF07F2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BS </w:t>
      </w:r>
      <w:r w:rsidR="00010823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Д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594AD1">
        <w:rPr>
          <w:rFonts w:ascii="Arial" w:hAnsi="Arial" w:cs="Arial"/>
          <w:bCs/>
          <w:sz w:val="20"/>
          <w:szCs w:val="20"/>
          <w:lang w:val="ru-RU"/>
        </w:rPr>
        <w:t>управління</w:t>
      </w:r>
      <w:r w:rsidR="00E31E7A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594AD1">
        <w:rPr>
          <w:rFonts w:ascii="Arial" w:hAnsi="Arial" w:cs="Arial"/>
          <w:bCs/>
          <w:sz w:val="20"/>
          <w:szCs w:val="20"/>
          <w:lang w:val="ru-RU"/>
        </w:rPr>
        <w:t>додатковим джерелом тепла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10823" w:rsidRPr="00F979B7" w:rsidRDefault="00706BC6" w:rsidP="00FF07F2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HC BS</w:t>
      </w:r>
      <w:r w:rsidR="00010823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ДД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К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594AD1">
        <w:rPr>
          <w:rFonts w:ascii="Arial" w:hAnsi="Arial" w:cs="Arial"/>
          <w:bCs/>
          <w:sz w:val="20"/>
          <w:szCs w:val="20"/>
          <w:lang w:val="ru-RU"/>
        </w:rPr>
        <w:t>управління додатковим джерелом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 xml:space="preserve">тепла 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>контура</w:t>
      </w:r>
      <w:r w:rsidR="00594AD1">
        <w:rPr>
          <w:rFonts w:ascii="Arial" w:hAnsi="Arial" w:cs="Arial"/>
          <w:bCs/>
          <w:sz w:val="20"/>
          <w:szCs w:val="20"/>
          <w:lang w:val="ru-RU"/>
        </w:rPr>
        <w:t xml:space="preserve"> опалення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10823" w:rsidRPr="00F979B7" w:rsidRDefault="00706BC6" w:rsidP="002F7201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DHW BS</w:t>
      </w:r>
      <w:r w:rsidR="00010823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– </w:t>
      </w:r>
      <w:r w:rsidR="00594AD1">
        <w:rPr>
          <w:rFonts w:ascii="Arial" w:hAnsi="Arial" w:cs="Arial"/>
          <w:bCs/>
          <w:i/>
          <w:sz w:val="20"/>
          <w:szCs w:val="20"/>
          <w:lang w:val="ru-RU"/>
        </w:rPr>
        <w:t>ДД ГВП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управління додатковим джерелом</w:t>
      </w:r>
      <w:r w:rsidR="002F7201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 контура</w:t>
      </w:r>
      <w:r w:rsidR="002F7201">
        <w:rPr>
          <w:rFonts w:ascii="Arial" w:hAnsi="Arial" w:cs="Arial"/>
          <w:bCs/>
          <w:sz w:val="20"/>
          <w:szCs w:val="20"/>
          <w:lang w:val="ru-RU"/>
        </w:rPr>
        <w:t xml:space="preserve"> гарячого водопостачання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10823" w:rsidRPr="00F979B7" w:rsidRDefault="00706BC6" w:rsidP="002F7201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Circ. Pump for Heating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Циркуляційний насос опалення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коли в опалювальному контурі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наявна накопичувальна ємність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(P4</w:t>
      </w:r>
      <w:r w:rsidR="00123EFD" w:rsidRPr="00F979B7">
        <w:rPr>
          <w:rFonts w:ascii="Arial" w:hAnsi="Arial" w:cs="Arial"/>
          <w:bCs/>
          <w:sz w:val="20"/>
          <w:szCs w:val="20"/>
          <w:lang w:val="ru-RU"/>
        </w:rPr>
        <w:t>.A=1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), </w:t>
      </w:r>
      <w:r w:rsidR="002F7201">
        <w:rPr>
          <w:rFonts w:ascii="Arial" w:hAnsi="Arial" w:cs="Arial"/>
          <w:bCs/>
          <w:sz w:val="20"/>
          <w:szCs w:val="20"/>
          <w:lang w:val="ru-RU"/>
        </w:rPr>
        <w:t>вихід управляє циркуляційним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насосом контура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10823" w:rsidRPr="00F979B7" w:rsidRDefault="00706BC6" w:rsidP="002F7201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Circ. Pump for Cooling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Циркуляційний насос охолодження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коли в контурі охолодження наявна накопичувальна ємність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(P4</w:t>
      </w:r>
      <w:r w:rsidR="00123EFD" w:rsidRPr="00F979B7">
        <w:rPr>
          <w:rFonts w:ascii="Arial" w:hAnsi="Arial" w:cs="Arial"/>
          <w:bCs/>
          <w:sz w:val="20"/>
          <w:szCs w:val="20"/>
          <w:lang w:val="ru-RU"/>
        </w:rPr>
        <w:t>.A=1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), </w:t>
      </w:r>
      <w:r w:rsidR="002F7201">
        <w:rPr>
          <w:rFonts w:ascii="Arial" w:hAnsi="Arial" w:cs="Arial"/>
          <w:bCs/>
          <w:sz w:val="20"/>
          <w:szCs w:val="20"/>
          <w:lang w:val="ru-RU"/>
        </w:rPr>
        <w:t>вихід управляє циркуляційним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н</w:t>
      </w:r>
      <w:r w:rsidR="002F7201">
        <w:rPr>
          <w:rFonts w:ascii="Arial" w:hAnsi="Arial" w:cs="Arial"/>
          <w:bCs/>
          <w:sz w:val="20"/>
          <w:szCs w:val="20"/>
          <w:lang w:val="ru-RU"/>
        </w:rPr>
        <w:t>асосом контура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охолодження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706BC6" w:rsidP="00FF07F2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Compressor Heating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Підігрів компре</w:t>
      </w:r>
      <w:r w:rsidR="00010823" w:rsidRPr="00F979B7">
        <w:rPr>
          <w:rFonts w:ascii="Arial" w:hAnsi="Arial" w:cs="Arial"/>
          <w:bCs/>
          <w:i/>
          <w:sz w:val="20"/>
          <w:szCs w:val="20"/>
          <w:lang w:val="ru-RU"/>
        </w:rPr>
        <w:t>сора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управління</w:t>
      </w:r>
      <w:r w:rsidR="00F67E02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підігрівом масляної ванни</w:t>
      </w:r>
    </w:p>
    <w:p w:rsidR="00010823" w:rsidRPr="00F979B7" w:rsidRDefault="002F7201" w:rsidP="00AF628F">
      <w:pPr>
        <w:pStyle w:val="a3"/>
        <w:ind w:left="2912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компрес</w:t>
      </w:r>
      <w:r w:rsidR="00010823" w:rsidRPr="00F979B7">
        <w:rPr>
          <w:rFonts w:ascii="Arial" w:hAnsi="Arial" w:cs="Arial"/>
          <w:bCs/>
          <w:sz w:val="20"/>
          <w:szCs w:val="20"/>
          <w:lang w:val="ru-RU"/>
        </w:rPr>
        <w:t>ора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123EFD" w:rsidRPr="00F979B7" w:rsidRDefault="00123EFD" w:rsidP="00123EFD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Pool Pump 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Циркуляц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ійний насос бас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ей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123EFD" w:rsidRPr="00F979B7" w:rsidRDefault="00123EFD" w:rsidP="002F7201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DHW BS ADD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Додаткове зовнішнє джерело тепла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(напр. </w:t>
      </w:r>
      <w:r w:rsidR="002F7201" w:rsidRPr="00F979B7">
        <w:rPr>
          <w:rFonts w:ascii="Arial" w:hAnsi="Arial" w:cs="Arial"/>
          <w:bCs/>
          <w:i/>
          <w:sz w:val="20"/>
          <w:szCs w:val="20"/>
          <w:lang w:val="ru-RU"/>
        </w:rPr>
        <w:t>Г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азов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ий або твердопаливний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котел)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тільки для ГВП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31E7A" w:rsidRPr="00F979B7" w:rsidRDefault="001A501B" w:rsidP="00E31E7A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ERR Output Function</w:t>
      </w:r>
      <w:r w:rsidR="00E31E7A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1</w:t>
      </w:r>
      <w:r w:rsidR="00123EFD" w:rsidRPr="00F979B7">
        <w:rPr>
          <w:rFonts w:ascii="Arial" w:hAnsi="Arial" w:cs="Arial"/>
          <w:b/>
          <w:bCs/>
          <w:sz w:val="20"/>
          <w:szCs w:val="20"/>
          <w:lang w:val="ru-RU"/>
        </w:rPr>
        <w:t>.0</w:t>
      </w:r>
      <w:r w:rsidR="00E31E7A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– Функція виходу «ERR» (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Н)</w:t>
      </w:r>
      <w:r w:rsidR="00E31E7A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</w:p>
    <w:p w:rsidR="001A501B" w:rsidRPr="00F979B7" w:rsidRDefault="001A501B" w:rsidP="001A501B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BS 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ДД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управл</w:t>
      </w:r>
      <w:r w:rsidR="002F7201">
        <w:rPr>
          <w:rFonts w:ascii="Arial" w:hAnsi="Arial" w:cs="Arial"/>
          <w:bCs/>
          <w:sz w:val="20"/>
          <w:szCs w:val="20"/>
          <w:lang w:val="ru-RU"/>
        </w:rPr>
        <w:t>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F7201">
        <w:rPr>
          <w:rFonts w:ascii="Arial" w:hAnsi="Arial" w:cs="Arial"/>
          <w:bCs/>
          <w:sz w:val="20"/>
          <w:szCs w:val="20"/>
          <w:lang w:val="ru-RU"/>
        </w:rPr>
        <w:t>додатковим джерелом тепл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1A501B" w:rsidRPr="00F979B7" w:rsidRDefault="001A501B" w:rsidP="001A501B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C BS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ДД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К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управління додатковим джерелом тепла для контура 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1A501B" w:rsidP="001A501B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DHW BS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ДД ГВП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2F7201">
        <w:rPr>
          <w:rFonts w:ascii="Arial" w:hAnsi="Arial" w:cs="Arial"/>
          <w:bCs/>
          <w:sz w:val="20"/>
          <w:szCs w:val="20"/>
          <w:lang w:val="ru-RU"/>
        </w:rPr>
        <w:t>управління додатковим джерелом тепла для контура гарячого</w:t>
      </w:r>
    </w:p>
    <w:p w:rsidR="001A501B" w:rsidRPr="00F979B7" w:rsidRDefault="002F7201" w:rsidP="00AF628F">
      <w:pPr>
        <w:pStyle w:val="a3"/>
        <w:ind w:left="1750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водопостачання</w:t>
      </w:r>
      <w:r w:rsidR="001A501B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8A6B95" w:rsidRPr="00F979B7" w:rsidRDefault="00123EFD" w:rsidP="008A6B95">
      <w:pPr>
        <w:pStyle w:val="a3"/>
        <w:numPr>
          <w:ilvl w:val="0"/>
          <w:numId w:val="23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C BS ADD – </w:t>
      </w:r>
      <w:r w:rsidR="002F7201">
        <w:rPr>
          <w:rFonts w:ascii="Arial" w:hAnsi="Arial" w:cs="Arial"/>
          <w:bCs/>
          <w:i/>
          <w:sz w:val="20"/>
          <w:szCs w:val="20"/>
          <w:lang w:val="ru-RU"/>
        </w:rPr>
        <w:t>ДД</w:t>
      </w:r>
      <w:r w:rsidR="00AF628F" w:rsidRPr="00AF628F">
        <w:rPr>
          <w:rFonts w:ascii="Arial" w:hAnsi="Arial" w:cs="Arial"/>
          <w:bCs/>
          <w:i/>
          <w:sz w:val="20"/>
          <w:szCs w:val="20"/>
          <w:lang w:val="ru-RU"/>
        </w:rPr>
        <w:t xml:space="preserve"> КО</w:t>
      </w:r>
      <w:r w:rsidR="00AF628F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AF628F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8A6B95">
        <w:rPr>
          <w:rFonts w:ascii="Arial" w:hAnsi="Arial" w:cs="Arial"/>
          <w:bCs/>
          <w:i/>
          <w:sz w:val="20"/>
          <w:szCs w:val="20"/>
          <w:lang w:val="ru-RU"/>
        </w:rPr>
        <w:t>Додаткове зовнішнє джерело тепла</w:t>
      </w:r>
      <w:r w:rsidR="008A6B95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(напр. Газов</w:t>
      </w:r>
      <w:r w:rsidR="008A6B95">
        <w:rPr>
          <w:rFonts w:ascii="Arial" w:hAnsi="Arial" w:cs="Arial"/>
          <w:bCs/>
          <w:i/>
          <w:sz w:val="20"/>
          <w:szCs w:val="20"/>
          <w:lang w:val="ru-RU"/>
        </w:rPr>
        <w:t>ий або твердопаливний</w:t>
      </w:r>
      <w:r w:rsidR="008A6B95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котел) </w:t>
      </w:r>
      <w:r w:rsidR="008A6B95">
        <w:rPr>
          <w:rFonts w:ascii="Arial" w:hAnsi="Arial" w:cs="Arial"/>
          <w:bCs/>
          <w:i/>
          <w:sz w:val="20"/>
          <w:szCs w:val="20"/>
          <w:lang w:val="ru-RU"/>
        </w:rPr>
        <w:t>тільки для КО</w:t>
      </w:r>
      <w:r w:rsidR="008A6B95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08325E" w:rsidRPr="008A6B95" w:rsidRDefault="001A501B" w:rsidP="008A6B95">
      <w:pPr>
        <w:rPr>
          <w:rFonts w:ascii="Arial" w:hAnsi="Arial" w:cs="Arial"/>
          <w:bCs/>
          <w:sz w:val="20"/>
          <w:szCs w:val="20"/>
          <w:lang w:val="ru-RU"/>
        </w:rPr>
      </w:pPr>
      <w:r w:rsidRPr="008A6B95">
        <w:rPr>
          <w:rFonts w:ascii="Arial" w:hAnsi="Arial" w:cs="Arial"/>
          <w:b/>
          <w:bCs/>
          <w:sz w:val="20"/>
          <w:szCs w:val="20"/>
          <w:lang w:val="ru-RU"/>
        </w:rPr>
        <w:t>AUX Output Function</w:t>
      </w:r>
      <w:r w:rsidR="00E31E7A" w:rsidRPr="008A6B95">
        <w:rPr>
          <w:rFonts w:ascii="Arial" w:hAnsi="Arial" w:cs="Arial"/>
          <w:b/>
          <w:bCs/>
          <w:sz w:val="20"/>
          <w:szCs w:val="20"/>
          <w:lang w:val="ru-RU"/>
        </w:rPr>
        <w:t xml:space="preserve"> P1</w:t>
      </w:r>
      <w:r w:rsidR="00123EFD" w:rsidRPr="008A6B95">
        <w:rPr>
          <w:rFonts w:ascii="Arial" w:hAnsi="Arial" w:cs="Arial"/>
          <w:b/>
          <w:bCs/>
          <w:sz w:val="20"/>
          <w:szCs w:val="20"/>
          <w:lang w:val="ru-RU"/>
        </w:rPr>
        <w:t>.1</w:t>
      </w:r>
      <w:r w:rsidR="00E31E7A" w:rsidRPr="008A6B95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A6B95" w:rsidRPr="008A6B95">
        <w:rPr>
          <w:rFonts w:ascii="Arial" w:hAnsi="Arial" w:cs="Arial"/>
          <w:bCs/>
          <w:sz w:val="20"/>
          <w:szCs w:val="20"/>
          <w:lang w:val="ru-RU"/>
        </w:rPr>
        <w:t>– Функція виходу «AUX» (в режимі</w:t>
      </w:r>
      <w:r w:rsidR="0008325E" w:rsidRPr="008A6B95">
        <w:rPr>
          <w:rFonts w:ascii="Arial" w:hAnsi="Arial" w:cs="Arial"/>
          <w:bCs/>
          <w:sz w:val="20"/>
          <w:szCs w:val="20"/>
          <w:lang w:val="ru-RU"/>
        </w:rPr>
        <w:t xml:space="preserve"> ТН)</w:t>
      </w:r>
    </w:p>
    <w:p w:rsidR="00E31E7A" w:rsidRPr="008A6B95" w:rsidRDefault="0008325E" w:rsidP="0008325E">
      <w:pPr>
        <w:pStyle w:val="a3"/>
        <w:numPr>
          <w:ilvl w:val="0"/>
          <w:numId w:val="24"/>
        </w:numPr>
        <w:rPr>
          <w:rFonts w:ascii="Arial" w:hAnsi="Arial" w:cs="Arial"/>
          <w:bCs/>
          <w:sz w:val="20"/>
          <w:szCs w:val="20"/>
          <w:highlight w:val="yellow"/>
          <w:lang w:val="ru-RU"/>
        </w:rPr>
      </w:pPr>
      <w:r w:rsidRPr="008A6B95">
        <w:rPr>
          <w:rFonts w:ascii="Arial" w:hAnsi="Arial" w:cs="Arial"/>
          <w:b/>
          <w:bCs/>
          <w:i/>
          <w:sz w:val="20"/>
          <w:szCs w:val="20"/>
          <w:highlight w:val="yellow"/>
          <w:lang w:val="ru-RU"/>
        </w:rPr>
        <w:t xml:space="preserve">DHW – </w:t>
      </w:r>
      <w:r w:rsidRPr="008A6B95">
        <w:rPr>
          <w:rFonts w:ascii="Arial" w:hAnsi="Arial" w:cs="Arial"/>
          <w:bCs/>
          <w:i/>
          <w:sz w:val="20"/>
          <w:szCs w:val="20"/>
          <w:highlight w:val="yellow"/>
          <w:lang w:val="ru-RU"/>
        </w:rPr>
        <w:t>ГВС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– управл</w:t>
      </w:r>
      <w:r w:rsidR="008A6B95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іння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3-</w:t>
      </w:r>
      <w:r w:rsidR="008F02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х 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позиц</w:t>
      </w:r>
      <w:r w:rsidR="008A6B95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ійним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клапаном </w:t>
      </w:r>
      <w:r w:rsidR="008A6B95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нагріву</w:t>
      </w:r>
      <w:r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ГВС;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</w:t>
      </w:r>
    </w:p>
    <w:p w:rsidR="00E31E7A" w:rsidRPr="008A6B95" w:rsidRDefault="0008325E" w:rsidP="0008325E">
      <w:pPr>
        <w:pStyle w:val="a3"/>
        <w:numPr>
          <w:ilvl w:val="0"/>
          <w:numId w:val="24"/>
        </w:numPr>
        <w:rPr>
          <w:rFonts w:ascii="Arial" w:hAnsi="Arial" w:cs="Arial"/>
          <w:bCs/>
          <w:sz w:val="20"/>
          <w:szCs w:val="20"/>
          <w:highlight w:val="yellow"/>
          <w:lang w:val="ru-RU"/>
        </w:rPr>
      </w:pPr>
      <w:r w:rsidRPr="008A6B95">
        <w:rPr>
          <w:rFonts w:ascii="Arial" w:hAnsi="Arial" w:cs="Arial"/>
          <w:b/>
          <w:bCs/>
          <w:i/>
          <w:sz w:val="20"/>
          <w:szCs w:val="20"/>
          <w:highlight w:val="yellow"/>
          <w:lang w:val="ru-RU"/>
        </w:rPr>
        <w:t xml:space="preserve">Cooling – </w:t>
      </w:r>
      <w:r w:rsidR="008A6B95">
        <w:rPr>
          <w:rFonts w:ascii="Arial" w:hAnsi="Arial" w:cs="Arial"/>
          <w:bCs/>
          <w:i/>
          <w:sz w:val="20"/>
          <w:szCs w:val="20"/>
          <w:highlight w:val="yellow"/>
          <w:lang w:val="ru-RU"/>
        </w:rPr>
        <w:t>Охолодження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управління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3-</w:t>
      </w:r>
      <w:r w:rsidR="008F02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х 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позиц</w:t>
      </w:r>
      <w:r w:rsid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ійним</w:t>
      </w:r>
      <w:r w:rsidR="00E31E7A"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 xml:space="preserve"> клапаном </w:t>
      </w:r>
      <w:r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контура о</w:t>
      </w:r>
      <w:r w:rsid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холодження</w:t>
      </w:r>
      <w:r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;</w:t>
      </w:r>
    </w:p>
    <w:p w:rsidR="00123EFD" w:rsidRPr="008A6B95" w:rsidRDefault="00123EFD" w:rsidP="0008325E">
      <w:pPr>
        <w:pStyle w:val="a3"/>
        <w:numPr>
          <w:ilvl w:val="0"/>
          <w:numId w:val="24"/>
        </w:numPr>
        <w:rPr>
          <w:rFonts w:ascii="Arial" w:hAnsi="Arial" w:cs="Arial"/>
          <w:bCs/>
          <w:sz w:val="20"/>
          <w:szCs w:val="20"/>
          <w:highlight w:val="yellow"/>
          <w:lang w:val="ru-RU"/>
        </w:rPr>
      </w:pPr>
      <w:r w:rsidRPr="008A6B95">
        <w:rPr>
          <w:rFonts w:ascii="Arial" w:hAnsi="Arial" w:cs="Arial"/>
          <w:b/>
          <w:bCs/>
          <w:i/>
          <w:sz w:val="20"/>
          <w:szCs w:val="20"/>
          <w:highlight w:val="yellow"/>
          <w:lang w:val="ru-RU"/>
        </w:rPr>
        <w:t xml:space="preserve">Pool Pump – </w:t>
      </w:r>
      <w:r w:rsidRPr="008A6B95">
        <w:rPr>
          <w:rFonts w:ascii="Arial" w:hAnsi="Arial" w:cs="Arial"/>
          <w:bCs/>
          <w:i/>
          <w:sz w:val="20"/>
          <w:szCs w:val="20"/>
          <w:highlight w:val="yellow"/>
          <w:lang w:val="ru-RU"/>
        </w:rPr>
        <w:t>Циркуляц</w:t>
      </w:r>
      <w:r w:rsidR="008A6B95">
        <w:rPr>
          <w:rFonts w:ascii="Arial" w:hAnsi="Arial" w:cs="Arial"/>
          <w:bCs/>
          <w:i/>
          <w:sz w:val="20"/>
          <w:szCs w:val="20"/>
          <w:highlight w:val="yellow"/>
          <w:lang w:val="ru-RU"/>
        </w:rPr>
        <w:t>ійний насос ба</w:t>
      </w:r>
      <w:r w:rsidRPr="008A6B95">
        <w:rPr>
          <w:rFonts w:ascii="Arial" w:hAnsi="Arial" w:cs="Arial"/>
          <w:bCs/>
          <w:i/>
          <w:sz w:val="20"/>
          <w:szCs w:val="20"/>
          <w:highlight w:val="yellow"/>
          <w:lang w:val="ru-RU"/>
        </w:rPr>
        <w:t>сейна</w:t>
      </w:r>
      <w:r w:rsidRPr="008A6B95">
        <w:rPr>
          <w:rFonts w:ascii="Arial" w:hAnsi="Arial" w:cs="Arial"/>
          <w:bCs/>
          <w:sz w:val="20"/>
          <w:szCs w:val="20"/>
          <w:highlight w:val="yellow"/>
          <w:lang w:val="ru-RU"/>
        </w:rPr>
        <w:t>;</w:t>
      </w:r>
    </w:p>
    <w:p w:rsidR="00AF628F" w:rsidRDefault="00AF628F">
      <w:pPr>
        <w:spacing w:after="160" w:line="259" w:lineRule="auto"/>
        <w:rPr>
          <w:rFonts w:ascii="Arial" w:hAnsi="Arial" w:cs="Arial"/>
          <w:b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ru-RU"/>
        </w:rPr>
        <w:br w:type="page"/>
      </w:r>
    </w:p>
    <w:p w:rsidR="0008325E" w:rsidRPr="008A6B95" w:rsidRDefault="0008325E" w:rsidP="00E31E7A">
      <w:pPr>
        <w:rPr>
          <w:rFonts w:ascii="Arial" w:hAnsi="Arial" w:cs="Arial"/>
          <w:b/>
          <w:bCs/>
          <w:i/>
          <w:sz w:val="20"/>
          <w:szCs w:val="20"/>
          <w:lang w:val="en-US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lastRenderedPageBreak/>
        <w:t>Compressor MIN Temperature</w:t>
      </w:r>
      <w:r w:rsidR="00E31E7A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1</w:t>
      </w:r>
      <w:r w:rsidR="00123EFD" w:rsidRPr="008A6B95">
        <w:rPr>
          <w:rFonts w:ascii="Arial" w:hAnsi="Arial" w:cs="Arial"/>
          <w:b/>
          <w:bCs/>
          <w:sz w:val="20"/>
          <w:szCs w:val="20"/>
          <w:lang w:val="en-US"/>
        </w:rPr>
        <w:t>.2</w:t>
      </w:r>
      <w:r w:rsidR="00E31E7A" w:rsidRPr="008A6B95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М</w:t>
      </w:r>
      <w:r w:rsidR="008A6B95">
        <w:rPr>
          <w:rFonts w:ascii="Arial" w:hAnsi="Arial" w:cs="Arial"/>
          <w:bCs/>
          <w:sz w:val="20"/>
          <w:szCs w:val="20"/>
          <w:lang w:val="ru-RU"/>
        </w:rPr>
        <w:t>інімальна</w:t>
      </w:r>
      <w:r w:rsidR="00E31E7A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E31E7A" w:rsidRPr="00F979B7">
        <w:rPr>
          <w:rFonts w:ascii="Arial" w:hAnsi="Arial" w:cs="Arial"/>
          <w:bCs/>
          <w:sz w:val="20"/>
          <w:szCs w:val="20"/>
          <w:lang w:val="ru-RU"/>
        </w:rPr>
        <w:t>температура</w:t>
      </w:r>
      <w:r w:rsidR="00E31E7A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компре</w:t>
      </w:r>
      <w:r w:rsidR="00E31E7A"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E31E7A" w:rsidRPr="008A6B95" w:rsidRDefault="0008325E" w:rsidP="00123EFD">
      <w:pPr>
        <w:ind w:left="4788" w:hanging="4788"/>
        <w:rPr>
          <w:rFonts w:ascii="Arial" w:hAnsi="Arial" w:cs="Arial"/>
          <w:bCs/>
          <w:sz w:val="20"/>
          <w:szCs w:val="20"/>
          <w:lang w:val="uk-UA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t>Automatic switch to Summer / Winter Time</w:t>
      </w:r>
      <w:r w:rsidR="00E31E7A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1</w:t>
      </w:r>
      <w:r w:rsidR="00123EFD" w:rsidRPr="008A6B95">
        <w:rPr>
          <w:rFonts w:ascii="Arial" w:hAnsi="Arial" w:cs="Arial"/>
          <w:b/>
          <w:bCs/>
          <w:sz w:val="20"/>
          <w:szCs w:val="20"/>
          <w:lang w:val="en-US"/>
        </w:rPr>
        <w:t>.3</w:t>
      </w:r>
      <w:r w:rsidR="00E31E7A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8A6B95">
        <w:rPr>
          <w:rFonts w:ascii="Arial" w:hAnsi="Arial" w:cs="Arial"/>
          <w:b/>
          <w:bCs/>
          <w:i/>
          <w:sz w:val="20"/>
          <w:szCs w:val="20"/>
          <w:lang w:val="en-US"/>
        </w:rPr>
        <w:t>–</w:t>
      </w:r>
      <w:r w:rsidR="00E31E7A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Автоматич</w:t>
      </w:r>
      <w:r w:rsidR="008A6B95">
        <w:rPr>
          <w:rFonts w:ascii="Arial" w:hAnsi="Arial" w:cs="Arial"/>
          <w:bCs/>
          <w:sz w:val="20"/>
          <w:szCs w:val="20"/>
          <w:lang w:val="ru-RU"/>
        </w:rPr>
        <w:t>ний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ерех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д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а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Літній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="008A6B95">
        <w:rPr>
          <w:rFonts w:ascii="Arial" w:hAnsi="Arial" w:cs="Arial"/>
          <w:bCs/>
          <w:sz w:val="20"/>
          <w:szCs w:val="20"/>
          <w:lang w:val="uk-UA"/>
        </w:rPr>
        <w:t>Зимовий час</w:t>
      </w:r>
    </w:p>
    <w:p w:rsidR="00123EFD" w:rsidRPr="00F979B7" w:rsidRDefault="00123EFD" w:rsidP="00092A04">
      <w:pPr>
        <w:ind w:left="2694" w:hanging="269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/C Input Delay Time P1.4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Час затримки реакції</w:t>
      </w:r>
      <w:r w:rsidR="00092A04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 </w:t>
      </w:r>
      <w:r w:rsidR="008A6B95">
        <w:rPr>
          <w:rFonts w:ascii="Arial" w:hAnsi="Arial" w:cs="Arial"/>
          <w:bCs/>
          <w:sz w:val="20"/>
          <w:szCs w:val="20"/>
          <w:lang w:val="ru-RU"/>
        </w:rPr>
        <w:t>на зміну сигналу на вході</w:t>
      </w:r>
      <w:r w:rsidR="0044750B" w:rsidRPr="00F979B7">
        <w:rPr>
          <w:rFonts w:ascii="Arial" w:hAnsi="Arial" w:cs="Arial"/>
          <w:bCs/>
          <w:sz w:val="20"/>
          <w:szCs w:val="20"/>
          <w:lang w:val="ru-RU"/>
        </w:rPr>
        <w:t xml:space="preserve"> «H/C»</w:t>
      </w:r>
    </w:p>
    <w:p w:rsidR="00092A04" w:rsidRPr="00F979B7" w:rsidRDefault="00092A04" w:rsidP="00092A04">
      <w:pPr>
        <w:ind w:left="2646" w:hanging="264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N Input Delay Time P1.5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Час затримки реакції</w:t>
      </w:r>
      <w:r w:rsidR="008A6B95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 </w:t>
      </w:r>
      <w:r w:rsidR="008A6B95">
        <w:rPr>
          <w:rFonts w:ascii="Arial" w:hAnsi="Arial" w:cs="Arial"/>
          <w:bCs/>
          <w:sz w:val="20"/>
          <w:szCs w:val="20"/>
          <w:lang w:val="ru-RU"/>
        </w:rPr>
        <w:t>на зміну сигналу на вході</w:t>
      </w:r>
      <w:r w:rsidR="008A6B95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«ON</w:t>
      </w:r>
      <w:r w:rsidR="0044750B" w:rsidRPr="00F979B7">
        <w:rPr>
          <w:rFonts w:ascii="Arial" w:hAnsi="Arial" w:cs="Arial"/>
          <w:bCs/>
          <w:sz w:val="20"/>
          <w:szCs w:val="20"/>
          <w:lang w:val="ru-RU"/>
        </w:rPr>
        <w:t>»</w:t>
      </w:r>
    </w:p>
    <w:p w:rsidR="00092A04" w:rsidRPr="00F979B7" w:rsidRDefault="00092A04" w:rsidP="00092A04">
      <w:pPr>
        <w:ind w:left="2744" w:hanging="274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FF Input Delay Time P1.6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Час затримки реакції</w:t>
      </w:r>
      <w:r w:rsidR="008A6B95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ового насоса </w:t>
      </w:r>
      <w:r w:rsidR="008A6B95">
        <w:rPr>
          <w:rFonts w:ascii="Arial" w:hAnsi="Arial" w:cs="Arial"/>
          <w:bCs/>
          <w:sz w:val="20"/>
          <w:szCs w:val="20"/>
          <w:lang w:val="ru-RU"/>
        </w:rPr>
        <w:t>на зміну сигналу на вход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OFF</w:t>
      </w:r>
      <w:r w:rsidR="0044750B" w:rsidRPr="00F979B7">
        <w:rPr>
          <w:rFonts w:ascii="Arial" w:hAnsi="Arial" w:cs="Arial"/>
          <w:bCs/>
          <w:sz w:val="20"/>
          <w:szCs w:val="20"/>
          <w:lang w:val="ru-RU"/>
        </w:rPr>
        <w:t>»</w:t>
      </w:r>
    </w:p>
    <w:p w:rsidR="0008325E" w:rsidRPr="00F979B7" w:rsidRDefault="0008325E">
      <w:pPr>
        <w:spacing w:after="160" w:line="259" w:lineRule="auto"/>
        <w:rPr>
          <w:rFonts w:cs="Arial"/>
          <w:b/>
          <w:bCs/>
          <w:sz w:val="28"/>
          <w:szCs w:val="28"/>
          <w:lang w:val="ru-RU"/>
        </w:rPr>
      </w:pPr>
      <w:r w:rsidRPr="00F979B7">
        <w:rPr>
          <w:rFonts w:cs="Arial"/>
          <w:b/>
          <w:bCs/>
          <w:sz w:val="28"/>
          <w:szCs w:val="28"/>
          <w:lang w:val="ru-RU"/>
        </w:rPr>
        <w:br w:type="page"/>
      </w:r>
    </w:p>
    <w:p w:rsidR="00482DF0" w:rsidRPr="00F979B7" w:rsidRDefault="00482DF0" w:rsidP="00482DF0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C20FCF">
        <w:rPr>
          <w:rFonts w:ascii="Arial" w:hAnsi="Arial" w:cs="Arial"/>
          <w:b/>
          <w:bCs/>
          <w:sz w:val="24"/>
          <w:szCs w:val="24"/>
          <w:lang w:val="ru-RU"/>
        </w:rPr>
        <w:t>3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CIM Manager – </w:t>
      </w:r>
      <w:r w:rsidR="008A6B95">
        <w:rPr>
          <w:rFonts w:ascii="Arial" w:hAnsi="Arial" w:cs="Arial"/>
          <w:b/>
          <w:bCs/>
          <w:sz w:val="24"/>
          <w:szCs w:val="24"/>
          <w:lang w:val="ru-RU"/>
        </w:rPr>
        <w:t>загальні параметри</w:t>
      </w:r>
      <w:r w:rsidR="00982244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 регулятора</w:t>
      </w:r>
    </w:p>
    <w:p w:rsidR="00482DF0" w:rsidRPr="00F979B7" w:rsidRDefault="0066018E" w:rsidP="00482DF0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482DF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482DF0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«Regulator </w:t>
      </w:r>
      <w:r w:rsidR="003514E7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-</w:t>
      </w:r>
      <w:r w:rsidR="00482DF0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Common Regulator Parameters»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слугує для налаштування загальних параметрів регулятора</w:t>
      </w:r>
    </w:p>
    <w:p w:rsidR="00CE5EA8" w:rsidRPr="00F979B7" w:rsidRDefault="00CE5EA8" w:rsidP="00482DF0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</w:p>
    <w:p w:rsidR="00482DF0" w:rsidRPr="00B831F2" w:rsidRDefault="0066018E" w:rsidP="00482DF0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 xml:space="preserve">кладка </w:t>
      </w:r>
      <w:r w:rsidR="008A6B95"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 пораля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 xml:space="preserve">, в меню </w:t>
      </w:r>
      <w:r w:rsidR="00482DF0"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="00482DF0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</w:r>
      <w:r w:rsidR="00482DF0" w:rsidRPr="00B831F2">
        <w:rPr>
          <w:rFonts w:ascii="Arial" w:hAnsi="Arial" w:cs="Arial"/>
          <w:bCs/>
          <w:sz w:val="20"/>
          <w:szCs w:val="20"/>
          <w:lang w:val="en-US"/>
        </w:rPr>
        <w:t>(</w:t>
      </w:r>
      <w:r w:rsidR="008A6B95">
        <w:rPr>
          <w:rFonts w:ascii="Arial" w:hAnsi="Arial" w:cs="Arial"/>
          <w:bCs/>
          <w:sz w:val="20"/>
          <w:szCs w:val="20"/>
          <w:lang w:val="ru-RU"/>
        </w:rPr>
        <w:t>Серві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="00482DF0"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="00482DF0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482DF0"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="00482DF0"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A23128" w:rsidRPr="008A6B95" w:rsidRDefault="004C5E8E" w:rsidP="00482DF0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t>Compressor Power on Start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2</w:t>
      </w:r>
      <w:r w:rsidR="008354FB" w:rsidRPr="008A6B95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>0</w:t>
      </w:r>
      <w:r w:rsidR="00A23128" w:rsidRPr="008A6B95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отужність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компрессора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ри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старті</w:t>
      </w:r>
    </w:p>
    <w:p w:rsidR="00A23128" w:rsidRPr="008A6B95" w:rsidRDefault="004C5E8E" w:rsidP="00A23128">
      <w:pPr>
        <w:rPr>
          <w:rFonts w:ascii="Arial" w:hAnsi="Arial" w:cs="Arial"/>
          <w:bCs/>
          <w:sz w:val="20"/>
          <w:szCs w:val="20"/>
          <w:lang w:val="en-US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t>Summer / Winter Temperature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2</w:t>
      </w:r>
      <w:r w:rsidR="008354FB" w:rsidRPr="008A6B95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>1</w:t>
      </w:r>
      <w:r w:rsidR="00A23128" w:rsidRPr="008A6B95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Температура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ереключення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режиму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</w:t>
      </w:r>
      <w:r w:rsidR="008A6B95">
        <w:rPr>
          <w:rFonts w:ascii="Arial" w:hAnsi="Arial" w:cs="Arial"/>
          <w:bCs/>
          <w:sz w:val="20"/>
          <w:szCs w:val="20"/>
          <w:lang w:val="ru-RU"/>
        </w:rPr>
        <w:t>оботи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Зима</w:t>
      </w:r>
    </w:p>
    <w:p w:rsidR="00A23128" w:rsidRPr="008A6B95" w:rsidRDefault="004C5E8E" w:rsidP="008354FB">
      <w:pPr>
        <w:ind w:left="4620" w:hanging="4620"/>
        <w:rPr>
          <w:rFonts w:ascii="Arial" w:hAnsi="Arial" w:cs="Arial"/>
          <w:bCs/>
          <w:sz w:val="20"/>
          <w:szCs w:val="20"/>
          <w:lang w:val="en-US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t>Summer / Winter Temperature Hysteresis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2</w:t>
      </w:r>
      <w:r w:rsidR="008354FB" w:rsidRPr="008A6B95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>2</w:t>
      </w:r>
      <w:r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A23128" w:rsidRPr="008A6B95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Гістерезис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ереключення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зміни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режиму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роботи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Зима</w:t>
      </w:r>
    </w:p>
    <w:p w:rsidR="004C5E8E" w:rsidRPr="008A6B95" w:rsidRDefault="004C5E8E" w:rsidP="00A23128">
      <w:pPr>
        <w:rPr>
          <w:rFonts w:ascii="Arial" w:hAnsi="Arial" w:cs="Arial"/>
          <w:bCs/>
          <w:sz w:val="20"/>
          <w:szCs w:val="20"/>
          <w:lang w:val="en-US"/>
        </w:rPr>
      </w:pPr>
      <w:r w:rsidRPr="008A6B95">
        <w:rPr>
          <w:rFonts w:ascii="Arial" w:hAnsi="Arial" w:cs="Arial"/>
          <w:b/>
          <w:bCs/>
          <w:sz w:val="20"/>
          <w:szCs w:val="20"/>
          <w:lang w:val="en-US"/>
        </w:rPr>
        <w:t>Summer / Winter Mode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 P2</w:t>
      </w:r>
      <w:r w:rsidR="008354FB" w:rsidRPr="008A6B95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23128" w:rsidRPr="008A6B95">
        <w:rPr>
          <w:rFonts w:ascii="Arial" w:hAnsi="Arial" w:cs="Arial"/>
          <w:b/>
          <w:bCs/>
          <w:sz w:val="20"/>
          <w:szCs w:val="20"/>
          <w:lang w:val="en-US"/>
        </w:rPr>
        <w:t xml:space="preserve">3 </w:t>
      </w:r>
      <w:r w:rsidR="00A23128" w:rsidRPr="008A6B95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8A6B95">
        <w:rPr>
          <w:rFonts w:ascii="Arial" w:hAnsi="Arial" w:cs="Arial"/>
          <w:bCs/>
          <w:sz w:val="20"/>
          <w:szCs w:val="20"/>
          <w:lang w:val="ru-RU"/>
        </w:rPr>
        <w:t>ибір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режиму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</w:t>
      </w:r>
      <w:r w:rsidR="008A6B95">
        <w:rPr>
          <w:rFonts w:ascii="Arial" w:hAnsi="Arial" w:cs="Arial"/>
          <w:bCs/>
          <w:sz w:val="20"/>
          <w:szCs w:val="20"/>
          <w:lang w:val="ru-RU"/>
        </w:rPr>
        <w:t>оботи</w:t>
      </w:r>
      <w:r w:rsidR="008A6B95" w:rsidRPr="008A6B95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A6B95">
        <w:rPr>
          <w:rFonts w:ascii="Arial" w:hAnsi="Arial" w:cs="Arial"/>
          <w:bCs/>
          <w:sz w:val="20"/>
          <w:szCs w:val="20"/>
          <w:lang w:val="ru-RU"/>
        </w:rPr>
        <w:t>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</w:t>
      </w:r>
      <w:r w:rsidRPr="008A6B95">
        <w:rPr>
          <w:rFonts w:ascii="Arial" w:hAnsi="Arial" w:cs="Arial"/>
          <w:bCs/>
          <w:sz w:val="20"/>
          <w:szCs w:val="20"/>
          <w:lang w:val="en-US"/>
        </w:rPr>
        <w:t xml:space="preserve"> /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Зима</w:t>
      </w:r>
    </w:p>
    <w:p w:rsidR="00A8112E" w:rsidRPr="00F979B7" w:rsidRDefault="00A8112E" w:rsidP="00A8112E">
      <w:pPr>
        <w:pStyle w:val="a3"/>
        <w:numPr>
          <w:ilvl w:val="0"/>
          <w:numId w:val="25"/>
        </w:numPr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Auto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>Автомати</w:t>
      </w:r>
      <w:r w:rsidR="008A6B95">
        <w:rPr>
          <w:rFonts w:ascii="Arial" w:hAnsi="Arial" w:cs="Arial"/>
          <w:bCs/>
          <w:i/>
          <w:sz w:val="20"/>
          <w:szCs w:val="20"/>
          <w:lang w:val="ru-RU"/>
        </w:rPr>
        <w:t>чн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ий 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у відповідності з температурою зовнішнього повітр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8112E" w:rsidRPr="00F979B7" w:rsidRDefault="00A8112E" w:rsidP="00A8112E">
      <w:pPr>
        <w:pStyle w:val="a3"/>
        <w:numPr>
          <w:ilvl w:val="0"/>
          <w:numId w:val="25"/>
        </w:numPr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Summer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8A6B95">
        <w:rPr>
          <w:rFonts w:ascii="Arial" w:hAnsi="Arial" w:cs="Arial"/>
          <w:bCs/>
          <w:sz w:val="20"/>
          <w:szCs w:val="20"/>
          <w:lang w:val="ru-RU"/>
        </w:rPr>
        <w:t>примусовий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режим </w:t>
      </w:r>
      <w:r w:rsidR="008A6B95">
        <w:rPr>
          <w:rFonts w:ascii="Arial" w:hAnsi="Arial" w:cs="Arial"/>
          <w:bCs/>
          <w:sz w:val="20"/>
          <w:szCs w:val="20"/>
          <w:lang w:val="ru-RU"/>
        </w:rPr>
        <w:t>роботи</w:t>
      </w:r>
      <w:r w:rsidR="00954C4E">
        <w:rPr>
          <w:rFonts w:ascii="Arial" w:hAnsi="Arial" w:cs="Arial"/>
          <w:bCs/>
          <w:sz w:val="20"/>
          <w:szCs w:val="20"/>
          <w:lang w:val="ru-RU"/>
        </w:rPr>
        <w:t xml:space="preserve"> 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;</w:t>
      </w:r>
    </w:p>
    <w:p w:rsidR="00A8112E" w:rsidRPr="00F979B7" w:rsidRDefault="00A8112E" w:rsidP="00A8112E">
      <w:pPr>
        <w:pStyle w:val="a3"/>
        <w:numPr>
          <w:ilvl w:val="0"/>
          <w:numId w:val="25"/>
        </w:numPr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Winter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примусовий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режим р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бот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Зима;</w:t>
      </w:r>
    </w:p>
    <w:p w:rsidR="00A23128" w:rsidRPr="00F979B7" w:rsidRDefault="0077547F" w:rsidP="008354FB">
      <w:pPr>
        <w:ind w:left="2716" w:hanging="271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oling Temperature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2</w:t>
      </w:r>
      <w:r w:rsidR="008354FB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4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 xml:space="preserve">задана температура в режимі охолодження </w:t>
      </w:r>
    </w:p>
    <w:p w:rsidR="00A8112E" w:rsidRPr="00F979B7" w:rsidRDefault="00A8112E" w:rsidP="00A23128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oling Temperature Sensor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2</w:t>
      </w:r>
      <w:r w:rsidR="008354FB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5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Датчик температури 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о</w:t>
      </w:r>
      <w:r w:rsidR="00954C4E">
        <w:rPr>
          <w:rFonts w:ascii="Arial" w:hAnsi="Arial" w:cs="Arial"/>
          <w:bCs/>
          <w:sz w:val="20"/>
          <w:szCs w:val="20"/>
          <w:lang w:val="ru-RU"/>
        </w:rPr>
        <w:t>холодження (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TН)</w:t>
      </w:r>
    </w:p>
    <w:p w:rsidR="00A8112E" w:rsidRPr="00F979B7" w:rsidRDefault="008C7701" w:rsidP="00A8112E">
      <w:pPr>
        <w:pStyle w:val="a3"/>
        <w:numPr>
          <w:ilvl w:val="0"/>
          <w:numId w:val="26"/>
        </w:numPr>
        <w:rPr>
          <w:rFonts w:ascii="Arial" w:hAnsi="Arial" w:cs="Arial"/>
          <w:b/>
          <w:bCs/>
          <w:i/>
          <w:sz w:val="20"/>
          <w:szCs w:val="20"/>
          <w:lang w:val="ru-RU"/>
        </w:rPr>
      </w:pPr>
      <w:r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-3016885</wp:posOffset>
            </wp:positionV>
            <wp:extent cx="5101200" cy="4032000"/>
            <wp:effectExtent l="0" t="0" r="0" b="0"/>
            <wp:wrapTopAndBottom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CIM018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112E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TS1 </w:t>
      </w:r>
      <w:r w:rsidR="00A8112E" w:rsidRPr="00F979B7">
        <w:rPr>
          <w:rFonts w:ascii="Arial" w:hAnsi="Arial" w:cs="Arial"/>
          <w:bCs/>
          <w:sz w:val="20"/>
          <w:szCs w:val="20"/>
          <w:lang w:val="ru-RU"/>
        </w:rPr>
        <w:t>– датчик темп</w:t>
      </w:r>
      <w:r w:rsidR="00954C4E">
        <w:rPr>
          <w:rFonts w:ascii="Arial" w:hAnsi="Arial" w:cs="Arial"/>
          <w:bCs/>
          <w:sz w:val="20"/>
          <w:szCs w:val="20"/>
          <w:lang w:val="ru-RU"/>
        </w:rPr>
        <w:t>ератури теплообмі</w:t>
      </w:r>
      <w:r w:rsidR="00A8112E" w:rsidRPr="00F979B7">
        <w:rPr>
          <w:rFonts w:ascii="Arial" w:hAnsi="Arial" w:cs="Arial"/>
          <w:bCs/>
          <w:sz w:val="20"/>
          <w:szCs w:val="20"/>
          <w:lang w:val="ru-RU"/>
        </w:rPr>
        <w:t>нника;</w:t>
      </w:r>
    </w:p>
    <w:p w:rsidR="00A8112E" w:rsidRPr="00F979B7" w:rsidRDefault="00A8112E" w:rsidP="00A8112E">
      <w:pPr>
        <w:pStyle w:val="a3"/>
        <w:numPr>
          <w:ilvl w:val="0"/>
          <w:numId w:val="26"/>
        </w:numPr>
        <w:rPr>
          <w:rFonts w:ascii="Arial" w:hAnsi="Arial" w:cs="Arial"/>
          <w:b/>
          <w:bCs/>
          <w:i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TS3 </w:t>
      </w:r>
      <w:r w:rsidR="00954C4E">
        <w:rPr>
          <w:rFonts w:ascii="Arial" w:hAnsi="Arial" w:cs="Arial"/>
          <w:bCs/>
          <w:sz w:val="20"/>
          <w:szCs w:val="20"/>
          <w:lang w:val="ru-RU"/>
        </w:rPr>
        <w:t>– датчик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контура 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B212DC" w:rsidRPr="00F979B7" w:rsidRDefault="00B212DC" w:rsidP="00A23128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Manual Cooling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Р2</w:t>
      </w:r>
      <w:r w:rsidR="008354FB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6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Ручне включення режим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ох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лодження</w:t>
      </w:r>
    </w:p>
    <w:p w:rsidR="00B212DC" w:rsidRPr="00F979B7" w:rsidRDefault="008354FB" w:rsidP="008354FB">
      <w:pPr>
        <w:ind w:left="4284" w:hanging="428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MIN HC Temperature for </w:t>
      </w:r>
      <w:r w:rsidR="00B212DC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Pool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Heating </w:t>
      </w:r>
      <w:r w:rsidR="00B212DC" w:rsidRPr="00F979B7">
        <w:rPr>
          <w:rFonts w:ascii="Arial" w:hAnsi="Arial" w:cs="Arial"/>
          <w:b/>
          <w:bCs/>
          <w:sz w:val="20"/>
          <w:szCs w:val="20"/>
          <w:lang w:val="ru-RU"/>
        </w:rPr>
        <w:t>P2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B212DC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7 </w:t>
      </w:r>
      <w:r w:rsidR="00B212DC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М</w:t>
      </w:r>
      <w:r w:rsidR="00954C4E">
        <w:rPr>
          <w:rFonts w:ascii="Arial" w:hAnsi="Arial" w:cs="Arial"/>
          <w:bCs/>
          <w:sz w:val="20"/>
          <w:szCs w:val="20"/>
          <w:lang w:val="ru-RU"/>
        </w:rPr>
        <w:t>іні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теплонос</w:t>
      </w:r>
      <w:r w:rsidR="00954C4E">
        <w:rPr>
          <w:rFonts w:ascii="Arial" w:hAnsi="Arial" w:cs="Arial"/>
          <w:bCs/>
          <w:sz w:val="20"/>
          <w:szCs w:val="20"/>
          <w:lang w:val="ru-RU"/>
        </w:rPr>
        <w:t>ія при нагріві 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A23128" w:rsidRPr="00F979B7" w:rsidRDefault="00B212DC" w:rsidP="00845FC6">
      <w:pPr>
        <w:ind w:left="4256" w:hanging="425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lastRenderedPageBreak/>
        <w:t>Heating Setpoint Botom Temperature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2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8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а міні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нагр</w:t>
      </w:r>
      <w:r w:rsidR="00954C4E">
        <w:rPr>
          <w:rFonts w:ascii="Arial" w:hAnsi="Arial" w:cs="Arial"/>
          <w:bCs/>
          <w:sz w:val="20"/>
          <w:szCs w:val="20"/>
          <w:lang w:val="ru-RU"/>
        </w:rPr>
        <w:t>іву (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</w:t>
      </w:r>
      <w:r w:rsidR="00954C4E">
        <w:rPr>
          <w:rFonts w:ascii="Arial" w:hAnsi="Arial" w:cs="Arial"/>
          <w:bCs/>
          <w:sz w:val="20"/>
          <w:szCs w:val="20"/>
          <w:lang w:val="ru-RU"/>
        </w:rPr>
        <w:t xml:space="preserve"> 1 і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 2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A23128" w:rsidRPr="00F979B7" w:rsidRDefault="00B212DC" w:rsidP="00954C4E">
      <w:pPr>
        <w:ind w:left="4256" w:hanging="425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eating Setpoint Top Temperature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2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а максимальна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нагр</w:t>
      </w:r>
      <w:r w:rsidR="00954C4E">
        <w:rPr>
          <w:rFonts w:ascii="Arial" w:hAnsi="Arial" w:cs="Arial"/>
          <w:bCs/>
          <w:sz w:val="20"/>
          <w:szCs w:val="20"/>
          <w:lang w:val="ru-RU"/>
        </w:rPr>
        <w:t>іву (в режимі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</w:t>
      </w:r>
      <w:r w:rsidR="00954C4E">
        <w:rPr>
          <w:rFonts w:ascii="Arial" w:hAnsi="Arial" w:cs="Arial"/>
          <w:bCs/>
          <w:sz w:val="20"/>
          <w:szCs w:val="20"/>
          <w:lang w:val="ru-RU"/>
        </w:rPr>
        <w:t xml:space="preserve"> 1 і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 2)</w:t>
      </w:r>
    </w:p>
    <w:p w:rsidR="00B212DC" w:rsidRPr="00F979B7" w:rsidRDefault="00B212DC" w:rsidP="00845FC6">
      <w:pPr>
        <w:ind w:left="4284" w:hanging="428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oling Setpoint Botom Temperature</w:t>
      </w:r>
      <w:r w:rsidR="008916F9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>P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2.A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а міні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ох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лодження (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Регулятор 1 і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 2</w:t>
      </w:r>
      <w:r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A23128" w:rsidRPr="00F979B7" w:rsidRDefault="00B212DC" w:rsidP="00845FC6">
      <w:pPr>
        <w:ind w:left="4032" w:hanging="403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ooling Setpoint Top Temperature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2.B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а максимальна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ох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лодження (в режимі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Регулятор 1 і</w:t>
      </w:r>
      <w:r w:rsidR="00954C4E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 2)</w:t>
      </w:r>
    </w:p>
    <w:p w:rsidR="00A23128" w:rsidRPr="00F979B7" w:rsidRDefault="00B212DC" w:rsidP="00845FC6">
      <w:pPr>
        <w:ind w:left="5306" w:hanging="530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Summer / Winter Temperature Averaging Period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2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.C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Пе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иод ус</w:t>
      </w:r>
      <w:r w:rsidR="00954C4E">
        <w:rPr>
          <w:rFonts w:ascii="Arial" w:hAnsi="Arial" w:cs="Arial"/>
          <w:bCs/>
          <w:sz w:val="20"/>
          <w:szCs w:val="20"/>
          <w:lang w:val="ru-RU"/>
        </w:rPr>
        <w:t>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еднен</w:t>
      </w:r>
      <w:r w:rsidR="00954C4E">
        <w:rPr>
          <w:rFonts w:ascii="Arial" w:hAnsi="Arial" w:cs="Arial"/>
          <w:bCs/>
          <w:sz w:val="20"/>
          <w:szCs w:val="20"/>
          <w:lang w:val="ru-RU"/>
        </w:rPr>
        <w:t>ня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ля переключен</w:t>
      </w:r>
      <w:r w:rsidR="00954C4E">
        <w:rPr>
          <w:rFonts w:ascii="Arial" w:hAnsi="Arial" w:cs="Arial"/>
          <w:bCs/>
          <w:sz w:val="20"/>
          <w:szCs w:val="20"/>
          <w:lang w:val="ru-RU"/>
        </w:rPr>
        <w:t>ня режим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р</w:t>
      </w:r>
      <w:r w:rsidR="00954C4E">
        <w:rPr>
          <w:rFonts w:ascii="Arial" w:hAnsi="Arial" w:cs="Arial"/>
          <w:bCs/>
          <w:sz w:val="20"/>
          <w:szCs w:val="20"/>
          <w:lang w:val="ru-RU"/>
        </w:rPr>
        <w:t>оботи</w:t>
      </w:r>
      <w:r w:rsidR="00954C4E">
        <w:rPr>
          <w:rFonts w:ascii="Arial" w:hAnsi="Arial" w:cs="Arial"/>
          <w:bCs/>
          <w:sz w:val="20"/>
          <w:szCs w:val="20"/>
          <w:lang w:val="ru-RU"/>
        </w:rPr>
        <w:br/>
        <w:t>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 / Зима</w:t>
      </w:r>
    </w:p>
    <w:p w:rsidR="00845FC6" w:rsidRPr="00F979B7" w:rsidRDefault="00B212DC" w:rsidP="00845FC6">
      <w:pPr>
        <w:ind w:left="5669" w:hanging="5669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Equitherm Curve Temperature Averaging Period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2.D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Період усреднення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ля крив</w:t>
      </w:r>
      <w:r w:rsidR="00954C4E">
        <w:rPr>
          <w:rFonts w:ascii="Arial" w:hAnsi="Arial" w:cs="Arial"/>
          <w:bCs/>
          <w:sz w:val="20"/>
          <w:szCs w:val="20"/>
          <w:lang w:val="ru-RU"/>
        </w:rPr>
        <w:t>ої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гр</w:t>
      </w:r>
      <w:r w:rsidR="00954C4E">
        <w:rPr>
          <w:rFonts w:ascii="Arial" w:hAnsi="Arial" w:cs="Arial"/>
          <w:bCs/>
          <w:sz w:val="20"/>
          <w:szCs w:val="20"/>
          <w:lang w:val="ru-RU"/>
        </w:rPr>
        <w:t>іву</w:t>
      </w:r>
    </w:p>
    <w:p w:rsidR="00A23128" w:rsidRPr="00F979B7" w:rsidRDefault="00B212DC" w:rsidP="00845FC6">
      <w:pPr>
        <w:ind w:left="5669" w:hanging="5669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MAX Compressor Power on Attenuation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845FC6" w:rsidRPr="00F979B7">
        <w:rPr>
          <w:rFonts w:ascii="Arial" w:hAnsi="Arial" w:cs="Arial"/>
          <w:b/>
          <w:bCs/>
          <w:sz w:val="20"/>
          <w:szCs w:val="20"/>
          <w:lang w:val="ru-RU"/>
        </w:rPr>
        <w:t>2.E</w:t>
      </w:r>
      <w:r w:rsidR="00A2312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A23128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потужність компре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ра при активном</w:t>
      </w:r>
      <w:r w:rsidR="00954C4E">
        <w:rPr>
          <w:rFonts w:ascii="Arial" w:hAnsi="Arial" w:cs="Arial"/>
          <w:bCs/>
          <w:sz w:val="20"/>
          <w:szCs w:val="20"/>
          <w:lang w:val="ru-RU"/>
        </w:rPr>
        <w:t>у сигналі зниження</w:t>
      </w:r>
    </w:p>
    <w:p w:rsidR="00845FC6" w:rsidRPr="009C20BD" w:rsidRDefault="00845FC6" w:rsidP="00845FC6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en-US"/>
        </w:rPr>
      </w:pPr>
      <w:r w:rsidRPr="009C20BD">
        <w:rPr>
          <w:rFonts w:ascii="Arial" w:hAnsi="Arial" w:cs="Arial"/>
          <w:b/>
          <w:bCs/>
          <w:sz w:val="20"/>
          <w:szCs w:val="20"/>
          <w:lang w:val="en-US"/>
        </w:rPr>
        <w:t xml:space="preserve">Pool Heating U2.F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Нагр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Pr="009C20BD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845FC6" w:rsidRPr="00F979B7" w:rsidRDefault="00845FC6" w:rsidP="00845FC6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Pool Temperature U3.0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а температура 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845FC6" w:rsidRPr="00F979B7" w:rsidRDefault="00845FC6" w:rsidP="00845FC6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Pool Temperature Hysteresis U3.1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терезис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ої температури 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845FC6" w:rsidRPr="00603C5C" w:rsidRDefault="00845FC6" w:rsidP="00845FC6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en-US"/>
        </w:rPr>
      </w:pPr>
      <w:r w:rsidRPr="00954C4E">
        <w:rPr>
          <w:rFonts w:ascii="Arial" w:hAnsi="Arial" w:cs="Arial"/>
          <w:b/>
          <w:bCs/>
          <w:sz w:val="20"/>
          <w:szCs w:val="20"/>
          <w:lang w:val="en-US"/>
        </w:rPr>
        <w:t>Pool</w:t>
      </w:r>
      <w:r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54C4E">
        <w:rPr>
          <w:rFonts w:ascii="Arial" w:hAnsi="Arial" w:cs="Arial"/>
          <w:b/>
          <w:bCs/>
          <w:sz w:val="20"/>
          <w:szCs w:val="20"/>
          <w:lang w:val="en-US"/>
        </w:rPr>
        <w:t>Attenuation</w:t>
      </w:r>
      <w:r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54C4E"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954C4E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3.2 –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заданої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е</w:t>
      </w:r>
      <w:r w:rsidR="00954C4E">
        <w:rPr>
          <w:rFonts w:ascii="Arial" w:hAnsi="Arial" w:cs="Arial"/>
          <w:bCs/>
          <w:sz w:val="20"/>
          <w:szCs w:val="20"/>
          <w:lang w:val="ru-RU"/>
        </w:rPr>
        <w:t>мператури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954C4E">
        <w:rPr>
          <w:rFonts w:ascii="Arial" w:hAnsi="Arial" w:cs="Arial"/>
          <w:bCs/>
          <w:sz w:val="20"/>
          <w:szCs w:val="20"/>
          <w:lang w:val="ru-RU"/>
        </w:rPr>
        <w:t>бас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ейна</w:t>
      </w:r>
    </w:p>
    <w:p w:rsidR="00845FC6" w:rsidRPr="00603C5C" w:rsidRDefault="00845FC6" w:rsidP="00845FC6">
      <w:pPr>
        <w:spacing w:after="120" w:line="240" w:lineRule="auto"/>
        <w:ind w:left="2127" w:hanging="2127"/>
        <w:rPr>
          <w:rFonts w:ascii="Arial" w:hAnsi="Arial" w:cs="Arial"/>
          <w:bCs/>
          <w:sz w:val="20"/>
          <w:szCs w:val="20"/>
          <w:lang w:val="en-US"/>
        </w:rPr>
      </w:pPr>
      <w:r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Defrost Mode U3.3 – </w:t>
      </w:r>
      <w:r w:rsidR="00603C5C">
        <w:rPr>
          <w:rFonts w:ascii="Arial" w:hAnsi="Arial" w:cs="Arial"/>
          <w:bCs/>
          <w:sz w:val="20"/>
          <w:szCs w:val="20"/>
          <w:lang w:val="ru-RU"/>
        </w:rPr>
        <w:t>Розморожування</w:t>
      </w:r>
      <w:r w:rsidR="00603C5C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зовнішнього</w:t>
      </w:r>
      <w:r w:rsidR="00603C5C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блоку</w:t>
      </w:r>
    </w:p>
    <w:p w:rsidR="00845FC6" w:rsidRPr="00F979B7" w:rsidRDefault="004133F7" w:rsidP="004133F7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No Matter</w:t>
      </w:r>
      <w:r w:rsidR="00845FC6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03C5C">
        <w:rPr>
          <w:rFonts w:ascii="Arial" w:hAnsi="Arial" w:cs="Arial"/>
          <w:bCs/>
          <w:sz w:val="20"/>
          <w:szCs w:val="20"/>
          <w:lang w:val="ru-RU"/>
        </w:rPr>
        <w:t>без пріоритету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F628F" w:rsidRDefault="004133F7" w:rsidP="004133F7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DHW</w:t>
      </w:r>
      <w:r w:rsidR="00845FC6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603C5C">
        <w:rPr>
          <w:rFonts w:ascii="Arial" w:hAnsi="Arial" w:cs="Arial"/>
          <w:bCs/>
          <w:sz w:val="20"/>
          <w:szCs w:val="20"/>
          <w:lang w:val="ru-RU"/>
        </w:rPr>
        <w:t>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 ГВП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(регулятор </w:t>
      </w:r>
      <w:r w:rsidR="00603C5C">
        <w:rPr>
          <w:rFonts w:ascii="Arial" w:hAnsi="Arial" w:cs="Arial"/>
          <w:bCs/>
          <w:sz w:val="20"/>
          <w:szCs w:val="20"/>
          <w:lang w:val="ru-RU"/>
        </w:rPr>
        <w:t>примусово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переводит</w:t>
      </w:r>
      <w:r w:rsidR="00603C5C">
        <w:rPr>
          <w:rFonts w:ascii="Arial" w:hAnsi="Arial" w:cs="Arial"/>
          <w:bCs/>
          <w:sz w:val="20"/>
          <w:szCs w:val="20"/>
          <w:lang w:val="ru-RU"/>
        </w:rPr>
        <w:t>ь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>ся в режим 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</w:t>
      </w:r>
    </w:p>
    <w:p w:rsidR="00845FC6" w:rsidRPr="00F979B7" w:rsidRDefault="00603C5C" w:rsidP="00AF628F">
      <w:pPr>
        <w:pStyle w:val="a3"/>
        <w:spacing w:after="120" w:line="240" w:lineRule="auto"/>
        <w:ind w:left="1418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ГВП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під час розморожування зовнішнього блоку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="00845FC6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4133F7" w:rsidRPr="00F979B7" w:rsidRDefault="004133F7" w:rsidP="00603C5C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HC </w:t>
      </w:r>
      <w:r w:rsidR="00603C5C">
        <w:rPr>
          <w:rFonts w:ascii="Arial" w:hAnsi="Arial" w:cs="Arial"/>
          <w:bCs/>
          <w:sz w:val="20"/>
          <w:szCs w:val="20"/>
          <w:lang w:val="ru-RU"/>
        </w:rPr>
        <w:t>– в режим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КО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(регулятор </w:t>
      </w:r>
      <w:r w:rsidR="00603C5C">
        <w:rPr>
          <w:rFonts w:ascii="Arial" w:hAnsi="Arial" w:cs="Arial"/>
          <w:bCs/>
          <w:sz w:val="20"/>
          <w:szCs w:val="20"/>
          <w:lang w:val="ru-RU"/>
        </w:rPr>
        <w:t>примусово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переводит</w:t>
      </w:r>
      <w:r w:rsidR="00603C5C">
        <w:rPr>
          <w:rFonts w:ascii="Arial" w:hAnsi="Arial" w:cs="Arial"/>
          <w:bCs/>
          <w:sz w:val="20"/>
          <w:szCs w:val="20"/>
          <w:lang w:val="ru-RU"/>
        </w:rPr>
        <w:t>ь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>ся в режим 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 xml:space="preserve"> КО </w:t>
      </w:r>
      <w:r w:rsidR="00603C5C">
        <w:rPr>
          <w:rFonts w:ascii="Arial" w:hAnsi="Arial" w:cs="Arial"/>
          <w:bCs/>
          <w:sz w:val="20"/>
          <w:szCs w:val="20"/>
          <w:lang w:val="ru-RU"/>
        </w:rPr>
        <w:t>під час розморожування зовнішнього блоку</w:t>
      </w:r>
      <w:r w:rsidR="00DA66FC" w:rsidRPr="00F979B7">
        <w:rPr>
          <w:rFonts w:ascii="Arial" w:hAnsi="Arial" w:cs="Arial"/>
          <w:bCs/>
          <w:sz w:val="20"/>
          <w:szCs w:val="20"/>
          <w:lang w:val="ru-RU"/>
        </w:rPr>
        <w:t>)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845FC6" w:rsidRPr="00F979B7" w:rsidRDefault="00845FC6">
      <w:pPr>
        <w:spacing w:after="160" w:line="259" w:lineRule="auto"/>
        <w:rPr>
          <w:rFonts w:cs="Arial"/>
          <w:b/>
          <w:bCs/>
          <w:sz w:val="28"/>
          <w:szCs w:val="28"/>
          <w:lang w:val="ru-RU"/>
        </w:rPr>
      </w:pPr>
      <w:r w:rsidRPr="00F979B7">
        <w:rPr>
          <w:rFonts w:cs="Arial"/>
          <w:b/>
          <w:bCs/>
          <w:sz w:val="28"/>
          <w:szCs w:val="28"/>
          <w:lang w:val="ru-RU"/>
        </w:rPr>
        <w:br w:type="page"/>
      </w:r>
    </w:p>
    <w:p w:rsidR="00BC473D" w:rsidRPr="00F979B7" w:rsidRDefault="00BC473D" w:rsidP="00BC473D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8C7701">
        <w:rPr>
          <w:rFonts w:ascii="Arial" w:hAnsi="Arial" w:cs="Arial"/>
          <w:b/>
          <w:bCs/>
          <w:sz w:val="24"/>
          <w:szCs w:val="24"/>
          <w:lang w:val="ru-RU"/>
        </w:rPr>
        <w:t>4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>. CIM Manager –</w:t>
      </w:r>
      <w:r w:rsidR="003433E3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603C5C">
        <w:rPr>
          <w:rFonts w:ascii="Arial" w:hAnsi="Arial" w:cs="Arial"/>
          <w:b/>
          <w:bCs/>
          <w:sz w:val="24"/>
          <w:szCs w:val="24"/>
          <w:lang w:val="ru-RU"/>
        </w:rPr>
        <w:t>параметри контура опалення</w:t>
      </w:r>
    </w:p>
    <w:p w:rsidR="00BC473D" w:rsidRPr="00F979B7" w:rsidRDefault="008C7701" w:rsidP="00BC473D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763905</wp:posOffset>
            </wp:positionV>
            <wp:extent cx="5101200" cy="4032000"/>
            <wp:effectExtent l="0" t="0" r="0" b="0"/>
            <wp:wrapTopAndBottom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CIM019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BC473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BC473D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«Regulator </w:t>
      </w:r>
      <w:r w:rsidR="003514E7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-</w:t>
      </w:r>
      <w:r w:rsidR="00BC473D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Heating Circuit (HC) Parameters»</w:t>
      </w:r>
      <w:r w:rsidR="00BC473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слугує для налаштування параметрів контура опалення регулятора</w:t>
      </w:r>
    </w:p>
    <w:p w:rsidR="00BC473D" w:rsidRPr="00F979B7" w:rsidRDefault="00BC473D" w:rsidP="00BC473D">
      <w:pPr>
        <w:rPr>
          <w:rFonts w:ascii="Arial" w:hAnsi="Arial" w:cs="Arial"/>
          <w:bCs/>
          <w:sz w:val="20"/>
          <w:szCs w:val="20"/>
          <w:lang w:val="ru-RU"/>
        </w:rPr>
      </w:pPr>
    </w:p>
    <w:p w:rsidR="00D324D5" w:rsidRPr="00B831F2" w:rsidRDefault="00D324D5" w:rsidP="00D324D5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Вкладка </w:t>
      </w:r>
      <w:r w:rsidR="00603C5C"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  <w:t>(</w:t>
      </w:r>
      <w:r w:rsidR="00603C5C">
        <w:rPr>
          <w:rFonts w:ascii="Arial" w:hAnsi="Arial" w:cs="Arial"/>
          <w:bCs/>
          <w:sz w:val="20"/>
          <w:szCs w:val="20"/>
          <w:lang w:val="ru-RU"/>
        </w:rPr>
        <w:t>Серв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AE5990" w:rsidRPr="00603C5C" w:rsidRDefault="00160E54" w:rsidP="00F979B7">
      <w:pPr>
        <w:spacing w:after="120" w:line="240" w:lineRule="auto"/>
        <w:ind w:left="3458" w:hanging="3458"/>
        <w:rPr>
          <w:rFonts w:ascii="Arial" w:hAnsi="Arial" w:cs="Arial"/>
          <w:bCs/>
          <w:sz w:val="20"/>
          <w:szCs w:val="20"/>
          <w:lang w:val="en-US"/>
        </w:rPr>
      </w:pPr>
      <w:r w:rsidRPr="00603C5C">
        <w:rPr>
          <w:rFonts w:ascii="Arial" w:hAnsi="Arial" w:cs="Arial"/>
          <w:b/>
          <w:bCs/>
          <w:sz w:val="20"/>
          <w:szCs w:val="20"/>
          <w:lang w:val="en-US"/>
        </w:rPr>
        <w:t>HC Equitherm Curve Number</w:t>
      </w:r>
      <w:r w:rsidR="00AE5990"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 P4</w:t>
      </w:r>
      <w:r w:rsidR="00D324D5" w:rsidRPr="00603C5C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E5990" w:rsidRPr="00603C5C">
        <w:rPr>
          <w:rFonts w:ascii="Arial" w:hAnsi="Arial" w:cs="Arial"/>
          <w:b/>
          <w:bCs/>
          <w:sz w:val="20"/>
          <w:szCs w:val="20"/>
          <w:lang w:val="en-US"/>
        </w:rPr>
        <w:t>0</w:t>
      </w:r>
      <w:r w:rsidR="00AE5990" w:rsidRPr="00603C5C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омер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крив</w:t>
      </w:r>
      <w:r w:rsidR="00603C5C">
        <w:rPr>
          <w:rFonts w:ascii="Arial" w:hAnsi="Arial" w:cs="Arial"/>
          <w:bCs/>
          <w:sz w:val="20"/>
          <w:szCs w:val="20"/>
          <w:lang w:val="ru-RU"/>
        </w:rPr>
        <w:t>ої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для</w:t>
      </w:r>
      <w:r w:rsidR="00603C5C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погодної</w:t>
      </w:r>
      <w:r w:rsidR="00F979B7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F979B7" w:rsidRPr="00F979B7">
        <w:rPr>
          <w:rFonts w:ascii="Arial" w:hAnsi="Arial" w:cs="Arial"/>
          <w:bCs/>
          <w:sz w:val="20"/>
          <w:szCs w:val="20"/>
          <w:lang w:val="ru-RU"/>
        </w:rPr>
        <w:t>компенсац</w:t>
      </w:r>
      <w:r w:rsidR="00603C5C">
        <w:rPr>
          <w:rFonts w:ascii="Arial" w:hAnsi="Arial" w:cs="Arial"/>
          <w:bCs/>
          <w:sz w:val="20"/>
          <w:szCs w:val="20"/>
          <w:lang w:val="ru-RU"/>
        </w:rPr>
        <w:t>ії</w:t>
      </w:r>
      <w:r w:rsidR="00F979B7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контура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AE5990" w:rsidRPr="00603C5C" w:rsidRDefault="00160E54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603C5C">
        <w:rPr>
          <w:rFonts w:ascii="Arial" w:hAnsi="Arial" w:cs="Arial"/>
          <w:b/>
          <w:bCs/>
          <w:sz w:val="20"/>
          <w:szCs w:val="20"/>
          <w:lang w:val="en-US"/>
        </w:rPr>
        <w:t>HC Equitherm Curve Shift</w:t>
      </w:r>
      <w:r w:rsidR="00AE5990" w:rsidRPr="00603C5C">
        <w:rPr>
          <w:rFonts w:ascii="Arial" w:hAnsi="Arial" w:cs="Arial"/>
          <w:b/>
          <w:bCs/>
          <w:sz w:val="20"/>
          <w:szCs w:val="20"/>
          <w:lang w:val="en-US"/>
        </w:rPr>
        <w:t xml:space="preserve"> P4</w:t>
      </w:r>
      <w:r w:rsidR="00D324D5" w:rsidRPr="00603C5C">
        <w:rPr>
          <w:rFonts w:ascii="Arial" w:hAnsi="Arial" w:cs="Arial"/>
          <w:b/>
          <w:bCs/>
          <w:sz w:val="20"/>
          <w:szCs w:val="20"/>
          <w:lang w:val="en-US"/>
        </w:rPr>
        <w:t>.</w:t>
      </w:r>
      <w:r w:rsidR="00AE5990" w:rsidRPr="00603C5C">
        <w:rPr>
          <w:rFonts w:ascii="Arial" w:hAnsi="Arial" w:cs="Arial"/>
          <w:b/>
          <w:bCs/>
          <w:sz w:val="20"/>
          <w:szCs w:val="20"/>
          <w:lang w:val="en-US"/>
        </w:rPr>
        <w:t>1</w:t>
      </w:r>
      <w:r w:rsidR="00AE5990" w:rsidRPr="00603C5C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603C5C">
        <w:rPr>
          <w:rFonts w:ascii="Arial" w:hAnsi="Arial" w:cs="Arial"/>
          <w:bCs/>
          <w:sz w:val="20"/>
          <w:szCs w:val="20"/>
          <w:lang w:val="ru-RU"/>
        </w:rPr>
        <w:t>З</w:t>
      </w:r>
      <w:r w:rsidR="00BA5352">
        <w:rPr>
          <w:rFonts w:ascii="Arial" w:hAnsi="Arial" w:cs="Arial"/>
          <w:bCs/>
          <w:sz w:val="20"/>
          <w:szCs w:val="20"/>
          <w:lang w:val="ru-RU"/>
        </w:rPr>
        <w:t>су</w:t>
      </w:r>
      <w:r w:rsidR="00603C5C">
        <w:rPr>
          <w:rFonts w:ascii="Arial" w:hAnsi="Arial" w:cs="Arial"/>
          <w:bCs/>
          <w:sz w:val="20"/>
          <w:szCs w:val="20"/>
          <w:lang w:val="ru-RU"/>
        </w:rPr>
        <w:t>в</w:t>
      </w:r>
      <w:r w:rsidR="00603C5C"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кривої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нагр</w:t>
      </w:r>
      <w:r w:rsidR="00603C5C">
        <w:rPr>
          <w:rFonts w:ascii="Arial" w:hAnsi="Arial" w:cs="Arial"/>
          <w:bCs/>
          <w:sz w:val="20"/>
          <w:szCs w:val="20"/>
          <w:lang w:val="ru-RU"/>
        </w:rPr>
        <w:t>іву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контура</w:t>
      </w:r>
      <w:r w:rsidRPr="00603C5C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03C5C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D324D5" w:rsidRPr="001059DA" w:rsidRDefault="00D324D5" w:rsidP="00D324D5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1059DA">
        <w:rPr>
          <w:rFonts w:ascii="Arial" w:hAnsi="Arial" w:cs="Arial"/>
          <w:b/>
          <w:bCs/>
          <w:sz w:val="20"/>
          <w:szCs w:val="20"/>
          <w:lang w:val="en-US"/>
        </w:rPr>
        <w:t>HC Regulation Temp. Sensor P4.2</w:t>
      </w:r>
      <w:r w:rsidRPr="001059DA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Датчик</w:t>
      </w:r>
      <w:r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для</w:t>
      </w:r>
      <w:r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регул</w:t>
      </w:r>
      <w:r w:rsidR="00BA5352">
        <w:rPr>
          <w:rFonts w:ascii="Arial" w:hAnsi="Arial" w:cs="Arial"/>
          <w:bCs/>
          <w:sz w:val="20"/>
          <w:szCs w:val="20"/>
          <w:lang w:val="ru-RU"/>
        </w:rPr>
        <w:t>ювання</w:t>
      </w:r>
      <w:r w:rsidR="00BA5352"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BA5352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1059DA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КО</w:t>
      </w:r>
    </w:p>
    <w:p w:rsidR="00D324D5" w:rsidRPr="00F979B7" w:rsidRDefault="00D324D5" w:rsidP="00D324D5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TS1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>температура</w:t>
      </w:r>
      <w:r w:rsidR="001059DA">
        <w:rPr>
          <w:rFonts w:ascii="Arial" w:hAnsi="Arial" w:cs="Arial"/>
          <w:bCs/>
          <w:sz w:val="20"/>
          <w:szCs w:val="20"/>
          <w:lang w:val="ru-RU"/>
        </w:rPr>
        <w:t xml:space="preserve"> на виході теплообмі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>нник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324D5" w:rsidRPr="00F979B7" w:rsidRDefault="00D324D5" w:rsidP="00D324D5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TS3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воротна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КО </w:t>
      </w:r>
      <w:r w:rsidR="001059DA">
        <w:rPr>
          <w:rFonts w:ascii="Arial" w:hAnsi="Arial" w:cs="Arial"/>
          <w:bCs/>
          <w:sz w:val="20"/>
          <w:szCs w:val="20"/>
          <w:lang w:val="ru-RU"/>
        </w:rPr>
        <w:t>або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накопичувальної ємності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 xml:space="preserve"> К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D324D5" w:rsidRPr="00F979B7" w:rsidRDefault="00D324D5" w:rsidP="00D324D5">
      <w:pPr>
        <w:pStyle w:val="a3"/>
        <w:numPr>
          <w:ilvl w:val="0"/>
          <w:numId w:val="26"/>
        </w:numPr>
        <w:spacing w:after="120" w:line="240" w:lineRule="auto"/>
        <w:ind w:left="709" w:hanging="387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(TS1+TS3) / 2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="001059DA">
        <w:rPr>
          <w:rFonts w:ascii="Arial" w:hAnsi="Arial" w:cs="Arial"/>
          <w:bCs/>
          <w:sz w:val="20"/>
          <w:szCs w:val="20"/>
          <w:lang w:val="ru-RU"/>
        </w:rPr>
        <w:t>е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>редн</w:t>
      </w:r>
      <w:r w:rsidR="001059DA">
        <w:rPr>
          <w:rFonts w:ascii="Arial" w:hAnsi="Arial" w:cs="Arial"/>
          <w:bCs/>
          <w:sz w:val="20"/>
          <w:szCs w:val="20"/>
          <w:lang w:val="ru-RU"/>
        </w:rPr>
        <w:t>є значенння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</w:t>
      </w:r>
      <w:r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AE5990" w:rsidRPr="00F979B7" w:rsidRDefault="00BB5F1F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Temperature Hysteresis</w:t>
      </w:r>
      <w:r w:rsidR="00AE599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D324D5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3</w:t>
      </w:r>
      <w:r w:rsidR="00AE5990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терезис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аданої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218B5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AE5990" w:rsidRPr="00F979B7" w:rsidRDefault="008D1979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Temperature</w:t>
      </w:r>
      <w:r w:rsidR="00AE599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4</w:t>
      </w:r>
      <w:r w:rsidR="00AE5990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аданої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A6981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AE5990" w:rsidRPr="00F979B7" w:rsidRDefault="00046B41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Proportional Band</w:t>
      </w:r>
      <w:r w:rsidR="00AE599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5</w:t>
      </w:r>
      <w:r w:rsidR="00AE5990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Смуг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ропорц</w:t>
      </w:r>
      <w:r w:rsidR="001059DA">
        <w:rPr>
          <w:rFonts w:ascii="Arial" w:hAnsi="Arial" w:cs="Arial"/>
          <w:bCs/>
          <w:sz w:val="20"/>
          <w:szCs w:val="20"/>
          <w:lang w:val="ru-RU"/>
        </w:rPr>
        <w:t>ійності П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-регулятора</w:t>
      </w:r>
    </w:p>
    <w:p w:rsidR="00AE5990" w:rsidRPr="00F979B7" w:rsidRDefault="00555F9C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Control Interval</w:t>
      </w:r>
      <w:r w:rsidR="00D40C2B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AE5990" w:rsidRPr="00F979B7">
        <w:rPr>
          <w:rFonts w:ascii="Arial" w:hAnsi="Arial" w:cs="Arial"/>
          <w:b/>
          <w:bCs/>
          <w:sz w:val="20"/>
          <w:szCs w:val="20"/>
          <w:lang w:val="ru-RU"/>
        </w:rPr>
        <w:t>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6</w:t>
      </w:r>
      <w:r w:rsidR="00AE5990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Постійна часу інтегрування П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-регулятора</w:t>
      </w:r>
    </w:p>
    <w:p w:rsidR="00AE5990" w:rsidRPr="00F979B7" w:rsidRDefault="007D0E41" w:rsidP="00C33386">
      <w:pPr>
        <w:spacing w:after="120" w:line="240" w:lineRule="auto"/>
        <w:ind w:left="2996" w:hanging="299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Manual Temperature</w:t>
      </w:r>
      <w:r w:rsidR="0006639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AE5990" w:rsidRPr="00F979B7">
        <w:rPr>
          <w:rFonts w:ascii="Arial" w:hAnsi="Arial" w:cs="Arial"/>
          <w:b/>
          <w:bCs/>
          <w:sz w:val="20"/>
          <w:szCs w:val="20"/>
          <w:lang w:val="ru-RU"/>
        </w:rPr>
        <w:t>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7</w:t>
      </w:r>
      <w:r w:rsidR="00AE5990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ада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 вручн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(при P4</w:t>
      </w:r>
      <w:r w:rsidR="00C33386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Cs/>
          <w:sz w:val="20"/>
          <w:szCs w:val="20"/>
          <w:lang w:val="ru-RU"/>
        </w:rPr>
        <w:t>0=0)</w:t>
      </w:r>
    </w:p>
    <w:p w:rsidR="00066394" w:rsidRPr="00F979B7" w:rsidRDefault="00B948B7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MAX Temperature</w:t>
      </w:r>
      <w:r w:rsidR="0006639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8</w:t>
      </w:r>
      <w:r w:rsidR="00066394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066394" w:rsidRPr="00F979B7" w:rsidRDefault="00AE0CB9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MIN Compressor Power</w:t>
      </w:r>
      <w:r w:rsidR="0006639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9</w:t>
      </w:r>
      <w:r w:rsidR="00066394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Міні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робоча потужність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066394" w:rsidRPr="00F979B7" w:rsidRDefault="00AE0CB9" w:rsidP="007057C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ccumulation Tank</w:t>
      </w:r>
      <w:r w:rsidR="0006639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4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A</w:t>
      </w:r>
      <w:r w:rsidR="00066394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059DA">
        <w:rPr>
          <w:rFonts w:ascii="Arial" w:hAnsi="Arial" w:cs="Arial"/>
          <w:bCs/>
          <w:sz w:val="20"/>
          <w:szCs w:val="20"/>
          <w:lang w:val="ru-RU"/>
        </w:rPr>
        <w:t>Наявність накопичувального резервуара</w:t>
      </w:r>
      <w:r w:rsidR="00AC59EE" w:rsidRPr="00F979B7">
        <w:rPr>
          <w:rFonts w:ascii="Arial" w:hAnsi="Arial" w:cs="Arial"/>
          <w:bCs/>
          <w:sz w:val="20"/>
          <w:szCs w:val="20"/>
          <w:lang w:val="ru-RU"/>
        </w:rPr>
        <w:t xml:space="preserve"> 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EE2979" w:rsidRPr="00F979B7" w:rsidRDefault="00EE2979" w:rsidP="00C33386">
      <w:pPr>
        <w:spacing w:after="120" w:line="240" w:lineRule="auto"/>
        <w:ind w:left="4970" w:hanging="4970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N Time (Mo, Tu, We, Th, Fr)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P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4.B</w:t>
      </w:r>
      <w:r w:rsidR="00B9591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B9591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Час 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зниження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(Пн, Вт, Ср, Чт, Пт)</w:t>
      </w:r>
    </w:p>
    <w:p w:rsidR="00EE2979" w:rsidRPr="00F979B7" w:rsidRDefault="003C28EB" w:rsidP="00C33386">
      <w:pPr>
        <w:spacing w:after="120" w:line="240" w:lineRule="auto"/>
        <w:ind w:left="5068" w:hanging="506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lastRenderedPageBreak/>
        <w:t xml:space="preserve">HC Attenuation OFF Time (Mo, Tu, We, Th, Fr) </w:t>
      </w:r>
      <w:r w:rsidR="001E4826" w:rsidRPr="00F979B7">
        <w:rPr>
          <w:rFonts w:ascii="Arial" w:hAnsi="Arial" w:cs="Arial"/>
          <w:b/>
          <w:bCs/>
          <w:sz w:val="20"/>
          <w:szCs w:val="20"/>
          <w:lang w:val="ru-RU"/>
        </w:rPr>
        <w:t>P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4.C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Час виключення зниження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B376A8" w:rsidRPr="00F979B7">
        <w:rPr>
          <w:rFonts w:ascii="Arial" w:hAnsi="Arial" w:cs="Arial"/>
          <w:bCs/>
          <w:sz w:val="20"/>
          <w:szCs w:val="20"/>
          <w:lang w:val="ru-RU"/>
        </w:rPr>
        <w:br/>
      </w:r>
      <w:r w:rsidRPr="00F979B7">
        <w:rPr>
          <w:rFonts w:ascii="Arial" w:hAnsi="Arial" w:cs="Arial"/>
          <w:bCs/>
          <w:sz w:val="20"/>
          <w:szCs w:val="20"/>
          <w:lang w:val="ru-RU"/>
        </w:rPr>
        <w:t>(Пн, Вт, Ср, Чт, Пт)</w:t>
      </w:r>
    </w:p>
    <w:p w:rsidR="00EE2979" w:rsidRPr="00F979B7" w:rsidRDefault="00730E9B" w:rsidP="00C33386">
      <w:pPr>
        <w:spacing w:after="120" w:line="240" w:lineRule="auto"/>
        <w:ind w:left="3850" w:hanging="3850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N Time (Sa, Su)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E4826" w:rsidRPr="00F979B7">
        <w:rPr>
          <w:rFonts w:ascii="Arial" w:hAnsi="Arial" w:cs="Arial"/>
          <w:b/>
          <w:bCs/>
          <w:sz w:val="20"/>
          <w:szCs w:val="20"/>
          <w:lang w:val="ru-RU"/>
        </w:rPr>
        <w:t>P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4.D</w:t>
      </w:r>
      <w:r w:rsidR="00B9591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Час включення зниження температури</w:t>
      </w:r>
      <w:r w:rsidR="00FF08FF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D7523B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FF08FF" w:rsidRPr="00F979B7">
        <w:rPr>
          <w:rFonts w:ascii="Arial" w:hAnsi="Arial" w:cs="Arial"/>
          <w:bCs/>
          <w:sz w:val="20"/>
          <w:szCs w:val="20"/>
          <w:lang w:val="ru-RU"/>
        </w:rPr>
        <w:t xml:space="preserve"> (Сб, </w:t>
      </w:r>
      <w:r w:rsidR="001059DA">
        <w:rPr>
          <w:rFonts w:ascii="Arial" w:hAnsi="Arial" w:cs="Arial"/>
          <w:bCs/>
          <w:sz w:val="20"/>
          <w:szCs w:val="20"/>
          <w:lang w:val="ru-RU"/>
        </w:rPr>
        <w:t>Нд</w:t>
      </w:r>
      <w:r w:rsidR="00FF08FF"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B9591D" w:rsidRPr="00F979B7" w:rsidRDefault="004131E3" w:rsidP="00C33386">
      <w:pPr>
        <w:spacing w:after="120" w:line="240" w:lineRule="auto"/>
        <w:ind w:left="3948" w:hanging="394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C Attenuation OFF Time (Sa, Su)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E4826" w:rsidRPr="00F979B7">
        <w:rPr>
          <w:rFonts w:ascii="Arial" w:hAnsi="Arial" w:cs="Arial"/>
          <w:b/>
          <w:bCs/>
          <w:sz w:val="20"/>
          <w:szCs w:val="20"/>
          <w:lang w:val="ru-RU"/>
        </w:rPr>
        <w:t>P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4.E</w:t>
      </w:r>
      <w:r w:rsidR="00B9591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896992"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896992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>Час виключення зниження температури</w:t>
      </w:r>
      <w:r w:rsidR="001059DA" w:rsidRPr="00F979B7">
        <w:rPr>
          <w:rFonts w:ascii="Arial" w:hAnsi="Arial" w:cs="Arial"/>
          <w:bCs/>
          <w:sz w:val="20"/>
          <w:szCs w:val="20"/>
          <w:lang w:val="ru-RU"/>
        </w:rPr>
        <w:t xml:space="preserve"> контура </w:t>
      </w:r>
      <w:r w:rsidR="001059DA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1059DA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96992" w:rsidRPr="00F979B7">
        <w:rPr>
          <w:rFonts w:ascii="Arial" w:hAnsi="Arial" w:cs="Arial"/>
          <w:bCs/>
          <w:sz w:val="20"/>
          <w:szCs w:val="20"/>
          <w:lang w:val="ru-RU"/>
        </w:rPr>
        <w:t xml:space="preserve">(Сб, </w:t>
      </w:r>
      <w:r w:rsidR="001059DA">
        <w:rPr>
          <w:rFonts w:ascii="Arial" w:hAnsi="Arial" w:cs="Arial"/>
          <w:bCs/>
          <w:sz w:val="20"/>
          <w:szCs w:val="20"/>
          <w:lang w:val="ru-RU"/>
        </w:rPr>
        <w:t>Нд</w:t>
      </w:r>
      <w:r w:rsidR="00896992"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8F428E" w:rsidRPr="00F979B7" w:rsidRDefault="001059DA" w:rsidP="007057CC">
      <w:pPr>
        <w:spacing w:after="120" w:line="240" w:lineRule="auto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/>
          <w:bCs/>
          <w:sz w:val="28"/>
          <w:szCs w:val="28"/>
          <w:lang w:val="ru-RU"/>
        </w:rPr>
        <w:t>Примітка</w:t>
      </w:r>
      <w:r w:rsidR="008F428E" w:rsidRPr="00F979B7">
        <w:rPr>
          <w:rFonts w:ascii="Arial" w:hAnsi="Arial" w:cs="Arial"/>
          <w:b/>
          <w:bCs/>
          <w:sz w:val="28"/>
          <w:szCs w:val="28"/>
          <w:lang w:val="ru-RU"/>
        </w:rPr>
        <w:t>:</w:t>
      </w:r>
      <w:r w:rsidR="008F428E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8F428E" w:rsidRPr="00F979B7">
        <w:rPr>
          <w:rFonts w:ascii="Arial" w:hAnsi="Arial" w:cs="Arial"/>
          <w:bCs/>
          <w:sz w:val="18"/>
          <w:szCs w:val="18"/>
          <w:lang w:val="ru-RU"/>
        </w:rPr>
        <w:t xml:space="preserve">Для правильного </w:t>
      </w:r>
      <w:r>
        <w:rPr>
          <w:rFonts w:ascii="Arial" w:hAnsi="Arial" w:cs="Arial"/>
          <w:bCs/>
          <w:sz w:val="18"/>
          <w:szCs w:val="18"/>
          <w:lang w:val="ru-RU"/>
        </w:rPr>
        <w:t>функціонування тижневих програм</w:t>
      </w:r>
      <w:r w:rsidR="008F428E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необхідно налаштувати годинник реального часу (RTC) в контролері</w:t>
      </w:r>
      <w:r w:rsidR="008F428E" w:rsidRPr="00F979B7">
        <w:rPr>
          <w:rFonts w:ascii="Arial" w:hAnsi="Arial" w:cs="Arial"/>
          <w:bCs/>
          <w:sz w:val="18"/>
          <w:szCs w:val="18"/>
          <w:lang w:val="ru-RU"/>
        </w:rPr>
        <w:t xml:space="preserve"> (</w:t>
      </w:r>
      <w:r>
        <w:rPr>
          <w:rFonts w:ascii="Arial" w:hAnsi="Arial" w:cs="Arial"/>
          <w:bCs/>
          <w:sz w:val="18"/>
          <w:szCs w:val="18"/>
          <w:lang w:val="ru-RU"/>
        </w:rPr>
        <w:t>див</w:t>
      </w:r>
      <w:r w:rsidR="008F428E" w:rsidRPr="00F979B7">
        <w:rPr>
          <w:rFonts w:ascii="Arial" w:hAnsi="Arial" w:cs="Arial"/>
          <w:bCs/>
          <w:sz w:val="18"/>
          <w:szCs w:val="18"/>
          <w:lang w:val="ru-RU"/>
        </w:rPr>
        <w:t>. ст</w:t>
      </w:r>
      <w:r>
        <w:rPr>
          <w:rFonts w:ascii="Arial" w:hAnsi="Arial" w:cs="Arial"/>
          <w:bCs/>
          <w:sz w:val="18"/>
          <w:szCs w:val="18"/>
          <w:lang w:val="ru-RU"/>
        </w:rPr>
        <w:t>о</w:t>
      </w:r>
      <w:r w:rsidR="008F428E" w:rsidRPr="00F979B7">
        <w:rPr>
          <w:rFonts w:ascii="Arial" w:hAnsi="Arial" w:cs="Arial"/>
          <w:bCs/>
          <w:sz w:val="18"/>
          <w:szCs w:val="18"/>
          <w:lang w:val="ru-RU"/>
        </w:rPr>
        <w:t>р. 6)</w:t>
      </w:r>
      <w:r w:rsidR="008F428E" w:rsidRPr="00F979B7">
        <w:rPr>
          <w:rFonts w:ascii="Arial" w:hAnsi="Arial" w:cs="Arial"/>
          <w:b/>
          <w:bCs/>
          <w:sz w:val="28"/>
          <w:szCs w:val="28"/>
          <w:lang w:val="ru-RU"/>
        </w:rPr>
        <w:br w:type="page"/>
      </w:r>
    </w:p>
    <w:p w:rsidR="00982244" w:rsidRPr="00F979B7" w:rsidRDefault="00982244" w:rsidP="00982244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E80B38">
        <w:rPr>
          <w:rFonts w:ascii="Arial" w:hAnsi="Arial" w:cs="Arial"/>
          <w:b/>
          <w:bCs/>
          <w:sz w:val="24"/>
          <w:szCs w:val="24"/>
          <w:lang w:val="ru-RU"/>
        </w:rPr>
        <w:t>5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>. CIM Manager –</w:t>
      </w:r>
      <w:r w:rsidR="003433E3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 </w:t>
      </w:r>
      <w:r w:rsidR="001059DA">
        <w:rPr>
          <w:rFonts w:ascii="Arial" w:hAnsi="Arial" w:cs="Arial"/>
          <w:b/>
          <w:bCs/>
          <w:sz w:val="24"/>
          <w:szCs w:val="24"/>
          <w:lang w:val="ru-RU"/>
        </w:rPr>
        <w:t>параметри гарячого водопостачання</w:t>
      </w:r>
    </w:p>
    <w:p w:rsidR="00982244" w:rsidRPr="00F979B7" w:rsidRDefault="00E80B38" w:rsidP="00982244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723900</wp:posOffset>
            </wp:positionV>
            <wp:extent cx="5101200" cy="4032000"/>
            <wp:effectExtent l="0" t="0" r="0" b="0"/>
            <wp:wrapTopAndBottom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IM020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982244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98224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«Regulator </w:t>
      </w:r>
      <w:r w:rsidR="003514E7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-</w:t>
      </w:r>
      <w:r w:rsidR="0098224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2F6D92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Domestic Hot Water</w:t>
      </w:r>
      <w:r w:rsidR="0098224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(</w:t>
      </w:r>
      <w:r w:rsidR="002F6D92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D</w:t>
      </w:r>
      <w:r w:rsidR="0098224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H</w:t>
      </w:r>
      <w:r w:rsidR="002F6D92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W</w:t>
      </w:r>
      <w:r w:rsidR="00982244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) Parameters»</w:t>
      </w:r>
      <w:r w:rsidR="0098224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059DA">
        <w:rPr>
          <w:rFonts w:ascii="Arial" w:hAnsi="Arial" w:cs="Arial"/>
          <w:bCs/>
          <w:sz w:val="20"/>
          <w:szCs w:val="20"/>
          <w:lang w:val="ru-RU"/>
        </w:rPr>
        <w:t xml:space="preserve">слугує для налаштування параметрів гарячого водопостачання </w:t>
      </w:r>
    </w:p>
    <w:p w:rsidR="002F6D92" w:rsidRPr="00F979B7" w:rsidRDefault="002F6D92" w:rsidP="00572735">
      <w:pPr>
        <w:rPr>
          <w:rFonts w:ascii="Arial" w:hAnsi="Arial" w:cs="Arial"/>
          <w:b/>
          <w:bCs/>
          <w:sz w:val="20"/>
          <w:szCs w:val="20"/>
          <w:lang w:val="ru-RU"/>
        </w:rPr>
      </w:pPr>
    </w:p>
    <w:p w:rsidR="001571EB" w:rsidRPr="00B831F2" w:rsidRDefault="001571EB" w:rsidP="001571EB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Вкладка </w:t>
      </w:r>
      <w:r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  <w:t>(</w:t>
      </w:r>
      <w:r>
        <w:rPr>
          <w:rFonts w:ascii="Arial" w:hAnsi="Arial" w:cs="Arial"/>
          <w:bCs/>
          <w:sz w:val="20"/>
          <w:szCs w:val="20"/>
          <w:lang w:val="ru-RU"/>
        </w:rPr>
        <w:t>Серв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572735" w:rsidRPr="00F979B7" w:rsidRDefault="00CE7CB4" w:rsidP="00C33386">
      <w:pPr>
        <w:spacing w:after="120" w:line="240" w:lineRule="auto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0 </w:t>
      </w:r>
      <w:r w:rsidR="00572735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/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ід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нагріву ГВП</w:t>
      </w:r>
    </w:p>
    <w:p w:rsidR="00572735" w:rsidRPr="00F979B7" w:rsidRDefault="002D0DE6" w:rsidP="00572735">
      <w:pPr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Temperature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1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адана температура ГВП</w:t>
      </w:r>
    </w:p>
    <w:p w:rsidR="00572735" w:rsidRPr="00F979B7" w:rsidRDefault="002D0DE6" w:rsidP="00572735">
      <w:pPr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Temperature Hysteresis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2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терезис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аданої температури ГВП</w:t>
      </w:r>
    </w:p>
    <w:p w:rsidR="00572735" w:rsidRPr="001571EB" w:rsidRDefault="002C1CAC" w:rsidP="00572735">
      <w:pPr>
        <w:rPr>
          <w:rFonts w:ascii="Arial" w:hAnsi="Arial" w:cs="Arial"/>
          <w:bCs/>
          <w:sz w:val="20"/>
          <w:szCs w:val="20"/>
          <w:lang w:val="ru-RU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</w:t>
      </w:r>
      <w:r w:rsidRPr="001571EB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>Attenuation</w:t>
      </w:r>
      <w:r w:rsidRPr="001571EB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="00572735" w:rsidRPr="001571EB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572735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572735" w:rsidRPr="001571EB">
        <w:rPr>
          <w:rFonts w:ascii="Arial" w:hAnsi="Arial" w:cs="Arial"/>
          <w:b/>
          <w:bCs/>
          <w:sz w:val="20"/>
          <w:szCs w:val="20"/>
          <w:lang w:val="ru-RU"/>
        </w:rPr>
        <w:t>6</w:t>
      </w:r>
      <w:r w:rsidR="00C33386" w:rsidRPr="001571EB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1571EB">
        <w:rPr>
          <w:rFonts w:ascii="Arial" w:hAnsi="Arial" w:cs="Arial"/>
          <w:b/>
          <w:bCs/>
          <w:sz w:val="20"/>
          <w:szCs w:val="20"/>
          <w:lang w:val="ru-RU"/>
        </w:rPr>
        <w:t xml:space="preserve">3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1571EB" w:rsidRPr="001571E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аданої</w:t>
      </w:r>
      <w:r w:rsidR="001571EB" w:rsidRPr="001571E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1571EB" w:rsidRPr="001571E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</w:p>
    <w:p w:rsidR="00572735" w:rsidRPr="00F979B7" w:rsidRDefault="001467F8" w:rsidP="00572735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MAX Attempts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4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="00712DA9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кількість спроб при нагріві ГВП</w:t>
      </w:r>
    </w:p>
    <w:p w:rsidR="00572735" w:rsidRPr="00F979B7" w:rsidRDefault="002946AC" w:rsidP="00C33386">
      <w:pPr>
        <w:ind w:left="4564" w:hanging="4564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MAX Compressor Power (Summer)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5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Максимальная  </w:t>
      </w:r>
      <w:r w:rsidR="001571EB">
        <w:rPr>
          <w:rFonts w:ascii="Arial" w:hAnsi="Arial" w:cs="Arial"/>
          <w:bCs/>
          <w:sz w:val="20"/>
          <w:szCs w:val="20"/>
          <w:lang w:val="ru-RU"/>
        </w:rPr>
        <w:t>потужність компресора при нагріві ГВП (л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о)</w:t>
      </w:r>
    </w:p>
    <w:p w:rsidR="00572735" w:rsidRPr="00F979B7" w:rsidRDefault="00B16076" w:rsidP="00C33386">
      <w:pPr>
        <w:ind w:left="4368" w:hanging="436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MAX Compressor Power (Winter)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6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="00971745" w:rsidRPr="00F979B7">
        <w:rPr>
          <w:rFonts w:ascii="Arial" w:hAnsi="Arial" w:cs="Arial"/>
          <w:bCs/>
          <w:sz w:val="20"/>
          <w:szCs w:val="20"/>
          <w:lang w:val="ru-RU"/>
        </w:rPr>
        <w:t xml:space="preserve">  </w:t>
      </w:r>
      <w:r w:rsidR="001571EB">
        <w:rPr>
          <w:rFonts w:ascii="Arial" w:hAnsi="Arial" w:cs="Arial"/>
          <w:bCs/>
          <w:sz w:val="20"/>
          <w:szCs w:val="20"/>
          <w:lang w:val="ru-RU"/>
        </w:rPr>
        <w:t>потужність компресора при нагріві ГВП</w:t>
      </w:r>
      <w:r w:rsidR="00971745" w:rsidRPr="00F979B7">
        <w:rPr>
          <w:rFonts w:ascii="Arial" w:hAnsi="Arial" w:cs="Arial"/>
          <w:bCs/>
          <w:sz w:val="20"/>
          <w:szCs w:val="20"/>
          <w:lang w:val="ru-RU"/>
        </w:rPr>
        <w:t xml:space="preserve"> (зима)</w:t>
      </w:r>
    </w:p>
    <w:p w:rsidR="00572735" w:rsidRPr="00F979B7" w:rsidRDefault="00C5048B" w:rsidP="00572735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MAX Outdoor Temperature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7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Максимальна</w:t>
      </w:r>
      <w:r w:rsidR="00A224A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овнішня температура при нагріві ГВП</w:t>
      </w:r>
    </w:p>
    <w:p w:rsidR="00572735" w:rsidRPr="00F979B7" w:rsidRDefault="002A54EB" w:rsidP="00572735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Legionella Function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8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Функц</w:t>
      </w:r>
      <w:r w:rsidR="001571EB">
        <w:rPr>
          <w:rFonts w:ascii="Arial" w:hAnsi="Arial" w:cs="Arial"/>
          <w:bCs/>
          <w:sz w:val="20"/>
          <w:szCs w:val="20"/>
          <w:lang w:val="ru-RU"/>
        </w:rPr>
        <w:t>ія ГВП «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а» (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ахист від бактерій 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ы)</w:t>
      </w:r>
    </w:p>
    <w:p w:rsidR="00572735" w:rsidRPr="00F979B7" w:rsidRDefault="00522EC1" w:rsidP="00C33386">
      <w:pPr>
        <w:ind w:left="4382" w:hanging="4382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HW Legionella Temperature</w:t>
      </w:r>
      <w:r w:rsidR="002A336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>P6</w:t>
      </w:r>
      <w:r w:rsidR="00C33386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572735" w:rsidRPr="00F979B7">
        <w:rPr>
          <w:rFonts w:ascii="Arial" w:hAnsi="Arial" w:cs="Arial"/>
          <w:b/>
          <w:bCs/>
          <w:sz w:val="20"/>
          <w:szCs w:val="20"/>
          <w:lang w:val="ru-RU"/>
        </w:rPr>
        <w:t>9 –</w:t>
      </w:r>
      <w:r w:rsidR="00263369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адана температура ГВП для функції «Легі</w:t>
      </w:r>
      <w:r w:rsidR="005F0C63" w:rsidRPr="00F979B7">
        <w:rPr>
          <w:rFonts w:ascii="Arial" w:hAnsi="Arial" w:cs="Arial"/>
          <w:bCs/>
          <w:sz w:val="20"/>
          <w:szCs w:val="20"/>
          <w:lang w:val="ru-RU"/>
        </w:rPr>
        <w:t>онелла»</w:t>
      </w:r>
    </w:p>
    <w:p w:rsidR="00397C59" w:rsidRPr="001571EB" w:rsidRDefault="005A1E2F" w:rsidP="00C33386">
      <w:pPr>
        <w:ind w:left="4508" w:hanging="4508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 Legionella Function ON Week Day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A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функції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«</w:t>
      </w:r>
      <w:r w:rsidR="001571EB">
        <w:rPr>
          <w:rFonts w:ascii="Arial" w:hAnsi="Arial" w:cs="Arial"/>
          <w:bCs/>
          <w:sz w:val="20"/>
          <w:szCs w:val="20"/>
          <w:lang w:val="ru-RU"/>
        </w:rPr>
        <w:t>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а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»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день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ижня</w:t>
      </w:r>
    </w:p>
    <w:p w:rsidR="00397C59" w:rsidRPr="001571EB" w:rsidRDefault="00113DB9" w:rsidP="00C33386">
      <w:pPr>
        <w:ind w:left="4032" w:hanging="4032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lastRenderedPageBreak/>
        <w:t>DHW Legionella Function ON Time</w:t>
      </w:r>
      <w:r w:rsidR="00397C59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A1E2F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B</w:t>
      </w:r>
      <w:r w:rsidR="00397C59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функції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«</w:t>
      </w:r>
      <w:r w:rsidR="001571EB">
        <w:rPr>
          <w:rFonts w:ascii="Arial" w:hAnsi="Arial" w:cs="Arial"/>
          <w:bCs/>
          <w:sz w:val="20"/>
          <w:szCs w:val="20"/>
          <w:lang w:val="ru-RU"/>
        </w:rPr>
        <w:t>Ле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онелла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»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оби</w:t>
      </w:r>
    </w:p>
    <w:p w:rsidR="0020589F" w:rsidRPr="001571EB" w:rsidRDefault="0020589F" w:rsidP="00C33386">
      <w:pPr>
        <w:ind w:left="5166" w:hanging="5166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 Attenuation ON Time (Mo, Tu, We, Th, Fr)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A1E2F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C</w:t>
      </w:r>
      <w:r w:rsidR="00E46D8F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 (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н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т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р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Чт</w:t>
      </w:r>
      <w:r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т</w:t>
      </w:r>
      <w:r w:rsidRPr="001571EB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472653" w:rsidRPr="001571EB" w:rsidRDefault="006A32FC" w:rsidP="00C33386">
      <w:pPr>
        <w:ind w:left="5278" w:hanging="5278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 Attenuation OFF Time (Mo, Tu, We, Th, Fr)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A1E2F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D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472653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иключення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 (</w:t>
      </w:r>
      <w:r w:rsidR="007701EC" w:rsidRPr="00F979B7">
        <w:rPr>
          <w:rFonts w:ascii="Arial" w:hAnsi="Arial" w:cs="Arial"/>
          <w:bCs/>
          <w:sz w:val="20"/>
          <w:szCs w:val="20"/>
          <w:lang w:val="ru-RU"/>
        </w:rPr>
        <w:t>Пн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7701EC" w:rsidRPr="00F979B7">
        <w:rPr>
          <w:rFonts w:ascii="Arial" w:hAnsi="Arial" w:cs="Arial"/>
          <w:bCs/>
          <w:sz w:val="20"/>
          <w:szCs w:val="20"/>
          <w:lang w:val="ru-RU"/>
        </w:rPr>
        <w:t>Вт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7701EC" w:rsidRPr="00F979B7">
        <w:rPr>
          <w:rFonts w:ascii="Arial" w:hAnsi="Arial" w:cs="Arial"/>
          <w:bCs/>
          <w:sz w:val="20"/>
          <w:szCs w:val="20"/>
          <w:lang w:val="ru-RU"/>
        </w:rPr>
        <w:t>Ср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7701EC" w:rsidRPr="00F979B7">
        <w:rPr>
          <w:rFonts w:ascii="Arial" w:hAnsi="Arial" w:cs="Arial"/>
          <w:bCs/>
          <w:sz w:val="20"/>
          <w:szCs w:val="20"/>
          <w:lang w:val="ru-RU"/>
        </w:rPr>
        <w:t>Чт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7701EC" w:rsidRPr="00F979B7">
        <w:rPr>
          <w:rFonts w:ascii="Arial" w:hAnsi="Arial" w:cs="Arial"/>
          <w:bCs/>
          <w:sz w:val="20"/>
          <w:szCs w:val="20"/>
          <w:lang w:val="ru-RU"/>
        </w:rPr>
        <w:t>Пт</w:t>
      </w:r>
      <w:r w:rsidR="007701EC" w:rsidRPr="001571EB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1051D8" w:rsidRPr="001571EB" w:rsidRDefault="00467009" w:rsidP="00C33386">
      <w:pPr>
        <w:ind w:left="4060" w:hanging="4060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 Attenuation ON Time (Sa, Su)</w:t>
      </w:r>
      <w:r w:rsidR="00E46D8F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A1E2F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E</w:t>
      </w:r>
      <w:r w:rsidR="001051D8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437C1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ключення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="001437C1" w:rsidRPr="001571EB">
        <w:rPr>
          <w:rFonts w:ascii="Arial" w:hAnsi="Arial" w:cs="Arial"/>
          <w:bCs/>
          <w:sz w:val="20"/>
          <w:szCs w:val="20"/>
          <w:lang w:val="en-US"/>
        </w:rPr>
        <w:br/>
      </w:r>
      <w:r w:rsidR="001051D8" w:rsidRPr="001571EB">
        <w:rPr>
          <w:rFonts w:ascii="Arial" w:hAnsi="Arial" w:cs="Arial"/>
          <w:bCs/>
          <w:sz w:val="20"/>
          <w:szCs w:val="20"/>
          <w:lang w:val="en-US"/>
        </w:rPr>
        <w:t>(</w:t>
      </w:r>
      <w:r w:rsidR="001051D8" w:rsidRPr="00F979B7">
        <w:rPr>
          <w:rFonts w:ascii="Arial" w:hAnsi="Arial" w:cs="Arial"/>
          <w:bCs/>
          <w:sz w:val="20"/>
          <w:szCs w:val="20"/>
          <w:lang w:val="ru-RU"/>
        </w:rPr>
        <w:t>Сб</w:t>
      </w:r>
      <w:r w:rsidR="001051D8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1571EB">
        <w:rPr>
          <w:rFonts w:ascii="Arial" w:hAnsi="Arial" w:cs="Arial"/>
          <w:bCs/>
          <w:sz w:val="20"/>
          <w:szCs w:val="20"/>
          <w:lang w:val="ru-RU"/>
        </w:rPr>
        <w:t>Нд</w:t>
      </w:r>
      <w:r w:rsidR="001051D8" w:rsidRPr="001571EB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2A383D" w:rsidRPr="001571EB" w:rsidRDefault="00046A25" w:rsidP="00C33386">
      <w:pPr>
        <w:ind w:left="4144" w:hanging="4144"/>
        <w:rPr>
          <w:rFonts w:ascii="Arial" w:hAnsi="Arial" w:cs="Arial"/>
          <w:bCs/>
          <w:sz w:val="20"/>
          <w:szCs w:val="20"/>
          <w:lang w:val="en-US"/>
        </w:rPr>
      </w:pPr>
      <w:r w:rsidRPr="001571EB">
        <w:rPr>
          <w:rFonts w:ascii="Arial" w:hAnsi="Arial" w:cs="Arial"/>
          <w:b/>
          <w:bCs/>
          <w:sz w:val="20"/>
          <w:szCs w:val="20"/>
          <w:lang w:val="en-US"/>
        </w:rPr>
        <w:t>DHW Attenuation OFF Time (Sa, Su)</w:t>
      </w:r>
      <w:r w:rsidR="002A383D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="005A1E2F" w:rsidRPr="001571EB">
        <w:rPr>
          <w:rFonts w:ascii="Arial" w:hAnsi="Arial" w:cs="Arial"/>
          <w:b/>
          <w:bCs/>
          <w:sz w:val="20"/>
          <w:szCs w:val="20"/>
          <w:lang w:val="en-US"/>
        </w:rPr>
        <w:t>P</w:t>
      </w:r>
      <w:r w:rsidR="00C33386" w:rsidRPr="001571EB">
        <w:rPr>
          <w:rFonts w:ascii="Arial" w:hAnsi="Arial" w:cs="Arial"/>
          <w:b/>
          <w:bCs/>
          <w:sz w:val="20"/>
          <w:szCs w:val="20"/>
          <w:lang w:val="en-US"/>
        </w:rPr>
        <w:t>6.F</w:t>
      </w:r>
      <w:r w:rsidR="002A383D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8B71FD" w:rsidRPr="001571EB">
        <w:rPr>
          <w:rFonts w:ascii="Arial" w:hAnsi="Arial" w:cs="Arial"/>
          <w:b/>
          <w:bCs/>
          <w:sz w:val="20"/>
          <w:szCs w:val="20"/>
          <w:lang w:val="en-US"/>
        </w:rPr>
        <w:t xml:space="preserve">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виключення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ВП</w:t>
      </w:r>
      <w:r w:rsidR="001571EB" w:rsidRPr="001571EB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6A0717" w:rsidRPr="001571EB">
        <w:rPr>
          <w:rFonts w:ascii="Arial" w:hAnsi="Arial" w:cs="Arial"/>
          <w:bCs/>
          <w:sz w:val="20"/>
          <w:szCs w:val="20"/>
          <w:lang w:val="en-US"/>
        </w:rPr>
        <w:t>(</w:t>
      </w:r>
      <w:r w:rsidR="006A0717" w:rsidRPr="00F979B7">
        <w:rPr>
          <w:rFonts w:ascii="Arial" w:hAnsi="Arial" w:cs="Arial"/>
          <w:bCs/>
          <w:sz w:val="20"/>
          <w:szCs w:val="20"/>
          <w:lang w:val="ru-RU"/>
        </w:rPr>
        <w:t>Сб</w:t>
      </w:r>
      <w:r w:rsidR="006A0717" w:rsidRPr="001571EB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1571EB">
        <w:rPr>
          <w:rFonts w:ascii="Arial" w:hAnsi="Arial" w:cs="Arial"/>
          <w:bCs/>
          <w:sz w:val="20"/>
          <w:szCs w:val="20"/>
          <w:lang w:val="ru-RU"/>
        </w:rPr>
        <w:t>Нд</w:t>
      </w:r>
      <w:r w:rsidR="006A0717" w:rsidRPr="001571EB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46459F" w:rsidRPr="00F979B7" w:rsidRDefault="0046459F" w:rsidP="0046459F">
      <w:pPr>
        <w:ind w:left="3528" w:hanging="352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HW Temperature to Start BS P7.0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а ГВП для 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одаткового джерела тепла</w:t>
      </w:r>
    </w:p>
    <w:p w:rsidR="0046459F" w:rsidRPr="00F979B7" w:rsidRDefault="0046459F" w:rsidP="00C33386">
      <w:pPr>
        <w:ind w:left="4144" w:hanging="4144"/>
        <w:rPr>
          <w:rFonts w:ascii="Arial" w:hAnsi="Arial" w:cs="Arial"/>
          <w:bCs/>
          <w:sz w:val="20"/>
          <w:szCs w:val="20"/>
          <w:lang w:val="ru-RU"/>
        </w:rPr>
      </w:pPr>
    </w:p>
    <w:p w:rsidR="00017014" w:rsidRPr="00F979B7" w:rsidRDefault="001571EB" w:rsidP="0058255C">
      <w:pPr>
        <w:ind w:left="1876" w:hanging="1876"/>
        <w:rPr>
          <w:rFonts w:ascii="Arial" w:hAnsi="Arial" w:cs="Arial"/>
          <w:bCs/>
          <w:sz w:val="18"/>
          <w:szCs w:val="18"/>
          <w:lang w:val="ru-RU"/>
        </w:rPr>
      </w:pPr>
      <w:r>
        <w:rPr>
          <w:rFonts w:ascii="Arial" w:hAnsi="Arial" w:cs="Arial"/>
          <w:b/>
          <w:bCs/>
          <w:sz w:val="28"/>
          <w:szCs w:val="28"/>
          <w:lang w:val="ru-RU"/>
        </w:rPr>
        <w:t>Примітка</w:t>
      </w:r>
      <w:r w:rsidRPr="00F979B7">
        <w:rPr>
          <w:rFonts w:ascii="Arial" w:hAnsi="Arial" w:cs="Arial"/>
          <w:b/>
          <w:bCs/>
          <w:sz w:val="28"/>
          <w:szCs w:val="28"/>
          <w:lang w:val="ru-RU"/>
        </w:rPr>
        <w:t>: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Для правильного </w:t>
      </w:r>
      <w:r>
        <w:rPr>
          <w:rFonts w:ascii="Arial" w:hAnsi="Arial" w:cs="Arial"/>
          <w:bCs/>
          <w:sz w:val="18"/>
          <w:szCs w:val="18"/>
          <w:lang w:val="ru-RU"/>
        </w:rPr>
        <w:t>функціонування тижневих програм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>
        <w:rPr>
          <w:rFonts w:ascii="Arial" w:hAnsi="Arial" w:cs="Arial"/>
          <w:bCs/>
          <w:sz w:val="18"/>
          <w:szCs w:val="18"/>
          <w:lang w:val="ru-RU"/>
        </w:rPr>
        <w:t>необхідно налаштувати годинник реального часу (RTC) в контролері</w:t>
      </w:r>
      <w:r w:rsidRPr="00F979B7">
        <w:rPr>
          <w:rFonts w:ascii="Arial" w:hAnsi="Arial" w:cs="Arial"/>
          <w:bCs/>
          <w:sz w:val="18"/>
          <w:szCs w:val="18"/>
          <w:lang w:val="ru-RU"/>
        </w:rPr>
        <w:t xml:space="preserve"> (</w:t>
      </w:r>
      <w:r>
        <w:rPr>
          <w:rFonts w:ascii="Arial" w:hAnsi="Arial" w:cs="Arial"/>
          <w:bCs/>
          <w:sz w:val="18"/>
          <w:szCs w:val="18"/>
          <w:lang w:val="ru-RU"/>
        </w:rPr>
        <w:t>див</w:t>
      </w:r>
      <w:r w:rsidRPr="00F979B7">
        <w:rPr>
          <w:rFonts w:ascii="Arial" w:hAnsi="Arial" w:cs="Arial"/>
          <w:bCs/>
          <w:sz w:val="18"/>
          <w:szCs w:val="18"/>
          <w:lang w:val="ru-RU"/>
        </w:rPr>
        <w:t>. ст</w:t>
      </w:r>
      <w:r>
        <w:rPr>
          <w:rFonts w:ascii="Arial" w:hAnsi="Arial" w:cs="Arial"/>
          <w:bCs/>
          <w:sz w:val="18"/>
          <w:szCs w:val="18"/>
          <w:lang w:val="ru-RU"/>
        </w:rPr>
        <w:t>о</w:t>
      </w:r>
      <w:r w:rsidRPr="00F979B7">
        <w:rPr>
          <w:rFonts w:ascii="Arial" w:hAnsi="Arial" w:cs="Arial"/>
          <w:bCs/>
          <w:sz w:val="18"/>
          <w:szCs w:val="18"/>
          <w:lang w:val="ru-RU"/>
        </w:rPr>
        <w:t>р. 6)</w:t>
      </w:r>
      <w:r w:rsidR="00017014" w:rsidRPr="00F979B7">
        <w:rPr>
          <w:rFonts w:ascii="Arial" w:hAnsi="Arial" w:cs="Arial"/>
          <w:b/>
          <w:bCs/>
          <w:sz w:val="28"/>
          <w:szCs w:val="28"/>
          <w:lang w:val="ru-RU"/>
        </w:rPr>
        <w:br w:type="page"/>
      </w:r>
    </w:p>
    <w:p w:rsidR="003433E3" w:rsidRPr="00F979B7" w:rsidRDefault="003433E3" w:rsidP="003433E3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E80B38">
        <w:rPr>
          <w:rFonts w:ascii="Arial" w:hAnsi="Arial" w:cs="Arial"/>
          <w:b/>
          <w:bCs/>
          <w:sz w:val="24"/>
          <w:szCs w:val="24"/>
          <w:lang w:val="ru-RU"/>
        </w:rPr>
        <w:t>6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CIM Manager – </w:t>
      </w:r>
      <w:r w:rsidR="001571EB">
        <w:rPr>
          <w:rFonts w:ascii="Arial" w:hAnsi="Arial" w:cs="Arial"/>
          <w:b/>
          <w:bCs/>
          <w:sz w:val="24"/>
          <w:szCs w:val="24"/>
          <w:lang w:val="ru-RU"/>
        </w:rPr>
        <w:t>параметри додаткового джерела тепла</w:t>
      </w:r>
    </w:p>
    <w:p w:rsidR="003433E3" w:rsidRPr="00F979B7" w:rsidRDefault="00E80B38" w:rsidP="003433E3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78180</wp:posOffset>
            </wp:positionV>
            <wp:extent cx="5101200" cy="4032000"/>
            <wp:effectExtent l="0" t="0" r="0" b="0"/>
            <wp:wrapTopAndBottom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IM021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3433E3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3433E3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«Regulator </w:t>
      </w:r>
      <w:r w:rsidR="003514E7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-</w:t>
      </w:r>
      <w:r w:rsidR="003433E3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Bivalent Source (BS) Parameters»</w:t>
      </w:r>
      <w:r w:rsidR="003433E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слугує для налаштування параметрів додаткового джерела тепла</w:t>
      </w:r>
    </w:p>
    <w:p w:rsidR="003433E3" w:rsidRPr="00F979B7" w:rsidRDefault="003433E3" w:rsidP="003433E3">
      <w:pPr>
        <w:rPr>
          <w:rFonts w:ascii="Arial" w:hAnsi="Arial" w:cs="Arial"/>
          <w:bCs/>
          <w:sz w:val="20"/>
          <w:szCs w:val="20"/>
          <w:lang w:val="ru-RU"/>
        </w:rPr>
      </w:pPr>
    </w:p>
    <w:p w:rsidR="001571EB" w:rsidRPr="00B831F2" w:rsidRDefault="001571EB" w:rsidP="001571EB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Вкладка </w:t>
      </w:r>
      <w:r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  <w:t>(</w:t>
      </w:r>
      <w:r>
        <w:rPr>
          <w:rFonts w:ascii="Arial" w:hAnsi="Arial" w:cs="Arial"/>
          <w:bCs/>
          <w:sz w:val="20"/>
          <w:szCs w:val="20"/>
          <w:lang w:val="ru-RU"/>
        </w:rPr>
        <w:t>Серв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940716" w:rsidRPr="00F979B7" w:rsidRDefault="00CD3FEF" w:rsidP="00940716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BS Temperature 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0</w:t>
      </w:r>
      <w:r w:rsidR="00940716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овнішня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 т</w:t>
      </w:r>
      <w:r w:rsidR="00912832" w:rsidRPr="00F979B7">
        <w:rPr>
          <w:rFonts w:ascii="Arial" w:hAnsi="Arial" w:cs="Arial"/>
          <w:bCs/>
          <w:sz w:val="20"/>
          <w:szCs w:val="20"/>
          <w:lang w:val="ru-RU"/>
        </w:rPr>
        <w:t xml:space="preserve">емпература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озволу</w:t>
      </w:r>
      <w:r w:rsidR="00912832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одаткового джерела тепла</w:t>
      </w:r>
    </w:p>
    <w:p w:rsidR="00940716" w:rsidRPr="00F979B7" w:rsidRDefault="0070538F" w:rsidP="00940716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Temperature Hysteresis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1</w:t>
      </w:r>
      <w:r w:rsidR="00940716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стерезис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овнішньої температури</w:t>
      </w:r>
      <w:r w:rsidR="001571E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озволу</w:t>
      </w:r>
      <w:r w:rsidR="001571E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Д</w:t>
      </w:r>
    </w:p>
    <w:p w:rsidR="00940716" w:rsidRPr="00F979B7" w:rsidRDefault="00E200F0" w:rsidP="00940716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Output Lag Time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2</w:t>
      </w:r>
      <w:r w:rsidR="00940716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Час затримки вклю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ДД</w:t>
      </w:r>
    </w:p>
    <w:p w:rsidR="00940716" w:rsidRPr="00F979B7" w:rsidRDefault="00583269" w:rsidP="00940716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Total Temperature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3</w:t>
      </w:r>
      <w:r w:rsidR="00940716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М</w:t>
      </w:r>
      <w:r w:rsidR="001571EB">
        <w:rPr>
          <w:rFonts w:ascii="Arial" w:hAnsi="Arial" w:cs="Arial"/>
          <w:bCs/>
          <w:sz w:val="20"/>
          <w:szCs w:val="20"/>
          <w:lang w:val="ru-RU"/>
        </w:rPr>
        <w:t>інімальн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овнішня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температура р</w:t>
      </w:r>
      <w:r w:rsidR="001571EB">
        <w:rPr>
          <w:rFonts w:ascii="Arial" w:hAnsi="Arial" w:cs="Arial"/>
          <w:bCs/>
          <w:sz w:val="20"/>
          <w:szCs w:val="20"/>
          <w:lang w:val="ru-RU"/>
        </w:rPr>
        <w:t>оботи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940716" w:rsidRPr="00F979B7" w:rsidRDefault="00666C66" w:rsidP="00361F61">
      <w:pPr>
        <w:ind w:left="3850" w:hanging="3850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Total Temperature Hysteresis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940716" w:rsidRPr="00F979B7">
        <w:rPr>
          <w:rFonts w:ascii="Arial" w:hAnsi="Arial" w:cs="Arial"/>
          <w:b/>
          <w:bCs/>
          <w:sz w:val="20"/>
          <w:szCs w:val="20"/>
          <w:lang w:val="ru-RU"/>
        </w:rPr>
        <w:t>4</w:t>
      </w:r>
      <w:r w:rsidR="00940716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1571EB">
        <w:rPr>
          <w:rFonts w:ascii="Arial" w:hAnsi="Arial" w:cs="Arial"/>
          <w:bCs/>
          <w:sz w:val="20"/>
          <w:szCs w:val="20"/>
          <w:lang w:val="ru-RU"/>
        </w:rPr>
        <w:t>Гістерезис мінімальної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зовнішньої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571EB">
        <w:rPr>
          <w:rFonts w:ascii="Arial" w:hAnsi="Arial" w:cs="Arial"/>
          <w:bCs/>
          <w:sz w:val="20"/>
          <w:szCs w:val="20"/>
          <w:lang w:val="ru-RU"/>
        </w:rPr>
        <w:t>температури роботи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6352DF" w:rsidRPr="00F979B7" w:rsidRDefault="008A27DB" w:rsidP="00361F61">
      <w:pPr>
        <w:ind w:left="3276" w:hanging="327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Replacement Operation</w:t>
      </w:r>
      <w:r w:rsidR="006352DF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6352DF" w:rsidRPr="00F979B7">
        <w:rPr>
          <w:rFonts w:ascii="Arial" w:hAnsi="Arial" w:cs="Arial"/>
          <w:b/>
          <w:bCs/>
          <w:sz w:val="20"/>
          <w:szCs w:val="20"/>
          <w:lang w:val="ru-RU"/>
        </w:rPr>
        <w:t>5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Зам</w:t>
      </w:r>
      <w:r w:rsidR="001571EB">
        <w:rPr>
          <w:rFonts w:ascii="Arial" w:hAnsi="Arial" w:cs="Arial"/>
          <w:bCs/>
          <w:sz w:val="20"/>
          <w:szCs w:val="20"/>
          <w:lang w:val="ru-RU"/>
        </w:rPr>
        <w:t>іщення теплового насоса (при несправност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) </w:t>
      </w:r>
      <w:r w:rsidR="000B7A68">
        <w:rPr>
          <w:rFonts w:ascii="Arial" w:hAnsi="Arial" w:cs="Arial"/>
          <w:bCs/>
          <w:sz w:val="20"/>
          <w:szCs w:val="20"/>
          <w:lang w:val="ru-RU"/>
        </w:rPr>
        <w:t>додатковим джерелом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</w:p>
    <w:p w:rsidR="006352DF" w:rsidRPr="00F979B7" w:rsidRDefault="00EA6BAF" w:rsidP="008A27DB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 w:rsidRPr="00EA6BAF">
        <w:rPr>
          <w:rFonts w:ascii="Arial" w:hAnsi="Arial" w:cs="Arial"/>
          <w:b/>
          <w:bCs/>
          <w:i/>
          <w:sz w:val="20"/>
          <w:szCs w:val="20"/>
          <w:lang w:val="ru-RU"/>
        </w:rPr>
        <w:t>OFF</w:t>
      </w:r>
      <w:r w:rsidR="00494677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B7A68">
        <w:rPr>
          <w:rFonts w:ascii="Arial" w:hAnsi="Arial" w:cs="Arial"/>
          <w:bCs/>
          <w:i/>
          <w:sz w:val="20"/>
          <w:szCs w:val="20"/>
          <w:lang w:val="ru-RU"/>
        </w:rPr>
        <w:t>ви</w:t>
      </w:r>
      <w:r w:rsidR="006352DF" w:rsidRPr="00F979B7">
        <w:rPr>
          <w:rFonts w:ascii="Arial" w:hAnsi="Arial" w:cs="Arial"/>
          <w:bCs/>
          <w:i/>
          <w:sz w:val="20"/>
          <w:szCs w:val="20"/>
          <w:lang w:val="ru-RU"/>
        </w:rPr>
        <w:t>ключено</w:t>
      </w:r>
      <w:r w:rsidR="008A27DB" w:rsidRPr="00F979B7">
        <w:rPr>
          <w:rFonts w:ascii="Arial" w:hAnsi="Arial" w:cs="Arial"/>
          <w:bCs/>
          <w:i/>
          <w:sz w:val="20"/>
          <w:szCs w:val="20"/>
          <w:lang w:val="ru-RU"/>
        </w:rPr>
        <w:t>;</w:t>
      </w:r>
    </w:p>
    <w:p w:rsidR="00AF628F" w:rsidRDefault="00EA6BAF" w:rsidP="008A27DB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en-US"/>
        </w:rPr>
        <w:t>ON</w:t>
      </w:r>
      <w:r w:rsidR="00494677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8A27DB" w:rsidRPr="00F979B7">
        <w:rPr>
          <w:rFonts w:ascii="Arial" w:hAnsi="Arial" w:cs="Arial"/>
          <w:bCs/>
          <w:i/>
          <w:sz w:val="20"/>
          <w:szCs w:val="20"/>
          <w:lang w:val="ru-RU"/>
        </w:rPr>
        <w:t>включено</w:t>
      </w:r>
      <w:r w:rsidR="008A27DB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0B7A68">
        <w:rPr>
          <w:rFonts w:ascii="Arial" w:hAnsi="Arial" w:cs="Arial"/>
          <w:bCs/>
          <w:sz w:val="20"/>
          <w:szCs w:val="20"/>
          <w:lang w:val="ru-RU"/>
        </w:rPr>
        <w:t>додаткове джерело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A27DB" w:rsidRPr="00F979B7">
        <w:rPr>
          <w:rFonts w:ascii="Arial" w:hAnsi="Arial" w:cs="Arial"/>
          <w:bCs/>
          <w:sz w:val="20"/>
          <w:szCs w:val="20"/>
          <w:lang w:val="ru-RU"/>
        </w:rPr>
        <w:t>включит</w:t>
      </w:r>
      <w:r w:rsidR="000B7A68">
        <w:rPr>
          <w:rFonts w:ascii="Arial" w:hAnsi="Arial" w:cs="Arial"/>
          <w:bCs/>
          <w:sz w:val="20"/>
          <w:szCs w:val="20"/>
          <w:lang w:val="ru-RU"/>
        </w:rPr>
        <w:t>ь</w:t>
      </w:r>
      <w:r w:rsidR="008A27DB" w:rsidRPr="00F979B7">
        <w:rPr>
          <w:rFonts w:ascii="Arial" w:hAnsi="Arial" w:cs="Arial"/>
          <w:bCs/>
          <w:sz w:val="20"/>
          <w:szCs w:val="20"/>
          <w:lang w:val="ru-RU"/>
        </w:rPr>
        <w:t xml:space="preserve">ся 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при </w:t>
      </w:r>
      <w:r w:rsidR="000B7A68">
        <w:rPr>
          <w:rFonts w:ascii="Arial" w:hAnsi="Arial" w:cs="Arial"/>
          <w:bCs/>
          <w:sz w:val="20"/>
          <w:szCs w:val="20"/>
          <w:lang w:val="ru-RU"/>
        </w:rPr>
        <w:t>несправності</w:t>
      </w:r>
      <w:r w:rsidR="008A27DB" w:rsidRPr="00F979B7">
        <w:rPr>
          <w:rFonts w:ascii="Arial" w:hAnsi="Arial" w:cs="Arial"/>
          <w:bCs/>
          <w:sz w:val="20"/>
          <w:szCs w:val="20"/>
          <w:lang w:val="ru-RU"/>
        </w:rPr>
        <w:t xml:space="preserve"> в </w:t>
      </w:r>
      <w:r w:rsidR="000B7A68">
        <w:rPr>
          <w:rFonts w:ascii="Arial" w:hAnsi="Arial" w:cs="Arial"/>
          <w:bCs/>
          <w:sz w:val="20"/>
          <w:szCs w:val="20"/>
          <w:lang w:val="ru-RU"/>
        </w:rPr>
        <w:t>роботі</w:t>
      </w:r>
    </w:p>
    <w:p w:rsidR="006352DF" w:rsidRPr="00F979B7" w:rsidRDefault="000B7A68" w:rsidP="00EA6BAF">
      <w:pPr>
        <w:pStyle w:val="a3"/>
        <w:ind w:left="1246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компрес</w:t>
      </w:r>
      <w:r w:rsidR="008A27DB" w:rsidRPr="00F979B7">
        <w:rPr>
          <w:rFonts w:ascii="Arial" w:hAnsi="Arial" w:cs="Arial"/>
          <w:bCs/>
          <w:sz w:val="20"/>
          <w:szCs w:val="20"/>
          <w:lang w:val="ru-RU"/>
        </w:rPr>
        <w:t>ора;</w:t>
      </w:r>
    </w:p>
    <w:p w:rsidR="00AF628F" w:rsidRDefault="008A27DB" w:rsidP="008A27DB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Forced</w:t>
      </w:r>
      <w:r w:rsidR="00494677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B7A68">
        <w:rPr>
          <w:rFonts w:ascii="Arial" w:hAnsi="Arial" w:cs="Arial"/>
          <w:bCs/>
          <w:i/>
          <w:sz w:val="20"/>
          <w:szCs w:val="20"/>
          <w:lang w:val="ru-RU"/>
        </w:rPr>
        <w:t>примусово</w:t>
      </w:r>
      <w:r w:rsidR="0049467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D16F1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B7A68">
        <w:rPr>
          <w:rFonts w:ascii="Arial" w:hAnsi="Arial" w:cs="Arial"/>
          <w:bCs/>
          <w:sz w:val="20"/>
          <w:szCs w:val="20"/>
          <w:lang w:val="ru-RU"/>
        </w:rPr>
        <w:t>додаткове джерело працює замість компрес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>ора</w:t>
      </w:r>
      <w:r w:rsidR="00494677" w:rsidRPr="00F979B7">
        <w:rPr>
          <w:rFonts w:ascii="Arial" w:hAnsi="Arial" w:cs="Arial"/>
          <w:bCs/>
          <w:sz w:val="20"/>
          <w:szCs w:val="20"/>
          <w:lang w:val="ru-RU"/>
        </w:rPr>
        <w:t>,</w:t>
      </w:r>
    </w:p>
    <w:p w:rsidR="006352DF" w:rsidRPr="00F979B7" w:rsidRDefault="000B7A68" w:rsidP="00EA6BAF">
      <w:pPr>
        <w:pStyle w:val="a3"/>
        <w:ind w:left="1610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якого заблоковано</w:t>
      </w:r>
      <w:r w:rsidR="003D16F1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6352DF" w:rsidRPr="00F979B7" w:rsidRDefault="0048509C" w:rsidP="006352DF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MIN HC / DHW Temperature</w:t>
      </w:r>
      <w:r w:rsidR="006352DF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</w:t>
      </w:r>
      <w:r w:rsidR="00C532A2" w:rsidRPr="00F979B7">
        <w:rPr>
          <w:rFonts w:ascii="Arial" w:hAnsi="Arial" w:cs="Arial"/>
          <w:b/>
          <w:bCs/>
          <w:sz w:val="20"/>
          <w:szCs w:val="20"/>
          <w:lang w:val="ru-RU"/>
        </w:rPr>
        <w:t>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C532A2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6 </w:t>
      </w:r>
      <w:r w:rsidR="00C532A2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B7A68">
        <w:rPr>
          <w:rFonts w:ascii="Arial" w:hAnsi="Arial" w:cs="Arial"/>
          <w:bCs/>
          <w:sz w:val="20"/>
          <w:szCs w:val="20"/>
          <w:lang w:val="ru-RU"/>
        </w:rPr>
        <w:t>Міні</w:t>
      </w:r>
      <w:r w:rsidR="006201E6" w:rsidRPr="00F979B7">
        <w:rPr>
          <w:rFonts w:ascii="Arial" w:hAnsi="Arial" w:cs="Arial"/>
          <w:bCs/>
          <w:sz w:val="20"/>
          <w:szCs w:val="20"/>
          <w:lang w:val="ru-RU"/>
        </w:rPr>
        <w:t>мальна</w:t>
      </w:r>
      <w:r w:rsidR="000B7A68">
        <w:rPr>
          <w:rFonts w:ascii="Arial" w:hAnsi="Arial" w:cs="Arial"/>
          <w:bCs/>
          <w:sz w:val="20"/>
          <w:szCs w:val="20"/>
          <w:lang w:val="ru-RU"/>
        </w:rPr>
        <w:t>а температура КО і ГВП</w:t>
      </w:r>
    </w:p>
    <w:p w:rsidR="00E80B38" w:rsidRDefault="00563297" w:rsidP="00E80B38">
      <w:pPr>
        <w:ind w:left="3822" w:hanging="3822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BS MAX Exchanger Temperature</w:t>
      </w:r>
      <w:r w:rsidR="006352DF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P8</w:t>
      </w:r>
      <w:r w:rsidR="00361F61"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="006352DF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7 </w:t>
      </w:r>
      <w:r w:rsidR="006352DF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0B7A68">
        <w:rPr>
          <w:rFonts w:ascii="Arial" w:hAnsi="Arial" w:cs="Arial"/>
          <w:bCs/>
          <w:sz w:val="20"/>
          <w:szCs w:val="20"/>
          <w:lang w:val="ru-RU"/>
        </w:rPr>
        <w:t>Максимальнаа температура теплообмі</w:t>
      </w:r>
      <w:r w:rsidR="00585636" w:rsidRPr="00F979B7">
        <w:rPr>
          <w:rFonts w:ascii="Arial" w:hAnsi="Arial" w:cs="Arial"/>
          <w:bCs/>
          <w:sz w:val="20"/>
          <w:szCs w:val="20"/>
          <w:lang w:val="ru-RU"/>
        </w:rPr>
        <w:t xml:space="preserve">нника для </w:t>
      </w:r>
      <w:r w:rsidR="000B7A68">
        <w:rPr>
          <w:rFonts w:ascii="Arial" w:hAnsi="Arial" w:cs="Arial"/>
          <w:bCs/>
          <w:sz w:val="20"/>
          <w:szCs w:val="20"/>
          <w:lang w:val="ru-RU"/>
        </w:rPr>
        <w:t>роботи додаткового джерела</w:t>
      </w:r>
      <w:r w:rsidR="00585636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</w:p>
    <w:p w:rsidR="00470C7B" w:rsidRPr="00470C7B" w:rsidRDefault="00E80B38" w:rsidP="00470C7B">
      <w:pPr>
        <w:spacing w:after="0" w:line="240" w:lineRule="auto"/>
        <w:ind w:left="3906" w:hanging="390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lastRenderedPageBreak/>
        <w:t xml:space="preserve">BS Total Temperature </w:t>
      </w:r>
      <w:r w:rsidR="00470C7B">
        <w:rPr>
          <w:rFonts w:ascii="Arial" w:hAnsi="Arial" w:cs="Arial"/>
          <w:b/>
          <w:bCs/>
          <w:sz w:val="20"/>
          <w:szCs w:val="20"/>
          <w:lang w:val="en-US"/>
        </w:rPr>
        <w:t>Conditional</w:t>
      </w:r>
      <w:r w:rsidR="00470C7B" w:rsidRPr="00470C7B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P8.</w:t>
      </w:r>
      <w:r w:rsidR="00470C7B">
        <w:rPr>
          <w:rFonts w:ascii="Arial" w:hAnsi="Arial" w:cs="Arial"/>
          <w:b/>
          <w:bCs/>
          <w:sz w:val="20"/>
          <w:szCs w:val="20"/>
          <w:lang w:val="ru-RU"/>
        </w:rPr>
        <w:t>8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0B7A68">
        <w:rPr>
          <w:rFonts w:ascii="Arial" w:hAnsi="Arial" w:cs="Arial"/>
          <w:bCs/>
          <w:sz w:val="20"/>
          <w:szCs w:val="20"/>
          <w:lang w:val="ru-RU"/>
        </w:rPr>
        <w:t>Додаткова мінімальна зовнішня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температура </w:t>
      </w:r>
      <w:r w:rsidR="000B7A68">
        <w:rPr>
          <w:rFonts w:ascii="Arial" w:hAnsi="Arial" w:cs="Arial"/>
          <w:bCs/>
          <w:sz w:val="20"/>
          <w:szCs w:val="20"/>
          <w:lang w:val="ru-RU"/>
        </w:rPr>
        <w:t>роботи компре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, при </w:t>
      </w:r>
      <w:r w:rsidR="000B7A68">
        <w:rPr>
          <w:rFonts w:ascii="Arial" w:hAnsi="Arial" w:cs="Arial"/>
          <w:bCs/>
          <w:sz w:val="20"/>
          <w:szCs w:val="20"/>
          <w:lang w:val="ru-RU"/>
        </w:rPr>
        <w:t>умові, що</w:t>
      </w:r>
      <w:r w:rsidR="00470C7B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470C7B" w:rsidRPr="00470C7B">
        <w:rPr>
          <w:rFonts w:ascii="Arial" w:hAnsi="Arial" w:cs="Arial"/>
          <w:bCs/>
          <w:sz w:val="20"/>
          <w:szCs w:val="20"/>
          <w:lang w:val="ru-RU"/>
        </w:rPr>
        <w:t xml:space="preserve">температура КО </w:t>
      </w:r>
      <w:r w:rsidR="000B7A68">
        <w:rPr>
          <w:rFonts w:ascii="Arial" w:hAnsi="Arial" w:cs="Arial"/>
          <w:bCs/>
          <w:sz w:val="20"/>
          <w:szCs w:val="20"/>
          <w:lang w:val="ru-RU"/>
        </w:rPr>
        <w:t>або ГВП</w:t>
      </w:r>
      <w:r w:rsidR="00470C7B" w:rsidRPr="00470C7B">
        <w:rPr>
          <w:rFonts w:ascii="Arial" w:hAnsi="Arial" w:cs="Arial"/>
          <w:bCs/>
          <w:sz w:val="20"/>
          <w:szCs w:val="20"/>
          <w:lang w:val="ru-RU"/>
        </w:rPr>
        <w:t xml:space="preserve"> ниж</w:t>
      </w:r>
      <w:r w:rsidR="000B7A68">
        <w:rPr>
          <w:rFonts w:ascii="Arial" w:hAnsi="Arial" w:cs="Arial"/>
          <w:bCs/>
          <w:sz w:val="20"/>
          <w:szCs w:val="20"/>
          <w:lang w:val="ru-RU"/>
        </w:rPr>
        <w:t>че міні</w:t>
      </w:r>
      <w:r w:rsidR="00470C7B" w:rsidRPr="00470C7B">
        <w:rPr>
          <w:rFonts w:ascii="Arial" w:hAnsi="Arial" w:cs="Arial"/>
          <w:bCs/>
          <w:sz w:val="20"/>
          <w:szCs w:val="20"/>
          <w:lang w:val="ru-RU"/>
        </w:rPr>
        <w:t>мально</w:t>
      </w:r>
      <w:r w:rsidR="000B7A68">
        <w:rPr>
          <w:rFonts w:ascii="Arial" w:hAnsi="Arial" w:cs="Arial"/>
          <w:bCs/>
          <w:sz w:val="20"/>
          <w:szCs w:val="20"/>
          <w:lang w:val="ru-RU"/>
        </w:rPr>
        <w:t>ї</w:t>
      </w:r>
      <w:r w:rsidR="00470C7B" w:rsidRPr="00470C7B">
        <w:rPr>
          <w:rFonts w:ascii="Arial" w:hAnsi="Arial" w:cs="Arial"/>
          <w:bCs/>
          <w:sz w:val="20"/>
          <w:szCs w:val="20"/>
          <w:lang w:val="ru-RU"/>
        </w:rPr>
        <w:t xml:space="preserve"> (P8.6).</w:t>
      </w:r>
    </w:p>
    <w:p w:rsidR="00E80B38" w:rsidRPr="00F979B7" w:rsidRDefault="00E80B38" w:rsidP="00470C7B">
      <w:pPr>
        <w:ind w:left="3920" w:hanging="3920"/>
        <w:rPr>
          <w:rFonts w:ascii="Arial" w:hAnsi="Arial" w:cs="Arial"/>
          <w:bCs/>
          <w:sz w:val="20"/>
          <w:szCs w:val="20"/>
          <w:lang w:val="ru-RU"/>
        </w:rPr>
      </w:pPr>
    </w:p>
    <w:p w:rsidR="00E4020C" w:rsidRDefault="00E4020C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  <w:r>
        <w:rPr>
          <w:rFonts w:ascii="Arial" w:hAnsi="Arial" w:cs="Arial"/>
          <w:b/>
          <w:bCs/>
          <w:sz w:val="24"/>
          <w:szCs w:val="24"/>
          <w:lang w:val="ru-RU"/>
        </w:rPr>
        <w:br w:type="page"/>
      </w:r>
    </w:p>
    <w:p w:rsidR="00E4020C" w:rsidRPr="00F979B7" w:rsidRDefault="00E4020C" w:rsidP="00E4020C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>
        <w:rPr>
          <w:rFonts w:ascii="Arial" w:hAnsi="Arial" w:cs="Arial"/>
          <w:b/>
          <w:bCs/>
          <w:sz w:val="24"/>
          <w:szCs w:val="24"/>
          <w:lang w:val="ru-RU"/>
        </w:rPr>
        <w:t>7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CIM Manager – параметры </w:t>
      </w:r>
      <w:r>
        <w:rPr>
          <w:rFonts w:ascii="Arial" w:hAnsi="Arial" w:cs="Arial"/>
          <w:b/>
          <w:bCs/>
          <w:sz w:val="24"/>
          <w:szCs w:val="24"/>
          <w:lang w:val="ru-RU"/>
        </w:rPr>
        <w:t>для работы от солнечной электростанции</w:t>
      </w:r>
    </w:p>
    <w:p w:rsidR="00E4020C" w:rsidRPr="00F979B7" w:rsidRDefault="00E4020C" w:rsidP="00E4020C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72465</wp:posOffset>
            </wp:positionV>
            <wp:extent cx="5101200" cy="4032000"/>
            <wp:effectExtent l="0" t="0" r="0" b="0"/>
            <wp:wrapTopAndBottom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CIM022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br/>
        <w:t xml:space="preserve">Вкладка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«Regulator </w:t>
      </w:r>
      <w:r>
        <w:rPr>
          <w:rFonts w:ascii="Arial" w:hAnsi="Arial" w:cs="Arial"/>
          <w:b/>
          <w:bCs/>
          <w:i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i/>
          <w:sz w:val="20"/>
          <w:szCs w:val="20"/>
          <w:lang w:val="en-US"/>
        </w:rPr>
        <w:t>Photovoltaic</w:t>
      </w:r>
      <w:r w:rsidRPr="00E4020C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i/>
          <w:sz w:val="20"/>
          <w:szCs w:val="20"/>
          <w:lang w:val="en-US"/>
        </w:rPr>
        <w:t>Power</w:t>
      </w:r>
      <w:r w:rsidRPr="00E4020C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i/>
          <w:sz w:val="20"/>
          <w:szCs w:val="20"/>
          <w:lang w:val="en-US"/>
        </w:rPr>
        <w:t>Plant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(</w:t>
      </w:r>
      <w:r>
        <w:rPr>
          <w:rFonts w:ascii="Arial" w:hAnsi="Arial" w:cs="Arial"/>
          <w:b/>
          <w:bCs/>
          <w:i/>
          <w:sz w:val="20"/>
          <w:szCs w:val="20"/>
          <w:lang w:val="en-US"/>
        </w:rPr>
        <w:t>PVPP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) Parameters»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лугує для налаштування параметрів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 додаткової енергії сонячної електростанції</w:t>
      </w:r>
    </w:p>
    <w:p w:rsidR="00E4020C" w:rsidRDefault="00E4020C" w:rsidP="00E4020C">
      <w:pPr>
        <w:spacing w:after="120" w:line="240" w:lineRule="auto"/>
        <w:rPr>
          <w:rFonts w:ascii="Arial" w:hAnsi="Arial" w:cs="Arial"/>
          <w:b/>
          <w:bCs/>
          <w:sz w:val="20"/>
          <w:szCs w:val="20"/>
          <w:lang w:val="ru-RU"/>
        </w:rPr>
      </w:pPr>
    </w:p>
    <w:p w:rsidR="00A9529E" w:rsidRPr="00B831F2" w:rsidRDefault="00A9529E" w:rsidP="00A9529E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Вкладка </w:t>
      </w:r>
      <w:r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B831F2">
        <w:rPr>
          <w:rFonts w:ascii="Arial" w:hAnsi="Arial" w:cs="Arial"/>
          <w:bCs/>
          <w:sz w:val="20"/>
          <w:szCs w:val="20"/>
          <w:lang w:val="en-US"/>
        </w:rPr>
        <w:br/>
        <w:t>(</w:t>
      </w:r>
      <w:r>
        <w:rPr>
          <w:rFonts w:ascii="Arial" w:hAnsi="Arial" w:cs="Arial"/>
          <w:bCs/>
          <w:sz w:val="20"/>
          <w:szCs w:val="20"/>
          <w:lang w:val="ru-RU"/>
        </w:rPr>
        <w:t>Серв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E4020C" w:rsidRPr="00A9529E" w:rsidRDefault="00E4020C" w:rsidP="00E4020C">
      <w:pPr>
        <w:spacing w:after="120" w:line="240" w:lineRule="auto"/>
        <w:ind w:left="4074" w:hanging="4074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HC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heating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 w:rsidRPr="0074643E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9.0 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пустиме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перевище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контура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опале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ада</w:t>
      </w:r>
      <w:r>
        <w:rPr>
          <w:rFonts w:ascii="Arial" w:hAnsi="Arial" w:cs="Arial"/>
          <w:bCs/>
          <w:sz w:val="20"/>
          <w:szCs w:val="20"/>
          <w:lang w:val="ru-RU"/>
        </w:rPr>
        <w:t>ного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значен</w:t>
      </w:r>
      <w:r w:rsidR="00A9529E">
        <w:rPr>
          <w:rFonts w:ascii="Arial" w:hAnsi="Arial" w:cs="Arial"/>
          <w:bCs/>
          <w:sz w:val="20"/>
          <w:szCs w:val="20"/>
          <w:lang w:val="ru-RU"/>
        </w:rPr>
        <w:t>ня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при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датков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нергі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лектростанцї</w:t>
      </w:r>
    </w:p>
    <w:p w:rsidR="00E4020C" w:rsidRPr="00A9529E" w:rsidRDefault="00E4020C" w:rsidP="00A9529E">
      <w:pPr>
        <w:spacing w:after="120" w:line="240" w:lineRule="auto"/>
        <w:ind w:left="4074" w:hanging="4074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HC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Drop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U9.1 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температур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КО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аданого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аче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на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анну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величину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,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міняє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режим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датков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нергі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лектростанцї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для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нагр</w:t>
      </w:r>
      <w:r w:rsidR="00A9529E">
        <w:rPr>
          <w:rFonts w:ascii="Arial" w:hAnsi="Arial" w:cs="Arial"/>
          <w:bCs/>
          <w:sz w:val="20"/>
          <w:szCs w:val="20"/>
          <w:lang w:val="ru-RU"/>
        </w:rPr>
        <w:t>іву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Pr="001F0E36">
        <w:rPr>
          <w:rFonts w:ascii="Arial" w:hAnsi="Arial" w:cs="Arial"/>
          <w:bCs/>
          <w:sz w:val="20"/>
          <w:szCs w:val="20"/>
          <w:lang w:val="ru-RU"/>
        </w:rPr>
        <w:t>КО</w:t>
      </w:r>
    </w:p>
    <w:p w:rsidR="00E4020C" w:rsidRPr="00A9529E" w:rsidRDefault="00E4020C" w:rsidP="00C341ED">
      <w:pPr>
        <w:ind w:left="3164" w:hanging="3164"/>
        <w:rPr>
          <w:rFonts w:ascii="Arial" w:hAnsi="Arial" w:cs="Arial"/>
          <w:bCs/>
          <w:sz w:val="20"/>
          <w:szCs w:val="20"/>
          <w:lang w:val="en-US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HC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Operation </w:t>
      </w:r>
      <w:r>
        <w:rPr>
          <w:rFonts w:ascii="Arial" w:hAnsi="Arial" w:cs="Arial"/>
          <w:b/>
          <w:bCs/>
          <w:sz w:val="20"/>
          <w:szCs w:val="20"/>
          <w:lang w:val="en-US"/>
        </w:rPr>
        <w:t>Mode</w:t>
      </w:r>
      <w:r w:rsidRPr="00A9529E">
        <w:rPr>
          <w:rFonts w:ascii="Arial" w:hAnsi="Arial" w:cs="Arial"/>
          <w:b/>
          <w:bCs/>
          <w:sz w:val="20"/>
          <w:szCs w:val="20"/>
          <w:lang w:val="en-US"/>
        </w:rPr>
        <w:t xml:space="preserve"> P9.2</w:t>
      </w:r>
      <w:r w:rsidRPr="00A9529E">
        <w:rPr>
          <w:rFonts w:ascii="Arial" w:hAnsi="Arial" w:cs="Arial"/>
          <w:bCs/>
          <w:sz w:val="20"/>
          <w:szCs w:val="20"/>
          <w:lang w:val="en-US"/>
        </w:rPr>
        <w:t xml:space="preserve"> – </w:t>
      </w:r>
      <w:r w:rsidR="00C341ED">
        <w:rPr>
          <w:rFonts w:ascii="Arial" w:hAnsi="Arial" w:cs="Arial"/>
          <w:bCs/>
          <w:sz w:val="20"/>
          <w:szCs w:val="20"/>
          <w:lang w:val="ru-RU"/>
        </w:rPr>
        <w:t>р</w:t>
      </w:r>
      <w:r w:rsidR="00C341ED" w:rsidRPr="00C341ED">
        <w:rPr>
          <w:rFonts w:ascii="Arial" w:hAnsi="Arial" w:cs="Arial"/>
          <w:bCs/>
          <w:sz w:val="20"/>
          <w:szCs w:val="20"/>
          <w:lang w:val="ru-RU"/>
        </w:rPr>
        <w:t>ежим</w:t>
      </w:r>
      <w:r w:rsidR="00C341ED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датков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нергі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лектростанцї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для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нагр</w:t>
      </w:r>
      <w:r w:rsidR="00A9529E">
        <w:rPr>
          <w:rFonts w:ascii="Arial" w:hAnsi="Arial" w:cs="Arial"/>
          <w:bCs/>
          <w:sz w:val="20"/>
          <w:szCs w:val="20"/>
          <w:lang w:val="ru-RU"/>
        </w:rPr>
        <w:t>іву</w:t>
      </w:r>
      <w:r w:rsidR="00A9529E" w:rsidRPr="00A9529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КО</w:t>
      </w:r>
    </w:p>
    <w:p w:rsidR="00E4020C" w:rsidRPr="00F979B7" w:rsidRDefault="00C341ED" w:rsidP="00E4020C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en-US"/>
        </w:rPr>
        <w:t>Thermostat</w:t>
      </w:r>
      <w:r w:rsidR="00E4020C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>
        <w:rPr>
          <w:rFonts w:ascii="Arial" w:hAnsi="Arial" w:cs="Arial"/>
          <w:bCs/>
          <w:i/>
          <w:sz w:val="20"/>
          <w:szCs w:val="20"/>
          <w:lang w:val="ru-RU"/>
        </w:rPr>
        <w:t xml:space="preserve">Термостат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 w:rsidR="00A9529E">
        <w:rPr>
          <w:rFonts w:ascii="Arial" w:hAnsi="Arial" w:cs="Arial"/>
          <w:bCs/>
          <w:sz w:val="20"/>
          <w:szCs w:val="20"/>
          <w:lang w:val="ru-RU"/>
        </w:rPr>
        <w:t xml:space="preserve"> нагрів тільки зимою, управляє</w:t>
      </w:r>
      <w:r w:rsidRPr="00C341ED">
        <w:rPr>
          <w:rFonts w:ascii="Arial" w:hAnsi="Arial" w:cs="Arial"/>
          <w:bCs/>
          <w:sz w:val="20"/>
          <w:szCs w:val="20"/>
          <w:lang w:val="ru-RU"/>
        </w:rPr>
        <w:t>т</w:t>
      </w:r>
      <w:r w:rsidR="00A9529E">
        <w:rPr>
          <w:rFonts w:ascii="Arial" w:hAnsi="Arial" w:cs="Arial"/>
          <w:bCs/>
          <w:sz w:val="20"/>
          <w:szCs w:val="20"/>
          <w:lang w:val="ru-RU"/>
        </w:rPr>
        <w:t>ь</w:t>
      </w:r>
      <w:r w:rsidRPr="00C341ED">
        <w:rPr>
          <w:rFonts w:ascii="Arial" w:hAnsi="Arial" w:cs="Arial"/>
          <w:bCs/>
          <w:sz w:val="20"/>
          <w:szCs w:val="20"/>
          <w:lang w:val="ru-RU"/>
        </w:rPr>
        <w:t>ся термостатом</w:t>
      </w:r>
      <w:r w:rsidR="00E4020C" w:rsidRPr="00C341ED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4020C" w:rsidRPr="00F979B7" w:rsidRDefault="00C341ED" w:rsidP="00E4020C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en-US"/>
        </w:rPr>
        <w:t>Winter</w:t>
      </w:r>
      <w:r w:rsidR="00E4020C" w:rsidRPr="00F979B7">
        <w:rPr>
          <w:rFonts w:ascii="Arial" w:hAnsi="Arial" w:cs="Arial"/>
          <w:sz w:val="20"/>
          <w:szCs w:val="20"/>
          <w:lang w:val="ru-RU"/>
        </w:rPr>
        <w:t xml:space="preserve"> 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>
        <w:rPr>
          <w:rFonts w:ascii="Arial" w:hAnsi="Arial" w:cs="Arial"/>
          <w:bCs/>
          <w:i/>
          <w:sz w:val="20"/>
          <w:szCs w:val="20"/>
          <w:lang w:val="ru-RU"/>
        </w:rPr>
        <w:t>Зима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нагрів тільки зимою</w:t>
      </w:r>
      <w:r w:rsidRPr="00C341ED">
        <w:rPr>
          <w:rFonts w:ascii="Arial" w:hAnsi="Arial" w:cs="Arial"/>
          <w:bCs/>
          <w:sz w:val="20"/>
          <w:szCs w:val="20"/>
          <w:lang w:val="ru-RU"/>
        </w:rPr>
        <w:t>, термостат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не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пливає на роботу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4020C" w:rsidRDefault="00C341ED" w:rsidP="00E4020C">
      <w:pPr>
        <w:pStyle w:val="a3"/>
        <w:numPr>
          <w:ilvl w:val="0"/>
          <w:numId w:val="28"/>
        </w:num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i/>
          <w:sz w:val="20"/>
          <w:szCs w:val="20"/>
          <w:lang w:val="en-US"/>
        </w:rPr>
        <w:t>All</w:t>
      </w:r>
      <w:r w:rsidRPr="00C341ED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i/>
          <w:sz w:val="20"/>
          <w:szCs w:val="20"/>
          <w:lang w:val="en-US"/>
        </w:rPr>
        <w:t>Seasons</w:t>
      </w:r>
      <w:r w:rsidR="00E4020C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A9529E">
        <w:rPr>
          <w:rFonts w:ascii="Arial" w:hAnsi="Arial" w:cs="Arial"/>
          <w:bCs/>
          <w:i/>
          <w:sz w:val="20"/>
          <w:szCs w:val="20"/>
          <w:lang w:val="ru-RU"/>
        </w:rPr>
        <w:t>Всі сезони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 xml:space="preserve"> 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нагрі</w:t>
      </w:r>
      <w:r w:rsidRPr="00C341ED">
        <w:rPr>
          <w:rFonts w:ascii="Arial" w:hAnsi="Arial" w:cs="Arial"/>
          <w:bCs/>
          <w:sz w:val="20"/>
          <w:szCs w:val="20"/>
          <w:lang w:val="ru-RU"/>
        </w:rPr>
        <w:t xml:space="preserve">в </w:t>
      </w:r>
      <w:r w:rsidR="00A9529E">
        <w:rPr>
          <w:rFonts w:ascii="Arial" w:hAnsi="Arial" w:cs="Arial"/>
          <w:bCs/>
          <w:sz w:val="20"/>
          <w:szCs w:val="20"/>
          <w:lang w:val="ru-RU"/>
        </w:rPr>
        <w:t>протягом року</w:t>
      </w:r>
      <w:r w:rsidRPr="00C341ED">
        <w:rPr>
          <w:rFonts w:ascii="Arial" w:hAnsi="Arial" w:cs="Arial"/>
          <w:bCs/>
          <w:sz w:val="20"/>
          <w:szCs w:val="20"/>
          <w:lang w:val="ru-RU"/>
        </w:rPr>
        <w:t>, термостат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не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пливає на роботу</w:t>
      </w:r>
      <w:r w:rsidR="00E4020C" w:rsidRPr="00F979B7">
        <w:rPr>
          <w:rFonts w:ascii="Arial" w:hAnsi="Arial" w:cs="Arial"/>
          <w:bCs/>
          <w:sz w:val="20"/>
          <w:szCs w:val="20"/>
          <w:lang w:val="ru-RU"/>
        </w:rPr>
        <w:t>;</w:t>
      </w:r>
    </w:p>
    <w:p w:rsidR="00E4020C" w:rsidRPr="00F979B7" w:rsidRDefault="00E4020C" w:rsidP="00E4020C">
      <w:pPr>
        <w:spacing w:after="120" w:line="240" w:lineRule="auto"/>
        <w:ind w:left="4253" w:hanging="4253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HW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heating</w:t>
      </w:r>
      <w:r w:rsidRPr="0074643E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3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пустиме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перевище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температури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ГВП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аданого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аче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при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датково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нергі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лектростанцї</w:t>
      </w:r>
    </w:p>
    <w:p w:rsidR="00E4020C" w:rsidRPr="00E4020C" w:rsidRDefault="00E4020C" w:rsidP="00E4020C">
      <w:pPr>
        <w:spacing w:after="120" w:line="240" w:lineRule="auto"/>
        <w:ind w:left="3570" w:hanging="3570"/>
        <w:rPr>
          <w:rFonts w:ascii="Arial" w:eastAsia="Times New Roman" w:hAnsi="Arial" w:cs="Arial"/>
          <w:color w:val="000000"/>
          <w:sz w:val="20"/>
          <w:szCs w:val="20"/>
          <w:lang w:val="ru-RU" w:eastAsia="cs-CZ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DHW 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Drop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U</w:t>
      </w:r>
      <w:r>
        <w:rPr>
          <w:rFonts w:ascii="Arial" w:hAnsi="Arial" w:cs="Arial"/>
          <w:b/>
          <w:bCs/>
          <w:sz w:val="20"/>
          <w:szCs w:val="20"/>
          <w:lang w:val="ru-RU"/>
        </w:rPr>
        <w:t>9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>
        <w:rPr>
          <w:rFonts w:ascii="Arial" w:hAnsi="Arial" w:cs="Arial"/>
          <w:b/>
          <w:bCs/>
          <w:sz w:val="20"/>
          <w:szCs w:val="20"/>
          <w:lang w:val="ru-RU"/>
        </w:rPr>
        <w:t>4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иже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температур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ГВП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аданого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аче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на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анну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величину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міняє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режим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додатково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нергі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електростанцї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для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 w:rsidRPr="001F0E36">
        <w:rPr>
          <w:rFonts w:ascii="Arial" w:hAnsi="Arial" w:cs="Arial"/>
          <w:bCs/>
          <w:sz w:val="20"/>
          <w:szCs w:val="20"/>
          <w:lang w:val="ru-RU"/>
        </w:rPr>
        <w:t>нагр</w:t>
      </w:r>
      <w:r w:rsidR="00A9529E">
        <w:rPr>
          <w:rFonts w:ascii="Arial" w:hAnsi="Arial" w:cs="Arial"/>
          <w:bCs/>
          <w:sz w:val="20"/>
          <w:szCs w:val="20"/>
          <w:lang w:val="ru-RU"/>
        </w:rPr>
        <w:t>іву</w:t>
      </w:r>
      <w:r w:rsidR="00A9529E" w:rsidRPr="00A9529E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ГВП</w:t>
      </w:r>
    </w:p>
    <w:p w:rsidR="00E4020C" w:rsidRPr="00F979B7" w:rsidRDefault="00E4020C" w:rsidP="00E4020C">
      <w:pPr>
        <w:spacing w:after="0" w:line="240" w:lineRule="auto"/>
        <w:ind w:left="3724" w:hanging="3724"/>
        <w:rPr>
          <w:rFonts w:eastAsia="Times New Roman" w:cstheme="minorHAnsi"/>
          <w:color w:val="000000"/>
          <w:sz w:val="18"/>
          <w:szCs w:val="18"/>
          <w:lang w:val="ru-RU" w:eastAsia="cs-CZ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Overcooling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Temperature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653D00">
        <w:rPr>
          <w:rFonts w:ascii="Arial" w:hAnsi="Arial" w:cs="Arial"/>
          <w:b/>
          <w:bCs/>
          <w:sz w:val="20"/>
          <w:szCs w:val="20"/>
          <w:lang w:val="en-US"/>
        </w:rPr>
        <w:t>U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9.5 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>
        <w:rPr>
          <w:rFonts w:ascii="Arial" w:hAnsi="Arial" w:cs="Arial"/>
          <w:bCs/>
          <w:sz w:val="20"/>
          <w:szCs w:val="20"/>
          <w:lang w:val="ru-RU"/>
        </w:rPr>
        <w:t>д</w:t>
      </w:r>
      <w:r w:rsidR="00A9529E">
        <w:rPr>
          <w:rFonts w:ascii="Arial" w:hAnsi="Arial" w:cs="Arial"/>
          <w:bCs/>
          <w:sz w:val="20"/>
          <w:szCs w:val="20"/>
          <w:lang w:val="ru-RU"/>
        </w:rPr>
        <w:t>опустим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е </w:t>
      </w:r>
      <w:r w:rsidR="00A9529E">
        <w:rPr>
          <w:rFonts w:ascii="Arial" w:hAnsi="Arial" w:cs="Arial"/>
          <w:bCs/>
          <w:sz w:val="20"/>
          <w:szCs w:val="20"/>
          <w:lang w:val="ru-RU"/>
        </w:rPr>
        <w:t>зниження температури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 заданого значення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при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і додаткової енергії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 електростанції в режимі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охолодження</w:t>
      </w:r>
    </w:p>
    <w:p w:rsidR="00E4020C" w:rsidRPr="00653D00" w:rsidRDefault="00E4020C" w:rsidP="00E4020C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</w:p>
    <w:p w:rsidR="00A9529E" w:rsidRPr="00F979B7" w:rsidRDefault="00E4020C" w:rsidP="00A9529E">
      <w:pPr>
        <w:spacing w:after="0" w:line="240" w:lineRule="auto"/>
        <w:ind w:left="3724" w:hanging="3724"/>
        <w:rPr>
          <w:rFonts w:eastAsia="Times New Roman" w:cstheme="minorHAnsi"/>
          <w:color w:val="000000"/>
          <w:sz w:val="18"/>
          <w:szCs w:val="18"/>
          <w:lang w:val="ru-RU" w:eastAsia="cs-CZ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PVPP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en-US"/>
        </w:rPr>
        <w:t>Cooling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Temperature </w:t>
      </w:r>
      <w:r>
        <w:rPr>
          <w:rFonts w:ascii="Arial" w:hAnsi="Arial" w:cs="Arial"/>
          <w:b/>
          <w:bCs/>
          <w:sz w:val="20"/>
          <w:szCs w:val="20"/>
          <w:lang w:val="en-US"/>
        </w:rPr>
        <w:t>Rise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/>
          <w:bCs/>
          <w:sz w:val="20"/>
          <w:szCs w:val="20"/>
          <w:lang w:val="ru-RU"/>
        </w:rPr>
        <w:t>U9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.</w:t>
      </w:r>
      <w:r w:rsidRPr="00653D00">
        <w:rPr>
          <w:rFonts w:ascii="Arial" w:hAnsi="Arial" w:cs="Arial"/>
          <w:b/>
          <w:bCs/>
          <w:sz w:val="20"/>
          <w:szCs w:val="20"/>
          <w:lang w:val="ru-RU"/>
        </w:rPr>
        <w:t>6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–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підвищення температури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носно заданого значення на заданну</w:t>
      </w:r>
      <w:r w:rsidRPr="00653D00">
        <w:rPr>
          <w:rFonts w:ascii="Arial" w:hAnsi="Arial" w:cs="Arial"/>
          <w:bCs/>
          <w:sz w:val="20"/>
          <w:szCs w:val="20"/>
          <w:lang w:val="ru-RU"/>
        </w:rPr>
        <w:t xml:space="preserve"> величину,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ідміняє</w:t>
      </w:r>
      <w:r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використання додаткової енергії</w:t>
      </w:r>
      <w:r w:rsidR="00A9529E" w:rsidRPr="00653D00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9529E">
        <w:rPr>
          <w:rFonts w:ascii="Arial" w:hAnsi="Arial" w:cs="Arial"/>
          <w:bCs/>
          <w:sz w:val="20"/>
          <w:szCs w:val="20"/>
          <w:lang w:val="ru-RU"/>
        </w:rPr>
        <w:t>сонячної електростанції в режимі охолодження</w:t>
      </w:r>
    </w:p>
    <w:p w:rsidR="00585636" w:rsidRPr="00F979B7" w:rsidRDefault="00585636" w:rsidP="00A9529E">
      <w:pPr>
        <w:spacing w:after="0" w:line="240" w:lineRule="auto"/>
        <w:ind w:left="3794" w:hanging="3794"/>
        <w:rPr>
          <w:rFonts w:ascii="Arial" w:hAnsi="Arial" w:cs="Arial"/>
          <w:b/>
          <w:bCs/>
          <w:sz w:val="20"/>
          <w:szCs w:val="20"/>
          <w:lang w:val="ru-RU"/>
        </w:rPr>
      </w:pPr>
    </w:p>
    <w:p w:rsidR="00E4020C" w:rsidRDefault="00E4020C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  <w:r>
        <w:rPr>
          <w:rFonts w:ascii="Arial" w:hAnsi="Arial" w:cs="Arial"/>
          <w:b/>
          <w:bCs/>
          <w:sz w:val="24"/>
          <w:szCs w:val="24"/>
          <w:lang w:val="ru-RU"/>
        </w:rPr>
        <w:br w:type="page"/>
      </w:r>
    </w:p>
    <w:p w:rsidR="004A025B" w:rsidRPr="00F979B7" w:rsidRDefault="004A025B" w:rsidP="004A025B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E4020C">
        <w:rPr>
          <w:rFonts w:ascii="Arial" w:hAnsi="Arial" w:cs="Arial"/>
          <w:b/>
          <w:bCs/>
          <w:sz w:val="24"/>
          <w:szCs w:val="24"/>
          <w:lang w:val="ru-RU"/>
        </w:rPr>
        <w:t>8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CIM Manager – </w:t>
      </w:r>
      <w:r w:rsidR="003C2CDE">
        <w:rPr>
          <w:rFonts w:ascii="Arial" w:hAnsi="Arial" w:cs="Arial"/>
          <w:b/>
          <w:bCs/>
          <w:sz w:val="24"/>
          <w:szCs w:val="24"/>
          <w:lang w:val="ru-RU"/>
        </w:rPr>
        <w:t>управління, перевірка та налаштування</w:t>
      </w:r>
    </w:p>
    <w:p w:rsidR="004A025B" w:rsidRPr="00F979B7" w:rsidRDefault="00C341ED" w:rsidP="004A025B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632460</wp:posOffset>
            </wp:positionV>
            <wp:extent cx="5101200" cy="4032000"/>
            <wp:effectExtent l="0" t="0" r="0" b="0"/>
            <wp:wrapTopAndBottom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CIM023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1200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018E"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4A025B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Вкладка </w:t>
      </w:r>
      <w:r w:rsidR="004A025B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«Control»</w:t>
      </w:r>
      <w:r w:rsidR="004A025B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лугує для налаштування зовнішнього блоку</w:t>
      </w:r>
      <w:r w:rsidR="004B4B87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3C2CDE">
        <w:rPr>
          <w:rFonts w:ascii="Arial" w:hAnsi="Arial" w:cs="Arial"/>
          <w:bCs/>
          <w:sz w:val="20"/>
          <w:szCs w:val="20"/>
          <w:lang w:val="ru-RU"/>
        </w:rPr>
        <w:t>тестування виходів</w:t>
      </w:r>
      <w:r w:rsidR="004B4B8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A364AF" w:rsidRPr="00F979B7">
        <w:rPr>
          <w:rFonts w:ascii="Arial" w:hAnsi="Arial" w:cs="Arial"/>
          <w:bCs/>
          <w:sz w:val="20"/>
          <w:szCs w:val="20"/>
          <w:lang w:val="ru-RU"/>
        </w:rPr>
        <w:t xml:space="preserve">контроллера </w:t>
      </w:r>
      <w:r w:rsidR="003C2CDE">
        <w:rPr>
          <w:rFonts w:ascii="Arial" w:hAnsi="Arial" w:cs="Arial"/>
          <w:bCs/>
          <w:sz w:val="20"/>
          <w:szCs w:val="20"/>
          <w:lang w:val="ru-RU"/>
        </w:rPr>
        <w:t>і для конфігурування температурних датчикі</w:t>
      </w:r>
      <w:r w:rsidR="004B4B87" w:rsidRPr="00F979B7">
        <w:rPr>
          <w:rFonts w:ascii="Arial" w:hAnsi="Arial" w:cs="Arial"/>
          <w:bCs/>
          <w:sz w:val="20"/>
          <w:szCs w:val="20"/>
          <w:lang w:val="ru-RU"/>
        </w:rPr>
        <w:t>в.</w:t>
      </w:r>
    </w:p>
    <w:p w:rsidR="00296032" w:rsidRPr="00B831F2" w:rsidRDefault="00296032" w:rsidP="00296032">
      <w:pPr>
        <w:spacing w:after="120" w:line="240" w:lineRule="auto"/>
        <w:rPr>
          <w:rFonts w:ascii="Arial" w:hAnsi="Arial" w:cs="Arial"/>
          <w:bCs/>
          <w:sz w:val="20"/>
          <w:szCs w:val="20"/>
          <w:lang w:val="en-US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br/>
      </w:r>
      <w:r w:rsidR="003C2CDE" w:rsidRPr="00F979B7">
        <w:rPr>
          <w:rFonts w:ascii="Arial" w:hAnsi="Arial" w:cs="Arial"/>
          <w:bCs/>
          <w:sz w:val="20"/>
          <w:szCs w:val="20"/>
          <w:lang w:val="ru-RU"/>
        </w:rPr>
        <w:t xml:space="preserve">Вкладка </w:t>
      </w:r>
      <w:r w:rsidR="003C2CDE">
        <w:rPr>
          <w:rFonts w:ascii="Arial" w:hAnsi="Arial" w:cs="Arial"/>
          <w:bCs/>
          <w:sz w:val="20"/>
          <w:szCs w:val="20"/>
          <w:lang w:val="ru-RU"/>
        </w:rPr>
        <w:t>відображається тільки після вводу</w:t>
      </w:r>
      <w:r w:rsidR="003C2CDE"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="003C2CDE" w:rsidRPr="00B831F2">
        <w:rPr>
          <w:rFonts w:ascii="Arial" w:hAnsi="Arial" w:cs="Arial"/>
          <w:b/>
          <w:bCs/>
          <w:i/>
          <w:sz w:val="20"/>
          <w:szCs w:val="20"/>
          <w:lang w:val="en-US"/>
        </w:rPr>
        <w:t>«Service - Enter Password»</w:t>
      </w:r>
      <w:r w:rsidR="003C2CDE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 w:rsidRPr="00B831F2">
        <w:rPr>
          <w:rFonts w:ascii="Arial" w:hAnsi="Arial" w:cs="Arial"/>
          <w:bCs/>
          <w:sz w:val="20"/>
          <w:szCs w:val="20"/>
          <w:lang w:val="en-US"/>
        </w:rPr>
        <w:br/>
        <w:t>(</w:t>
      </w:r>
      <w:r w:rsidR="003C2CDE">
        <w:rPr>
          <w:rFonts w:ascii="Arial" w:hAnsi="Arial" w:cs="Arial"/>
          <w:bCs/>
          <w:sz w:val="20"/>
          <w:szCs w:val="20"/>
          <w:lang w:val="ru-RU"/>
        </w:rPr>
        <w:t>Серві</w:t>
      </w:r>
      <w:r w:rsidR="003C2CDE"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="003C2CDE" w:rsidRPr="00B831F2">
        <w:rPr>
          <w:rFonts w:ascii="Arial" w:hAnsi="Arial" w:cs="Arial"/>
          <w:bCs/>
          <w:sz w:val="20"/>
          <w:szCs w:val="20"/>
          <w:lang w:val="en-US"/>
        </w:rPr>
        <w:t xml:space="preserve"> - </w:t>
      </w:r>
      <w:r w:rsidR="003C2CDE" w:rsidRPr="00F979B7">
        <w:rPr>
          <w:rFonts w:ascii="Arial" w:hAnsi="Arial" w:cs="Arial"/>
          <w:bCs/>
          <w:sz w:val="20"/>
          <w:szCs w:val="20"/>
          <w:lang w:val="ru-RU"/>
        </w:rPr>
        <w:t>Ввести</w:t>
      </w:r>
      <w:r w:rsidR="003C2CDE" w:rsidRPr="00B831F2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 w:rsidRPr="00F979B7">
        <w:rPr>
          <w:rFonts w:ascii="Arial" w:hAnsi="Arial" w:cs="Arial"/>
          <w:bCs/>
          <w:sz w:val="20"/>
          <w:szCs w:val="20"/>
          <w:lang w:val="ru-RU"/>
        </w:rPr>
        <w:t>пароль</w:t>
      </w:r>
      <w:r w:rsidR="003C2CDE" w:rsidRPr="00B831F2">
        <w:rPr>
          <w:rFonts w:ascii="Arial" w:hAnsi="Arial" w:cs="Arial"/>
          <w:bCs/>
          <w:sz w:val="20"/>
          <w:szCs w:val="20"/>
          <w:lang w:val="en-US"/>
        </w:rPr>
        <w:t>)</w:t>
      </w:r>
    </w:p>
    <w:p w:rsidR="00B74DA7" w:rsidRPr="00F979B7" w:rsidRDefault="00C5755F" w:rsidP="00296032">
      <w:pPr>
        <w:spacing w:line="240" w:lineRule="auto"/>
        <w:ind w:left="1701" w:hanging="1701"/>
        <w:rPr>
          <w:rFonts w:ascii="Arial" w:hAnsi="Arial" w:cs="Arial"/>
          <w:bCs/>
          <w:sz w:val="20"/>
          <w:szCs w:val="20"/>
          <w:lang w:val="ru-RU"/>
        </w:rPr>
      </w:pPr>
      <w:r w:rsidRPr="003C2CDE">
        <w:rPr>
          <w:rFonts w:ascii="Arial" w:hAnsi="Arial" w:cs="Arial"/>
          <w:b/>
          <w:bCs/>
          <w:i/>
          <w:sz w:val="20"/>
          <w:szCs w:val="20"/>
          <w:lang w:val="en-US"/>
        </w:rPr>
        <w:t xml:space="preserve">Inputs Override – </w:t>
      </w:r>
      <w:r w:rsidR="003C2CDE">
        <w:rPr>
          <w:rFonts w:ascii="Arial" w:hAnsi="Arial" w:cs="Arial"/>
          <w:bCs/>
          <w:i/>
          <w:sz w:val="20"/>
          <w:szCs w:val="20"/>
          <w:lang w:val="ru-RU"/>
        </w:rPr>
        <w:t>Перепризначення</w:t>
      </w:r>
      <w:r w:rsidR="003C2CDE" w:rsidRPr="003C2CDE">
        <w:rPr>
          <w:rFonts w:ascii="Arial" w:hAnsi="Arial" w:cs="Arial"/>
          <w:bCs/>
          <w:i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i/>
          <w:sz w:val="20"/>
          <w:szCs w:val="20"/>
          <w:lang w:val="ru-RU"/>
        </w:rPr>
        <w:t>входів</w:t>
      </w:r>
      <w:r w:rsidRPr="003C2CDE">
        <w:rPr>
          <w:rFonts w:ascii="Arial" w:hAnsi="Arial" w:cs="Arial"/>
          <w:bCs/>
          <w:i/>
          <w:sz w:val="20"/>
          <w:szCs w:val="20"/>
          <w:lang w:val="en-US"/>
        </w:rPr>
        <w:t xml:space="preserve"> </w:t>
      </w:r>
      <w:r w:rsidRPr="003C2CDE">
        <w:rPr>
          <w:rFonts w:ascii="Arial" w:hAnsi="Arial" w:cs="Arial"/>
          <w:bCs/>
          <w:sz w:val="20"/>
          <w:szCs w:val="20"/>
          <w:lang w:val="en-US"/>
        </w:rPr>
        <w:t xml:space="preserve">–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лугує</w:t>
      </w:r>
      <w:r w:rsidR="003C2CDE"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для</w:t>
      </w:r>
      <w:r w:rsidR="003C2CDE"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програмної</w:t>
      </w:r>
      <w:r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імітації</w:t>
      </w:r>
      <w:r w:rsidR="003C2CDE"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танів</w:t>
      </w:r>
      <w:r w:rsidR="003C2CDE"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входів</w:t>
      </w:r>
      <w:r w:rsidRPr="003C2CDE">
        <w:rPr>
          <w:rFonts w:ascii="Arial" w:hAnsi="Arial" w:cs="Arial"/>
          <w:bCs/>
          <w:sz w:val="20"/>
          <w:szCs w:val="20"/>
          <w:lang w:val="en-US"/>
        </w:rPr>
        <w:t xml:space="preserve"> «H/C», «ON» </w:t>
      </w:r>
      <w:r w:rsidR="003C2CDE">
        <w:rPr>
          <w:rFonts w:ascii="Arial" w:hAnsi="Arial" w:cs="Arial"/>
          <w:bCs/>
          <w:sz w:val="20"/>
          <w:szCs w:val="20"/>
          <w:lang w:val="ru-RU"/>
        </w:rPr>
        <w:t>та</w:t>
      </w:r>
      <w:r w:rsidRPr="003C2CDE">
        <w:rPr>
          <w:rFonts w:ascii="Arial" w:hAnsi="Arial" w:cs="Arial"/>
          <w:bCs/>
          <w:sz w:val="20"/>
          <w:szCs w:val="20"/>
          <w:lang w:val="en-US"/>
        </w:rPr>
        <w:t xml:space="preserve"> «OFF»</w:t>
      </w:r>
      <w:r w:rsidR="000C46F0" w:rsidRPr="003C2CDE">
        <w:rPr>
          <w:rFonts w:ascii="Arial" w:hAnsi="Arial" w:cs="Arial"/>
          <w:bCs/>
          <w:sz w:val="20"/>
          <w:szCs w:val="20"/>
          <w:lang w:val="en-US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контрол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>ера</w:t>
      </w:r>
      <w:r w:rsidRPr="003C2CDE">
        <w:rPr>
          <w:rFonts w:ascii="Arial" w:hAnsi="Arial" w:cs="Arial"/>
          <w:bCs/>
          <w:sz w:val="20"/>
          <w:szCs w:val="20"/>
          <w:lang w:val="en-US"/>
        </w:rPr>
        <w:t xml:space="preserve">. </w:t>
      </w:r>
      <w:r w:rsidR="00296032" w:rsidRPr="003C2CDE">
        <w:rPr>
          <w:rFonts w:ascii="Arial" w:hAnsi="Arial" w:cs="Arial"/>
          <w:bCs/>
          <w:sz w:val="20"/>
          <w:szCs w:val="20"/>
          <w:lang w:val="en-US"/>
        </w:rPr>
        <w:br/>
      </w:r>
      <w:r w:rsidR="003C2CDE">
        <w:rPr>
          <w:rFonts w:ascii="Arial" w:hAnsi="Arial" w:cs="Arial"/>
          <w:bCs/>
          <w:sz w:val="20"/>
          <w:szCs w:val="20"/>
          <w:lang w:val="ru-RU"/>
        </w:rPr>
        <w:t>Якщо встановити значення повзунк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ON» </w:t>
      </w:r>
      <w:r w:rsidR="003C2CDE">
        <w:rPr>
          <w:rFonts w:ascii="Arial" w:hAnsi="Arial" w:cs="Arial"/>
          <w:bCs/>
          <w:sz w:val="20"/>
          <w:szCs w:val="20"/>
          <w:lang w:val="ru-RU"/>
        </w:rPr>
        <w:t>більше 0%, то задані у вікні значення для «H/C», «ON» 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OFF» </w:t>
      </w:r>
      <w:r w:rsidR="003C2CDE">
        <w:rPr>
          <w:rFonts w:ascii="Arial" w:hAnsi="Arial" w:cs="Arial"/>
          <w:bCs/>
          <w:sz w:val="20"/>
          <w:szCs w:val="20"/>
          <w:lang w:val="ru-RU"/>
        </w:rPr>
        <w:t>замінять реальні знач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напруги на цих входах</w:t>
      </w:r>
    </w:p>
    <w:p w:rsidR="00B74DA7" w:rsidRPr="00F979B7" w:rsidRDefault="00C5755F" w:rsidP="00296032">
      <w:pPr>
        <w:spacing w:line="240" w:lineRule="auto"/>
        <w:ind w:left="2421" w:hanging="2421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Outputs State / Control</w:t>
      </w:r>
      <w:r w:rsidR="00B74DA7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– </w:t>
      </w:r>
      <w:r w:rsidR="003C2CDE">
        <w:rPr>
          <w:rFonts w:ascii="Arial" w:hAnsi="Arial" w:cs="Arial"/>
          <w:bCs/>
          <w:i/>
          <w:sz w:val="20"/>
          <w:szCs w:val="20"/>
          <w:lang w:val="ru-RU"/>
        </w:rPr>
        <w:t>Стан виходів / Управлі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114E3C"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лугує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 для </w:t>
      </w:r>
      <w:r w:rsidR="003C2CDE">
        <w:rPr>
          <w:rFonts w:ascii="Arial" w:hAnsi="Arial" w:cs="Arial"/>
          <w:bCs/>
          <w:sz w:val="20"/>
          <w:szCs w:val="20"/>
          <w:lang w:val="ru-RU"/>
        </w:rPr>
        <w:t>контролю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тану виходів «RUN», «AUX», «DEF» і «ERR» контрол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ера </w:t>
      </w:r>
      <w:r w:rsidR="003C2CDE">
        <w:rPr>
          <w:rFonts w:ascii="Arial" w:hAnsi="Arial" w:cs="Arial"/>
          <w:bCs/>
          <w:sz w:val="20"/>
          <w:szCs w:val="20"/>
          <w:lang w:val="ru-RU"/>
        </w:rPr>
        <w:t>під час роботи, а також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 для ручного управл</w:t>
      </w:r>
      <w:r w:rsidR="003C2CDE">
        <w:rPr>
          <w:rFonts w:ascii="Arial" w:hAnsi="Arial" w:cs="Arial"/>
          <w:bCs/>
          <w:sz w:val="20"/>
          <w:szCs w:val="20"/>
          <w:lang w:val="ru-RU"/>
        </w:rPr>
        <w:t>іння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н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ими, </w:t>
      </w:r>
      <w:r w:rsidR="003C2CDE">
        <w:rPr>
          <w:rFonts w:ascii="Arial" w:hAnsi="Arial" w:cs="Arial"/>
          <w:bCs/>
          <w:sz w:val="20"/>
          <w:szCs w:val="20"/>
          <w:lang w:val="ru-RU"/>
        </w:rPr>
        <w:t>якщо зовнішній блок не пі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>дключен</w:t>
      </w:r>
      <w:r w:rsidR="003C2CDE">
        <w:rPr>
          <w:rFonts w:ascii="Arial" w:hAnsi="Arial" w:cs="Arial"/>
          <w:bCs/>
          <w:sz w:val="20"/>
          <w:szCs w:val="20"/>
          <w:lang w:val="ru-RU"/>
        </w:rPr>
        <w:t>о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A00D24" w:rsidRPr="00F979B7">
        <w:rPr>
          <w:rFonts w:ascii="Arial" w:hAnsi="Arial" w:cs="Arial"/>
          <w:bCs/>
          <w:sz w:val="18"/>
          <w:szCs w:val="18"/>
          <w:lang w:val="ru-RU"/>
        </w:rPr>
        <w:t xml:space="preserve">не </w:t>
      </w:r>
      <w:r w:rsidR="003C2CDE">
        <w:rPr>
          <w:rFonts w:ascii="Arial" w:hAnsi="Arial" w:cs="Arial"/>
          <w:bCs/>
          <w:sz w:val="18"/>
          <w:szCs w:val="18"/>
          <w:lang w:val="ru-RU"/>
        </w:rPr>
        <w:t>під'єднано комутаційний провідник</w:t>
      </w:r>
      <w:r w:rsidR="00A00D24" w:rsidRPr="00F979B7">
        <w:rPr>
          <w:rFonts w:ascii="Arial" w:hAnsi="Arial" w:cs="Arial"/>
          <w:bCs/>
          <w:sz w:val="18"/>
          <w:szCs w:val="18"/>
          <w:lang w:val="ru-RU"/>
        </w:rPr>
        <w:t xml:space="preserve"> </w:t>
      </w:r>
      <w:r w:rsidR="003C2CDE">
        <w:rPr>
          <w:rFonts w:ascii="Arial" w:hAnsi="Arial" w:cs="Arial"/>
          <w:bCs/>
          <w:sz w:val="18"/>
          <w:szCs w:val="18"/>
          <w:lang w:val="ru-RU"/>
        </w:rPr>
        <w:t>червоного кольору з маркуванням</w:t>
      </w:r>
      <w:r w:rsidR="00A00D24" w:rsidRPr="00F979B7">
        <w:rPr>
          <w:rFonts w:ascii="Arial" w:hAnsi="Arial" w:cs="Arial"/>
          <w:bCs/>
          <w:sz w:val="18"/>
          <w:szCs w:val="18"/>
          <w:lang w:val="ru-RU"/>
        </w:rPr>
        <w:t xml:space="preserve"> «3»</w:t>
      </w:r>
      <w:r w:rsidR="000C46F0" w:rsidRPr="00F979B7">
        <w:rPr>
          <w:rFonts w:ascii="Arial" w:hAnsi="Arial" w:cs="Arial"/>
          <w:bCs/>
          <w:sz w:val="20"/>
          <w:szCs w:val="20"/>
          <w:lang w:val="ru-RU"/>
        </w:rPr>
        <w:t xml:space="preserve">) </w:t>
      </w:r>
    </w:p>
    <w:p w:rsidR="00764581" w:rsidRPr="00F979B7" w:rsidRDefault="009A2A18" w:rsidP="00296032">
      <w:pPr>
        <w:spacing w:line="240" w:lineRule="auto"/>
        <w:ind w:left="2466" w:hanging="2466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Regulator – 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Регулятор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–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Вк</w:t>
      </w:r>
      <w:r w:rsidR="003C2CDE">
        <w:rPr>
          <w:rFonts w:ascii="Arial" w:hAnsi="Arial" w:cs="Arial"/>
          <w:bCs/>
          <w:sz w:val="20"/>
          <w:szCs w:val="20"/>
          <w:lang w:val="ru-RU"/>
        </w:rPr>
        <w:t>лючення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/ </w:t>
      </w:r>
      <w:r w:rsidR="003C2CDE">
        <w:rPr>
          <w:rFonts w:ascii="Arial" w:hAnsi="Arial" w:cs="Arial"/>
          <w:bCs/>
          <w:sz w:val="20"/>
          <w:szCs w:val="20"/>
          <w:lang w:val="ru-RU"/>
        </w:rPr>
        <w:t>відключення функції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а (</w:t>
      </w:r>
      <w:r w:rsidR="003C2CDE">
        <w:rPr>
          <w:rFonts w:ascii="Arial" w:hAnsi="Arial" w:cs="Arial"/>
          <w:bCs/>
          <w:sz w:val="20"/>
          <w:szCs w:val="20"/>
          <w:lang w:val="ru-RU"/>
        </w:rPr>
        <w:t>після подачі живлення регулятор завжди включений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361F61" w:rsidRPr="00F979B7" w:rsidRDefault="00206DA2" w:rsidP="00361F61">
      <w:pPr>
        <w:spacing w:line="240" w:lineRule="auto"/>
        <w:ind w:left="2268" w:hanging="2268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Temperature Sensors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– </w:t>
      </w:r>
      <w:r w:rsidR="003C2CDE">
        <w:rPr>
          <w:rFonts w:ascii="Arial" w:hAnsi="Arial" w:cs="Arial"/>
          <w:bCs/>
          <w:i/>
          <w:sz w:val="20"/>
          <w:szCs w:val="20"/>
          <w:lang w:val="ru-RU"/>
        </w:rPr>
        <w:t>Датчики температури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– </w:t>
      </w:r>
      <w:r w:rsidR="003C2CDE">
        <w:rPr>
          <w:rFonts w:ascii="Arial" w:hAnsi="Arial" w:cs="Arial"/>
          <w:bCs/>
          <w:sz w:val="20"/>
          <w:szCs w:val="20"/>
          <w:lang w:val="ru-RU"/>
        </w:rPr>
        <w:t>слугує для конфігурува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атчик</w:t>
      </w:r>
      <w:r w:rsidR="003C2CDE">
        <w:rPr>
          <w:rFonts w:ascii="Arial" w:hAnsi="Arial" w:cs="Arial"/>
          <w:bCs/>
          <w:sz w:val="20"/>
          <w:szCs w:val="20"/>
          <w:lang w:val="ru-RU"/>
        </w:rPr>
        <w:t>і</w:t>
      </w:r>
      <w:r w:rsidR="004B4B87" w:rsidRPr="00F979B7">
        <w:rPr>
          <w:rFonts w:ascii="Arial" w:hAnsi="Arial" w:cs="Arial"/>
          <w:bCs/>
          <w:sz w:val="20"/>
          <w:szCs w:val="20"/>
          <w:lang w:val="ru-RU"/>
        </w:rPr>
        <w:t>в</w:t>
      </w:r>
      <w:r w:rsidR="003C2CDE">
        <w:rPr>
          <w:rFonts w:ascii="Arial" w:hAnsi="Arial" w:cs="Arial"/>
          <w:bCs/>
          <w:sz w:val="20"/>
          <w:szCs w:val="20"/>
          <w:lang w:val="ru-RU"/>
        </w:rPr>
        <w:t xml:space="preserve"> температури</w:t>
      </w:r>
      <w:r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3C2CDE">
        <w:rPr>
          <w:rFonts w:ascii="Arial" w:hAnsi="Arial" w:cs="Arial"/>
          <w:bCs/>
          <w:sz w:val="20"/>
          <w:szCs w:val="20"/>
          <w:lang w:val="ru-RU"/>
        </w:rPr>
        <w:br/>
        <w:t>Для присвоєнн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 xml:space="preserve">я датчику </w:t>
      </w:r>
      <w:r w:rsidR="003C2CDE">
        <w:rPr>
          <w:rFonts w:ascii="Arial" w:hAnsi="Arial" w:cs="Arial"/>
          <w:bCs/>
          <w:sz w:val="20"/>
          <w:szCs w:val="20"/>
          <w:lang w:val="ru-RU"/>
        </w:rPr>
        <w:t>певної функції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подключ</w:t>
      </w:r>
      <w:r w:rsidR="003C2CDE">
        <w:rPr>
          <w:rFonts w:ascii="Arial" w:hAnsi="Arial" w:cs="Arial"/>
          <w:bCs/>
          <w:sz w:val="20"/>
          <w:szCs w:val="20"/>
          <w:lang w:val="ru-RU"/>
        </w:rPr>
        <w:t>іть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тільки йо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го одного (</w:t>
      </w:r>
      <w:r w:rsidR="003C2CDE">
        <w:rPr>
          <w:rFonts w:ascii="Arial" w:hAnsi="Arial" w:cs="Arial"/>
          <w:bCs/>
          <w:sz w:val="20"/>
          <w:szCs w:val="20"/>
          <w:lang w:val="ru-RU"/>
        </w:rPr>
        <w:t>окремо від інших датчикі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 xml:space="preserve">в) </w:t>
      </w:r>
      <w:r w:rsidR="003C2CDE">
        <w:rPr>
          <w:rFonts w:ascii="Arial" w:hAnsi="Arial" w:cs="Arial"/>
          <w:bCs/>
          <w:sz w:val="20"/>
          <w:szCs w:val="20"/>
          <w:lang w:val="ru-RU"/>
        </w:rPr>
        <w:t>до регулятора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і відміть</w:t>
      </w:r>
      <w:r w:rsidR="00B603F4" w:rsidRPr="00F979B7">
        <w:rPr>
          <w:rFonts w:ascii="Arial" w:hAnsi="Arial" w:cs="Arial"/>
          <w:bCs/>
          <w:sz w:val="20"/>
          <w:szCs w:val="20"/>
          <w:lang w:val="ru-RU"/>
        </w:rPr>
        <w:t>те</w:t>
      </w:r>
      <w:r w:rsidR="003C2CDE">
        <w:rPr>
          <w:rFonts w:ascii="Arial" w:hAnsi="Arial" w:cs="Arial"/>
          <w:bCs/>
          <w:sz w:val="20"/>
          <w:szCs w:val="20"/>
          <w:lang w:val="ru-RU"/>
        </w:rPr>
        <w:t xml:space="preserve"> функц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ю</w:t>
      </w:r>
      <w:r w:rsidR="00B603F4" w:rsidRPr="00F979B7">
        <w:rPr>
          <w:rFonts w:ascii="Arial" w:hAnsi="Arial" w:cs="Arial"/>
          <w:bCs/>
          <w:sz w:val="20"/>
          <w:szCs w:val="20"/>
          <w:lang w:val="ru-RU"/>
        </w:rPr>
        <w:t>,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для </w:t>
      </w:r>
      <w:r w:rsidR="003C2CDE">
        <w:rPr>
          <w:rFonts w:ascii="Arial" w:hAnsi="Arial" w:cs="Arial"/>
          <w:bCs/>
          <w:sz w:val="20"/>
          <w:szCs w:val="20"/>
          <w:lang w:val="ru-RU"/>
        </w:rPr>
        <w:t>якої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датчик </w:t>
      </w:r>
      <w:r w:rsidR="003C2CDE">
        <w:rPr>
          <w:rFonts w:ascii="Arial" w:hAnsi="Arial" w:cs="Arial"/>
          <w:bCs/>
          <w:sz w:val="20"/>
          <w:szCs w:val="20"/>
          <w:lang w:val="ru-RU"/>
        </w:rPr>
        <w:t>буде</w:t>
      </w:r>
      <w:r w:rsidR="00B603F4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використовуватися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,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C2CDE">
        <w:rPr>
          <w:rFonts w:ascii="Arial" w:hAnsi="Arial" w:cs="Arial"/>
          <w:bCs/>
          <w:sz w:val="20"/>
          <w:szCs w:val="20"/>
          <w:lang w:val="ru-RU"/>
        </w:rPr>
        <w:t>потім натисніть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кнопку 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="00296032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Assign</w:t>
      </w:r>
      <w:r w:rsidR="00296032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- </w:t>
      </w:r>
      <w:r w:rsidR="00663330">
        <w:rPr>
          <w:rFonts w:ascii="Arial" w:hAnsi="Arial" w:cs="Arial"/>
          <w:bCs/>
          <w:i/>
          <w:sz w:val="20"/>
          <w:szCs w:val="20"/>
          <w:lang w:val="ru-RU"/>
        </w:rPr>
        <w:t>Призначити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».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П</w:t>
      </w:r>
      <w:r w:rsidR="00663330">
        <w:rPr>
          <w:rFonts w:ascii="Arial" w:hAnsi="Arial" w:cs="Arial"/>
          <w:bCs/>
          <w:sz w:val="20"/>
          <w:szCs w:val="20"/>
          <w:lang w:val="ru-RU"/>
        </w:rPr>
        <w:t>овторіть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це для всіх датчиків температури (датчики температури можна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відключати і підключати під час роботи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а)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П</w:t>
      </w:r>
      <w:r w:rsidR="00663330">
        <w:rPr>
          <w:rFonts w:ascii="Arial" w:hAnsi="Arial" w:cs="Arial"/>
          <w:bCs/>
          <w:sz w:val="20"/>
          <w:szCs w:val="20"/>
          <w:lang w:val="ru-RU"/>
        </w:rPr>
        <w:t>ісля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роздільного конфігурування датчик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в, </w:t>
      </w:r>
      <w:r w:rsidR="00663330">
        <w:rPr>
          <w:rFonts w:ascii="Arial" w:hAnsi="Arial" w:cs="Arial"/>
          <w:bCs/>
          <w:sz w:val="20"/>
          <w:szCs w:val="20"/>
          <w:lang w:val="ru-RU"/>
        </w:rPr>
        <w:t>підключіть всі датчики температури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одно</w:t>
      </w:r>
      <w:r w:rsidR="00663330">
        <w:rPr>
          <w:rFonts w:ascii="Arial" w:hAnsi="Arial" w:cs="Arial"/>
          <w:bCs/>
          <w:sz w:val="20"/>
          <w:szCs w:val="20"/>
          <w:lang w:val="ru-RU"/>
        </w:rPr>
        <w:t>часно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 xml:space="preserve">. 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br/>
        <w:t>В б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азовом</w:t>
      </w:r>
      <w:r w:rsidR="00663330">
        <w:rPr>
          <w:rFonts w:ascii="Arial" w:hAnsi="Arial" w:cs="Arial"/>
          <w:bCs/>
          <w:sz w:val="20"/>
          <w:szCs w:val="20"/>
          <w:lang w:val="ru-RU"/>
        </w:rPr>
        <w:t>у режим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роботи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а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використовується тільки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один датчик </w:t>
      </w:r>
      <w:r w:rsidR="00663330">
        <w:rPr>
          <w:rFonts w:ascii="Arial" w:hAnsi="Arial" w:cs="Arial"/>
          <w:bCs/>
          <w:sz w:val="20"/>
          <w:szCs w:val="20"/>
          <w:lang w:val="ru-RU"/>
        </w:rPr>
        <w:t>(температури теплообмі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нника)</w:t>
      </w:r>
      <w:r w:rsidR="00663330">
        <w:rPr>
          <w:rFonts w:ascii="Arial" w:hAnsi="Arial" w:cs="Arial"/>
          <w:bCs/>
          <w:sz w:val="20"/>
          <w:szCs w:val="20"/>
          <w:lang w:val="ru-RU"/>
        </w:rPr>
        <w:t>, 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для ньо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>го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немає необхідност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призначати функці</w:t>
      </w:r>
      <w:r w:rsidR="00764581" w:rsidRPr="00F979B7">
        <w:rPr>
          <w:rFonts w:ascii="Arial" w:hAnsi="Arial" w:cs="Arial"/>
          <w:bCs/>
          <w:sz w:val="20"/>
          <w:szCs w:val="20"/>
          <w:lang w:val="ru-RU"/>
        </w:rPr>
        <w:t>ю</w:t>
      </w:r>
      <w:r w:rsidR="00296032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361F61" w:rsidRPr="00F979B7">
        <w:rPr>
          <w:rFonts w:ascii="Arial" w:hAnsi="Arial" w:cs="Arial"/>
          <w:bCs/>
          <w:sz w:val="20"/>
          <w:szCs w:val="20"/>
          <w:lang w:val="ru-RU"/>
        </w:rPr>
        <w:br w:type="page"/>
      </w:r>
    </w:p>
    <w:p w:rsidR="0073222F" w:rsidRPr="00F979B7" w:rsidRDefault="0073222F" w:rsidP="0073222F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2</w:t>
      </w:r>
      <w:r w:rsidR="00C341ED">
        <w:rPr>
          <w:rFonts w:ascii="Arial" w:hAnsi="Arial" w:cs="Arial"/>
          <w:b/>
          <w:bCs/>
          <w:sz w:val="24"/>
          <w:szCs w:val="24"/>
          <w:lang w:val="ru-RU"/>
        </w:rPr>
        <w:t>9</w:t>
      </w:r>
      <w:r w:rsidRPr="00F979B7">
        <w:rPr>
          <w:rFonts w:ascii="Arial" w:hAnsi="Arial" w:cs="Arial"/>
          <w:b/>
          <w:bCs/>
          <w:sz w:val="24"/>
          <w:szCs w:val="24"/>
          <w:lang w:val="ru-RU"/>
        </w:rPr>
        <w:t>. CIM Manager – журнал событий</w:t>
      </w:r>
    </w:p>
    <w:p w:rsidR="000A27A8" w:rsidRPr="00F979B7" w:rsidRDefault="0073222F" w:rsidP="00343D57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br/>
      </w:r>
      <w:r w:rsidR="00663330">
        <w:rPr>
          <w:rFonts w:ascii="Arial" w:hAnsi="Arial" w:cs="Arial"/>
          <w:bCs/>
          <w:sz w:val="20"/>
          <w:szCs w:val="20"/>
          <w:lang w:val="ru-RU"/>
        </w:rPr>
        <w:t>В регуляторі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постійно зберігається історія эксплуатації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>з прив'язкою до годинника реального часу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63330">
        <w:rPr>
          <w:rFonts w:ascii="Arial" w:hAnsi="Arial" w:cs="Arial"/>
          <w:bCs/>
          <w:sz w:val="20"/>
          <w:szCs w:val="20"/>
          <w:lang w:val="ru-RU"/>
        </w:rPr>
        <w:t xml:space="preserve">Зафіксовану історію можна вивантажити 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з регулятора </w:t>
      </w:r>
      <w:r w:rsidR="00663330">
        <w:rPr>
          <w:rFonts w:ascii="Arial" w:hAnsi="Arial" w:cs="Arial"/>
          <w:bCs/>
          <w:sz w:val="20"/>
          <w:szCs w:val="20"/>
          <w:lang w:val="ru-RU"/>
        </w:rPr>
        <w:t>і зберегти у файлі в форматі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«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>csv</w:t>
      </w:r>
      <w:r w:rsidRPr="00F979B7">
        <w:rPr>
          <w:rFonts w:ascii="Arial" w:hAnsi="Arial" w:cs="Arial"/>
          <w:bCs/>
          <w:sz w:val="20"/>
          <w:szCs w:val="20"/>
          <w:lang w:val="ru-RU"/>
        </w:rPr>
        <w:t>»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663330">
        <w:rPr>
          <w:rFonts w:ascii="Arial" w:hAnsi="Arial" w:cs="Arial"/>
          <w:bCs/>
          <w:sz w:val="20"/>
          <w:szCs w:val="20"/>
          <w:lang w:val="ru-RU"/>
        </w:rPr>
        <w:t>відкривається, наприклад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663330">
        <w:rPr>
          <w:rFonts w:ascii="Arial" w:hAnsi="Arial" w:cs="Arial"/>
          <w:bCs/>
          <w:sz w:val="20"/>
          <w:szCs w:val="20"/>
          <w:lang w:val="ru-RU"/>
        </w:rPr>
        <w:t>за допомогою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>Excel):</w:t>
      </w:r>
    </w:p>
    <w:p w:rsidR="0030601E" w:rsidRPr="00F979B7" w:rsidRDefault="00CB38A9" w:rsidP="00343D57">
      <w:pPr>
        <w:spacing w:after="120" w:line="240" w:lineRule="auto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>меню «</w:t>
      </w:r>
      <w:r w:rsidR="000A27A8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File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0A27A8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-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0A27A8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Save Events Log»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 </w:t>
      </w:r>
      <w:r w:rsidR="000A27A8" w:rsidRPr="00F979B7">
        <w:rPr>
          <w:rFonts w:ascii="Arial" w:hAnsi="Arial" w:cs="Arial"/>
          <w:bCs/>
          <w:i/>
          <w:sz w:val="20"/>
          <w:szCs w:val="20"/>
          <w:lang w:val="ru-RU"/>
        </w:rPr>
        <w:t>(</w:t>
      </w:r>
      <w:r w:rsidR="0030601E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Файл – </w:t>
      </w:r>
      <w:r w:rsidR="00663330">
        <w:rPr>
          <w:rFonts w:ascii="Arial" w:hAnsi="Arial" w:cs="Arial"/>
          <w:bCs/>
          <w:i/>
          <w:sz w:val="20"/>
          <w:szCs w:val="20"/>
          <w:lang w:val="ru-RU"/>
        </w:rPr>
        <w:t>Зберегти журнал історії</w:t>
      </w:r>
      <w:r w:rsidR="0030601E" w:rsidRPr="00F979B7">
        <w:rPr>
          <w:rFonts w:ascii="Arial" w:hAnsi="Arial" w:cs="Arial"/>
          <w:bCs/>
          <w:i/>
          <w:sz w:val="20"/>
          <w:szCs w:val="20"/>
          <w:lang w:val="ru-RU"/>
        </w:rPr>
        <w:t>)</w:t>
      </w:r>
    </w:p>
    <w:p w:rsidR="0030601E" w:rsidRPr="00F979B7" w:rsidRDefault="00663330" w:rsidP="00343D57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Журнал можна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відкрити програмою</w:t>
      </w:r>
      <w:r w:rsidR="0030601E" w:rsidRPr="00F979B7">
        <w:rPr>
          <w:rFonts w:ascii="Arial" w:hAnsi="Arial" w:cs="Arial"/>
          <w:bCs/>
          <w:sz w:val="20"/>
          <w:szCs w:val="20"/>
          <w:lang w:val="ru-RU"/>
        </w:rPr>
        <w:t xml:space="preserve"> CIM-Менеджер:</w:t>
      </w:r>
    </w:p>
    <w:p w:rsidR="000A27A8" w:rsidRPr="00F979B7" w:rsidRDefault="003354B8" w:rsidP="00343D57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396240</wp:posOffset>
            </wp:positionV>
            <wp:extent cx="5759450" cy="3763010"/>
            <wp:effectExtent l="0" t="0" r="0" b="0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CIM014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76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27A8" w:rsidRPr="00F979B7">
        <w:rPr>
          <w:rFonts w:ascii="Arial" w:hAnsi="Arial" w:cs="Arial"/>
          <w:bCs/>
          <w:sz w:val="20"/>
          <w:szCs w:val="20"/>
          <w:lang w:val="ru-RU"/>
        </w:rPr>
        <w:t>меню «</w:t>
      </w:r>
      <w:r w:rsidR="000A27A8"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 xml:space="preserve">File - Open Events Log» </w:t>
      </w:r>
      <w:r w:rsidR="000A27A8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(Файл – </w:t>
      </w:r>
      <w:r w:rsidR="00663330">
        <w:rPr>
          <w:rFonts w:ascii="Arial" w:hAnsi="Arial" w:cs="Arial"/>
          <w:bCs/>
          <w:i/>
          <w:sz w:val="20"/>
          <w:szCs w:val="20"/>
          <w:lang w:val="ru-RU"/>
        </w:rPr>
        <w:t>Відкрити журнал історії</w:t>
      </w:r>
      <w:r w:rsidR="000A27A8" w:rsidRPr="00F979B7">
        <w:rPr>
          <w:rFonts w:ascii="Arial" w:hAnsi="Arial" w:cs="Arial"/>
          <w:bCs/>
          <w:i/>
          <w:sz w:val="20"/>
          <w:szCs w:val="20"/>
          <w:lang w:val="ru-RU"/>
        </w:rPr>
        <w:t>)</w:t>
      </w:r>
    </w:p>
    <w:p w:rsidR="00513DF0" w:rsidRPr="00F979B7" w:rsidRDefault="00513DF0" w:rsidP="000A27A8">
      <w:pPr>
        <w:rPr>
          <w:rFonts w:ascii="Arial" w:hAnsi="Arial" w:cs="Arial"/>
          <w:b/>
          <w:bCs/>
          <w:sz w:val="20"/>
          <w:szCs w:val="20"/>
          <w:lang w:val="ru-RU"/>
        </w:rPr>
      </w:pPr>
    </w:p>
    <w:p w:rsidR="00513DF0" w:rsidRPr="00F979B7" w:rsidRDefault="00513DF0" w:rsidP="00513DF0">
      <w:pPr>
        <w:spacing w:after="120"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Меню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«Save Events Log / Open Events Log»</w:t>
      </w:r>
      <w:r w:rsidR="00663330">
        <w:rPr>
          <w:rFonts w:ascii="Arial" w:hAnsi="Arial" w:cs="Arial"/>
          <w:bCs/>
          <w:sz w:val="20"/>
          <w:szCs w:val="20"/>
          <w:lang w:val="ru-RU"/>
        </w:rPr>
        <w:t xml:space="preserve"> доступне тільки після вводу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пароля, в меню </w:t>
      </w:r>
      <w:r w:rsidRPr="00F979B7">
        <w:rPr>
          <w:rFonts w:ascii="Arial" w:hAnsi="Arial" w:cs="Arial"/>
          <w:b/>
          <w:bCs/>
          <w:i/>
          <w:sz w:val="20"/>
          <w:szCs w:val="20"/>
          <w:lang w:val="ru-RU"/>
        </w:rPr>
        <w:t>«Service - Enter Password»</w:t>
      </w:r>
      <w:r w:rsidR="00663330">
        <w:rPr>
          <w:rFonts w:ascii="Arial" w:hAnsi="Arial" w:cs="Arial"/>
          <w:bCs/>
          <w:sz w:val="20"/>
          <w:szCs w:val="20"/>
          <w:lang w:val="ru-RU"/>
        </w:rPr>
        <w:t xml:space="preserve"> (Серв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>с - Ввести пароль)</w:t>
      </w:r>
    </w:p>
    <w:p w:rsidR="008B1EEE" w:rsidRPr="00F979B7" w:rsidRDefault="00663330" w:rsidP="000A2A48">
      <w:pPr>
        <w:spacing w:line="240" w:lineRule="auto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Якщо вибрати за допомогою миші точку на графі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ке </w:t>
      </w:r>
      <w:r>
        <w:rPr>
          <w:rFonts w:ascii="Arial" w:hAnsi="Arial" w:cs="Arial"/>
          <w:bCs/>
          <w:sz w:val="20"/>
          <w:szCs w:val="20"/>
          <w:lang w:val="ru-RU"/>
        </w:rPr>
        <w:t>подій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і двіччі клацнути лівою кнопкою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, то в </w:t>
      </w:r>
      <w:r>
        <w:rPr>
          <w:rFonts w:ascii="Arial" w:hAnsi="Arial" w:cs="Arial"/>
          <w:bCs/>
          <w:sz w:val="20"/>
          <w:szCs w:val="20"/>
          <w:lang w:val="ru-RU"/>
        </w:rPr>
        <w:t>нижній частині вікна в списку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подій буде виділено рядок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>
        <w:rPr>
          <w:rFonts w:ascii="Arial" w:hAnsi="Arial" w:cs="Arial"/>
          <w:bCs/>
          <w:sz w:val="20"/>
          <w:szCs w:val="20"/>
          <w:lang w:val="ru-RU"/>
        </w:rPr>
        <w:t>відповідний даній точці на графіку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. </w:t>
      </w:r>
      <w:r>
        <w:rPr>
          <w:rFonts w:ascii="Arial" w:hAnsi="Arial" w:cs="Arial"/>
          <w:bCs/>
          <w:sz w:val="20"/>
          <w:szCs w:val="20"/>
          <w:lang w:val="ru-RU"/>
        </w:rPr>
        <w:t>І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навпаки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>
        <w:rPr>
          <w:rFonts w:ascii="Arial" w:hAnsi="Arial" w:cs="Arial"/>
          <w:bCs/>
          <w:sz w:val="20"/>
          <w:szCs w:val="20"/>
          <w:lang w:val="ru-RU"/>
        </w:rPr>
        <w:t>якщо двіччі клацнути лівою кнопкою миші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по </w:t>
      </w:r>
      <w:r>
        <w:rPr>
          <w:rFonts w:ascii="Arial" w:hAnsi="Arial" w:cs="Arial"/>
          <w:bCs/>
          <w:sz w:val="20"/>
          <w:szCs w:val="20"/>
          <w:lang w:val="ru-RU"/>
        </w:rPr>
        <w:t>по рядку в списку подій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, точка, </w:t>
      </w:r>
      <w:r w:rsidR="0093714D">
        <w:rPr>
          <w:rFonts w:ascii="Arial" w:hAnsi="Arial" w:cs="Arial"/>
          <w:bCs/>
          <w:sz w:val="20"/>
          <w:szCs w:val="20"/>
          <w:lang w:val="ru-RU"/>
        </w:rPr>
        <w:t>відповідна цьому рядку буде поміщена в центр графі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ка </w:t>
      </w:r>
      <w:r w:rsidR="0093714D">
        <w:rPr>
          <w:rFonts w:ascii="Arial" w:hAnsi="Arial" w:cs="Arial"/>
          <w:bCs/>
          <w:sz w:val="20"/>
          <w:szCs w:val="20"/>
          <w:lang w:val="ru-RU"/>
        </w:rPr>
        <w:t>подій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>.</w:t>
      </w:r>
    </w:p>
    <w:p w:rsidR="00FB0FD6" w:rsidRPr="00F979B7" w:rsidRDefault="0093714D" w:rsidP="000A2A48">
      <w:pPr>
        <w:spacing w:line="240" w:lineRule="auto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Позначення на графіку подій аналогічні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позначенням вкладки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 xml:space="preserve"> «</w:t>
      </w:r>
      <w:r>
        <w:rPr>
          <w:rFonts w:ascii="Arial" w:hAnsi="Arial" w:cs="Arial"/>
          <w:bCs/>
          <w:i/>
          <w:sz w:val="20"/>
          <w:szCs w:val="20"/>
          <w:lang w:val="ru-RU"/>
        </w:rPr>
        <w:t>Моні</w:t>
      </w:r>
      <w:r w:rsidR="00FB0FD6" w:rsidRPr="00F979B7">
        <w:rPr>
          <w:rFonts w:ascii="Arial" w:hAnsi="Arial" w:cs="Arial"/>
          <w:bCs/>
          <w:i/>
          <w:sz w:val="20"/>
          <w:szCs w:val="20"/>
          <w:lang w:val="ru-RU"/>
        </w:rPr>
        <w:t>тор</w:t>
      </w:r>
      <w:r>
        <w:rPr>
          <w:rFonts w:ascii="Arial" w:hAnsi="Arial" w:cs="Arial"/>
          <w:bCs/>
          <w:sz w:val="20"/>
          <w:szCs w:val="20"/>
          <w:lang w:val="ru-RU"/>
        </w:rPr>
        <w:t>» (див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>. ст</w:t>
      </w:r>
      <w:r>
        <w:rPr>
          <w:rFonts w:ascii="Arial" w:hAnsi="Arial" w:cs="Arial"/>
          <w:bCs/>
          <w:sz w:val="20"/>
          <w:szCs w:val="20"/>
          <w:lang w:val="ru-RU"/>
        </w:rPr>
        <w:t>о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>р. 2</w:t>
      </w:r>
      <w:r w:rsidR="00D0266E" w:rsidRPr="00F979B7">
        <w:rPr>
          <w:rFonts w:ascii="Arial" w:hAnsi="Arial" w:cs="Arial"/>
          <w:bCs/>
          <w:sz w:val="20"/>
          <w:szCs w:val="20"/>
          <w:lang w:val="ru-RU"/>
        </w:rPr>
        <w:t>9</w:t>
      </w:r>
      <w:r w:rsidR="00FB0FD6" w:rsidRPr="00F979B7">
        <w:rPr>
          <w:rFonts w:ascii="Arial" w:hAnsi="Arial" w:cs="Arial"/>
          <w:bCs/>
          <w:sz w:val="20"/>
          <w:szCs w:val="20"/>
          <w:lang w:val="ru-RU"/>
        </w:rPr>
        <w:t>).</w:t>
      </w:r>
    </w:p>
    <w:p w:rsidR="00FB0FD6" w:rsidRPr="00F979B7" w:rsidRDefault="0093714D" w:rsidP="000A2A48">
      <w:pPr>
        <w:spacing w:line="240" w:lineRule="auto"/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Позначення</w:t>
      </w:r>
      <w:r w:rsidR="00547925" w:rsidRPr="00F979B7">
        <w:rPr>
          <w:rFonts w:ascii="Arial" w:hAnsi="Arial" w:cs="Arial"/>
          <w:bCs/>
          <w:sz w:val="20"/>
          <w:szCs w:val="20"/>
          <w:lang w:val="ru-RU"/>
        </w:rPr>
        <w:t xml:space="preserve"> колонок с</w:t>
      </w:r>
      <w:r>
        <w:rPr>
          <w:rFonts w:ascii="Arial" w:hAnsi="Arial" w:cs="Arial"/>
          <w:bCs/>
          <w:sz w:val="20"/>
          <w:szCs w:val="20"/>
          <w:lang w:val="ru-RU"/>
        </w:rPr>
        <w:t>писку</w:t>
      </w:r>
      <w:r w:rsidR="00547925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подій мають наступні значення</w:t>
      </w:r>
      <w:r w:rsidR="00547925" w:rsidRPr="00F979B7">
        <w:rPr>
          <w:rFonts w:ascii="Arial" w:hAnsi="Arial" w:cs="Arial"/>
          <w:bCs/>
          <w:sz w:val="20"/>
          <w:szCs w:val="20"/>
          <w:lang w:val="ru-RU"/>
        </w:rPr>
        <w:t>: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G – </w:t>
      </w:r>
      <w:r w:rsidR="0093714D">
        <w:rPr>
          <w:rFonts w:ascii="Arial" w:hAnsi="Arial" w:cs="Arial"/>
          <w:bCs/>
          <w:sz w:val="20"/>
          <w:szCs w:val="20"/>
          <w:lang w:val="ru-RU"/>
        </w:rPr>
        <w:t>Графі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>к</w:t>
      </w:r>
      <w:r w:rsidR="00394C20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394C2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– 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>с</w:t>
      </w:r>
      <w:r w:rsidR="0093714D">
        <w:rPr>
          <w:rFonts w:ascii="Arial" w:hAnsi="Arial" w:cs="Arial"/>
          <w:bCs/>
          <w:sz w:val="20"/>
          <w:szCs w:val="20"/>
          <w:lang w:val="ru-RU"/>
        </w:rPr>
        <w:t>рядки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93714D">
        <w:rPr>
          <w:rFonts w:ascii="Arial" w:hAnsi="Arial" w:cs="Arial"/>
          <w:bCs/>
          <w:sz w:val="20"/>
          <w:szCs w:val="20"/>
          <w:lang w:val="ru-RU"/>
        </w:rPr>
        <w:t>які видно на графіку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93714D">
        <w:rPr>
          <w:rFonts w:ascii="Arial" w:hAnsi="Arial" w:cs="Arial"/>
          <w:bCs/>
          <w:sz w:val="20"/>
          <w:szCs w:val="20"/>
          <w:lang w:val="ru-RU"/>
        </w:rPr>
        <w:t>мають мітку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 xml:space="preserve"> «&gt;&gt;»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N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/>
          <w:bCs/>
          <w:sz w:val="20"/>
          <w:szCs w:val="20"/>
          <w:lang w:val="ru-RU"/>
        </w:rPr>
        <w:t>–</w:t>
      </w:r>
      <w:r w:rsidR="00394C2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</w:t>
      </w:r>
      <w:r w:rsidR="00394C20" w:rsidRPr="00F979B7">
        <w:rPr>
          <w:rFonts w:ascii="Arial" w:hAnsi="Arial" w:cs="Arial"/>
          <w:bCs/>
          <w:sz w:val="20"/>
          <w:szCs w:val="20"/>
          <w:lang w:val="ru-RU"/>
        </w:rPr>
        <w:t>Номер</w:t>
      </w:r>
      <w:r w:rsidR="003C331C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394C20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– </w:t>
      </w:r>
      <w:r w:rsidR="00D0467D" w:rsidRPr="00F979B7">
        <w:rPr>
          <w:rFonts w:ascii="Arial" w:hAnsi="Arial" w:cs="Arial"/>
          <w:bCs/>
          <w:sz w:val="20"/>
          <w:szCs w:val="20"/>
          <w:lang w:val="ru-RU"/>
        </w:rPr>
        <w:t>порядков</w:t>
      </w:r>
      <w:r w:rsidR="0093714D">
        <w:rPr>
          <w:rFonts w:ascii="Arial" w:hAnsi="Arial" w:cs="Arial"/>
          <w:bCs/>
          <w:sz w:val="20"/>
          <w:szCs w:val="20"/>
          <w:lang w:val="ru-RU"/>
        </w:rPr>
        <w:t>и</w:t>
      </w:r>
      <w:r w:rsidR="00D0467D" w:rsidRPr="00F979B7">
        <w:rPr>
          <w:rFonts w:ascii="Arial" w:hAnsi="Arial" w:cs="Arial"/>
          <w:bCs/>
          <w:sz w:val="20"/>
          <w:szCs w:val="20"/>
          <w:lang w:val="ru-RU"/>
        </w:rPr>
        <w:t>й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номер </w:t>
      </w:r>
      <w:r w:rsidR="0093714D">
        <w:rPr>
          <w:rFonts w:ascii="Arial" w:hAnsi="Arial" w:cs="Arial"/>
          <w:bCs/>
          <w:sz w:val="20"/>
          <w:szCs w:val="20"/>
          <w:lang w:val="ru-RU"/>
        </w:rPr>
        <w:t>рядка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списка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Відмітка часу</w:t>
      </w:r>
      <w:r w:rsidR="00D0467D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D0467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– </w:t>
      </w:r>
      <w:r w:rsidR="0093714D">
        <w:rPr>
          <w:rFonts w:ascii="Arial" w:hAnsi="Arial" w:cs="Arial"/>
          <w:bCs/>
          <w:sz w:val="20"/>
          <w:szCs w:val="20"/>
          <w:lang w:val="ru-RU"/>
        </w:rPr>
        <w:t>реальний час події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uration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Тривалість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D0467D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– </w:t>
      </w:r>
      <w:r w:rsidR="0093714D">
        <w:rPr>
          <w:rFonts w:ascii="Arial" w:hAnsi="Arial" w:cs="Arial"/>
          <w:bCs/>
          <w:sz w:val="20"/>
          <w:szCs w:val="20"/>
          <w:lang w:val="ru-RU"/>
        </w:rPr>
        <w:t>тривалість стану до наступної події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RO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 виходу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«RUN»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 компрес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>ора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CP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Потужність компре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>сора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U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 зовнішнього блоку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R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регулятора</w:t>
      </w:r>
    </w:p>
    <w:p w:rsidR="00547925" w:rsidRPr="00F979B7" w:rsidRDefault="003354B8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</w:t>
      </w:r>
      <w:r w:rsidR="00547925" w:rsidRPr="00F979B7">
        <w:rPr>
          <w:rFonts w:ascii="Arial" w:hAnsi="Arial" w:cs="Arial"/>
          <w:b/>
          <w:bCs/>
          <w:sz w:val="20"/>
          <w:szCs w:val="20"/>
          <w:lang w:val="ru-RU"/>
        </w:rPr>
        <w:t>B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 додаткового джерела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тепла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для КО</w:t>
      </w:r>
    </w:p>
    <w:p w:rsidR="003354B8" w:rsidRPr="00F979B7" w:rsidRDefault="003354B8" w:rsidP="003354B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BS –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93714D">
        <w:rPr>
          <w:rFonts w:ascii="Arial" w:hAnsi="Arial" w:cs="Arial"/>
          <w:bCs/>
          <w:sz w:val="20"/>
          <w:szCs w:val="20"/>
          <w:lang w:val="ru-RU"/>
        </w:rPr>
        <w:t>Стан додаткового джерела тепла для ГВП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AI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сигналу зниження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861E87">
        <w:rPr>
          <w:rFonts w:ascii="Arial" w:hAnsi="Arial" w:cs="Arial"/>
          <w:bCs/>
          <w:sz w:val="20"/>
          <w:szCs w:val="20"/>
          <w:lang w:val="ru-RU"/>
        </w:rPr>
        <w:t>вхі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>д «H/C»</w:t>
      </w:r>
      <w:r w:rsidR="00B7395A" w:rsidRPr="00F979B7">
        <w:rPr>
          <w:rFonts w:ascii="Arial" w:hAnsi="Arial" w:cs="Arial"/>
          <w:bCs/>
          <w:sz w:val="20"/>
          <w:szCs w:val="20"/>
          <w:lang w:val="ru-RU"/>
        </w:rPr>
        <w:t>)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TI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термостата (вхі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>д «ON»)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lastRenderedPageBreak/>
        <w:t>SI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сигналу блокування (вхі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>д «OFF»)</w:t>
      </w:r>
    </w:p>
    <w:p w:rsidR="003354B8" w:rsidRPr="00F979B7" w:rsidRDefault="003354B8" w:rsidP="003354B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FSS –</w:t>
      </w:r>
      <w:r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сигналу датчика протоку (вх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д «H/C» </w:t>
      </w:r>
      <w:r w:rsidR="00861E87">
        <w:rPr>
          <w:rFonts w:ascii="Arial" w:hAnsi="Arial" w:cs="Arial"/>
          <w:bCs/>
          <w:sz w:val="20"/>
          <w:szCs w:val="20"/>
          <w:lang w:val="ru-RU"/>
        </w:rPr>
        <w:t>аб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«OFF»)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WP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тижневої пограми контура опале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WP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тижневої пограми</w:t>
      </w:r>
      <w:r w:rsidR="00861E8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LWP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Стан тижневої пограми</w:t>
      </w:r>
      <w:r w:rsidR="00861E8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функції «Легі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>онелла»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SS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>режим р</w:t>
      </w:r>
      <w:r w:rsidR="00861E87">
        <w:rPr>
          <w:rFonts w:ascii="Arial" w:hAnsi="Arial" w:cs="Arial"/>
          <w:bCs/>
          <w:sz w:val="20"/>
          <w:szCs w:val="20"/>
          <w:lang w:val="ru-RU"/>
        </w:rPr>
        <w:t>оботи Лі</w:t>
      </w:r>
      <w:r w:rsidR="00A01EC7" w:rsidRPr="00F979B7">
        <w:rPr>
          <w:rFonts w:ascii="Arial" w:hAnsi="Arial" w:cs="Arial"/>
          <w:bCs/>
          <w:sz w:val="20"/>
          <w:szCs w:val="20"/>
          <w:lang w:val="ru-RU"/>
        </w:rPr>
        <w:t xml:space="preserve">то / Зима 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E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температура теплообмі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>нника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O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 xml:space="preserve">температура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овнішнього повітря</w:t>
      </w:r>
      <w:bookmarkStart w:id="29" w:name="_GoBack"/>
      <w:bookmarkEnd w:id="29"/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 xml:space="preserve">температура контура </w:t>
      </w:r>
      <w:r w:rsidR="00861E87">
        <w:rPr>
          <w:rFonts w:ascii="Arial" w:hAnsi="Arial" w:cs="Arial"/>
          <w:bCs/>
          <w:sz w:val="20"/>
          <w:szCs w:val="20"/>
          <w:lang w:val="ru-RU"/>
        </w:rPr>
        <w:t>опале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 xml:space="preserve">температура контура </w:t>
      </w:r>
      <w:r w:rsidR="00861E87">
        <w:rPr>
          <w:rFonts w:ascii="Arial" w:hAnsi="Arial" w:cs="Arial"/>
          <w:bCs/>
          <w:sz w:val="20"/>
          <w:szCs w:val="20"/>
          <w:lang w:val="ru-RU"/>
        </w:rPr>
        <w:t>гарячого водопостача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U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 xml:space="preserve">температура, </w:t>
      </w:r>
      <w:r w:rsidR="00861E87">
        <w:rPr>
          <w:rFonts w:ascii="Arial" w:hAnsi="Arial" w:cs="Arial"/>
          <w:bCs/>
          <w:sz w:val="20"/>
          <w:szCs w:val="20"/>
          <w:lang w:val="ru-RU"/>
        </w:rPr>
        <w:t xml:space="preserve">визначена </w:t>
      </w:r>
      <w:r w:rsidR="00861E87" w:rsidRPr="001452E9">
        <w:rPr>
          <w:rFonts w:ascii="Arial" w:hAnsi="Arial" w:cs="Arial"/>
          <w:bCs/>
          <w:sz w:val="20"/>
          <w:szCs w:val="20"/>
          <w:lang w:val="uk-UA"/>
        </w:rPr>
        <w:t>користувачем</w:t>
      </w:r>
      <w:r w:rsidR="005C0893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HS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адана температура контура опале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DST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адана температура гарячого водопостачання</w:t>
      </w:r>
    </w:p>
    <w:p w:rsidR="00547925" w:rsidRPr="00F979B7" w:rsidRDefault="00547925" w:rsidP="000A2A48">
      <w:pPr>
        <w:pStyle w:val="a3"/>
        <w:numPr>
          <w:ilvl w:val="0"/>
          <w:numId w:val="29"/>
        </w:numPr>
        <w:spacing w:line="240" w:lineRule="auto"/>
        <w:ind w:left="714" w:hanging="357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t>EC</w:t>
      </w:r>
      <w:r w:rsidR="00714E88" w:rsidRPr="00F979B7">
        <w:rPr>
          <w:rFonts w:ascii="Arial" w:hAnsi="Arial" w:cs="Arial"/>
          <w:b/>
          <w:bCs/>
          <w:sz w:val="20"/>
          <w:szCs w:val="20"/>
          <w:lang w:val="ru-RU"/>
        </w:rPr>
        <w:t xml:space="preserve"> –</w:t>
      </w:r>
      <w:r w:rsidR="00D0467D" w:rsidRPr="00F979B7">
        <w:rPr>
          <w:rFonts w:ascii="Arial" w:hAnsi="Arial" w:cs="Arial"/>
          <w:bCs/>
          <w:i/>
          <w:sz w:val="20"/>
          <w:szCs w:val="20"/>
          <w:lang w:val="ru-RU"/>
        </w:rPr>
        <w:t xml:space="preserve"> </w:t>
      </w:r>
      <w:r w:rsidR="00571188" w:rsidRPr="00F979B7">
        <w:rPr>
          <w:rFonts w:ascii="Arial" w:hAnsi="Arial" w:cs="Arial"/>
          <w:bCs/>
          <w:sz w:val="20"/>
          <w:szCs w:val="20"/>
          <w:lang w:val="ru-RU"/>
        </w:rPr>
        <w:t xml:space="preserve">номер </w:t>
      </w:r>
      <w:r w:rsidR="00861E87">
        <w:rPr>
          <w:rFonts w:ascii="Arial" w:hAnsi="Arial" w:cs="Arial"/>
          <w:bCs/>
          <w:sz w:val="20"/>
          <w:szCs w:val="20"/>
          <w:lang w:val="ru-RU"/>
        </w:rPr>
        <w:t>помилки</w:t>
      </w:r>
    </w:p>
    <w:p w:rsidR="00547925" w:rsidRPr="00F979B7" w:rsidRDefault="008541AB" w:rsidP="000A2A48">
      <w:pPr>
        <w:spacing w:line="240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По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амовчуванню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список </w:t>
      </w:r>
      <w:r w:rsidR="00861E87">
        <w:rPr>
          <w:rFonts w:ascii="Arial" w:hAnsi="Arial" w:cs="Arial"/>
          <w:bCs/>
          <w:sz w:val="20"/>
          <w:szCs w:val="20"/>
          <w:lang w:val="ru-RU"/>
        </w:rPr>
        <w:t>подій відсортовано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по зниженню</w:t>
      </w:r>
      <w:r w:rsidR="00EA6BAF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>порядково</w:t>
      </w:r>
      <w:r w:rsidR="00EA6BAF">
        <w:rPr>
          <w:rFonts w:ascii="Arial" w:hAnsi="Arial" w:cs="Arial"/>
          <w:bCs/>
          <w:sz w:val="20"/>
          <w:szCs w:val="20"/>
          <w:lang w:val="ru-RU"/>
        </w:rPr>
        <w:t>го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 xml:space="preserve"> номер</w:t>
      </w:r>
      <w:r w:rsidR="00861E87">
        <w:rPr>
          <w:rFonts w:ascii="Arial" w:hAnsi="Arial" w:cs="Arial"/>
          <w:bCs/>
          <w:sz w:val="20"/>
          <w:szCs w:val="20"/>
          <w:lang w:val="ru-RU"/>
        </w:rPr>
        <w:t>у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 xml:space="preserve"> (</w:t>
      </w:r>
      <w:r w:rsidR="00861E87">
        <w:rPr>
          <w:rFonts w:ascii="Arial" w:hAnsi="Arial" w:cs="Arial"/>
          <w:bCs/>
          <w:sz w:val="20"/>
          <w:szCs w:val="20"/>
          <w:lang w:val="ru-RU"/>
        </w:rPr>
        <w:t>останні події – на початку списка). Відсортувати список можна по любі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>й колон</w:t>
      </w:r>
      <w:r w:rsidR="00861E87">
        <w:rPr>
          <w:rFonts w:ascii="Arial" w:hAnsi="Arial" w:cs="Arial"/>
          <w:bCs/>
          <w:sz w:val="20"/>
          <w:szCs w:val="20"/>
          <w:lang w:val="ru-RU"/>
        </w:rPr>
        <w:t>ці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 xml:space="preserve">, </w:t>
      </w:r>
      <w:r w:rsidR="00861E87">
        <w:rPr>
          <w:rFonts w:ascii="Arial" w:hAnsi="Arial" w:cs="Arial"/>
          <w:bCs/>
          <w:sz w:val="20"/>
          <w:szCs w:val="20"/>
          <w:lang w:val="ru-RU"/>
        </w:rPr>
        <w:t>клацнувши лівою кнопкою миші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 xml:space="preserve"> по </w:t>
      </w:r>
      <w:r w:rsidR="00861E87">
        <w:rPr>
          <w:rFonts w:ascii="Arial" w:hAnsi="Arial" w:cs="Arial"/>
          <w:bCs/>
          <w:sz w:val="20"/>
          <w:szCs w:val="20"/>
          <w:lang w:val="ru-RU"/>
        </w:rPr>
        <w:t>її заголовку</w:t>
      </w:r>
      <w:r w:rsidR="006E31B2" w:rsidRPr="00F979B7">
        <w:rPr>
          <w:rFonts w:ascii="Arial" w:hAnsi="Arial" w:cs="Arial"/>
          <w:bCs/>
          <w:sz w:val="20"/>
          <w:szCs w:val="20"/>
          <w:lang w:val="ru-RU"/>
        </w:rPr>
        <w:t>.</w:t>
      </w:r>
    </w:p>
    <w:p w:rsidR="00D9186D" w:rsidRPr="00F979B7" w:rsidRDefault="00D9186D">
      <w:pPr>
        <w:spacing w:after="160" w:line="259" w:lineRule="auto"/>
        <w:rPr>
          <w:rFonts w:ascii="Arial" w:hAnsi="Arial" w:cs="Arial"/>
          <w:b/>
          <w:bCs/>
          <w:sz w:val="20"/>
          <w:szCs w:val="20"/>
          <w:lang w:val="ru-RU"/>
        </w:rPr>
      </w:pPr>
      <w:r w:rsidRPr="00F979B7">
        <w:rPr>
          <w:rFonts w:ascii="Arial" w:hAnsi="Arial" w:cs="Arial"/>
          <w:b/>
          <w:bCs/>
          <w:sz w:val="20"/>
          <w:szCs w:val="20"/>
          <w:lang w:val="ru-RU"/>
        </w:rPr>
        <w:br w:type="page"/>
      </w:r>
    </w:p>
    <w:p w:rsidR="00D9186D" w:rsidRPr="00F979B7" w:rsidRDefault="00C341ED" w:rsidP="00D9186D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557332">
        <w:rPr>
          <w:rFonts w:ascii="Arial" w:hAnsi="Arial" w:cs="Arial"/>
          <w:b/>
          <w:bCs/>
          <w:sz w:val="24"/>
          <w:szCs w:val="24"/>
          <w:highlight w:val="yellow"/>
          <w:lang w:val="ru-RU"/>
        </w:rPr>
        <w:lastRenderedPageBreak/>
        <w:t>30</w:t>
      </w:r>
      <w:r w:rsidR="00D9186D" w:rsidRPr="00557332">
        <w:rPr>
          <w:rFonts w:ascii="Arial" w:hAnsi="Arial" w:cs="Arial"/>
          <w:b/>
          <w:bCs/>
          <w:sz w:val="24"/>
          <w:szCs w:val="24"/>
          <w:highlight w:val="yellow"/>
          <w:lang w:val="ru-RU"/>
        </w:rPr>
        <w:t xml:space="preserve">. CIM модуль – </w:t>
      </w:r>
      <w:r w:rsidR="00861E87" w:rsidRPr="00557332">
        <w:rPr>
          <w:rFonts w:ascii="Arial" w:hAnsi="Arial" w:cs="Arial"/>
          <w:b/>
          <w:bCs/>
          <w:sz w:val="24"/>
          <w:szCs w:val="24"/>
          <w:highlight w:val="yellow"/>
          <w:lang w:val="ru-RU"/>
        </w:rPr>
        <w:t>підключення до комп'ютера</w:t>
      </w:r>
    </w:p>
    <w:p w:rsidR="00D9186D" w:rsidRPr="00F979B7" w:rsidRDefault="00D9186D" w:rsidP="00D9186D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180975</wp:posOffset>
            </wp:positionV>
            <wp:extent cx="5758815" cy="2308860"/>
            <wp:effectExtent l="19050" t="0" r="0" b="0"/>
            <wp:wrapTopAndBottom/>
            <wp:docPr id="24" name="Рисунок 23" descr="PC-CIM_connect_r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-CIM_connect_ru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58815" cy="2308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79B7">
        <w:rPr>
          <w:rFonts w:ascii="Arial" w:hAnsi="Arial" w:cs="Arial"/>
          <w:bCs/>
          <w:sz w:val="20"/>
          <w:szCs w:val="20"/>
          <w:lang w:val="ru-RU"/>
        </w:rPr>
        <w:br/>
      </w:r>
    </w:p>
    <w:p w:rsidR="00D9186D" w:rsidRPr="00F979B7" w:rsidRDefault="00D9186D">
      <w:pPr>
        <w:spacing w:after="160" w:line="259" w:lineRule="auto"/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sz w:val="20"/>
          <w:szCs w:val="20"/>
          <w:lang w:val="ru-RU"/>
        </w:rPr>
        <w:br w:type="page"/>
      </w:r>
    </w:p>
    <w:p w:rsidR="00F43812" w:rsidRPr="00F979B7" w:rsidRDefault="00C341ED" w:rsidP="00F43812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lang w:val="ru-RU"/>
        </w:rPr>
      </w:pPr>
      <w:r>
        <w:rPr>
          <w:rFonts w:ascii="Arial" w:hAnsi="Arial" w:cs="Arial"/>
          <w:b/>
          <w:sz w:val="24"/>
          <w:szCs w:val="24"/>
          <w:lang w:val="ru-RU"/>
        </w:rPr>
        <w:lastRenderedPageBreak/>
        <w:t>31</w:t>
      </w:r>
      <w:r w:rsidR="00F43812" w:rsidRPr="00F979B7">
        <w:rPr>
          <w:rFonts w:ascii="Arial" w:hAnsi="Arial" w:cs="Arial"/>
          <w:b/>
          <w:sz w:val="24"/>
          <w:szCs w:val="24"/>
          <w:lang w:val="ru-RU"/>
        </w:rPr>
        <w:t xml:space="preserve">. </w:t>
      </w:r>
      <w:r w:rsidR="00861E87">
        <w:rPr>
          <w:rFonts w:ascii="Arial" w:hAnsi="Arial" w:cs="Arial"/>
          <w:b/>
          <w:sz w:val="24"/>
          <w:szCs w:val="24"/>
          <w:lang w:val="ru-RU"/>
        </w:rPr>
        <w:t>Криві нагріву для погодної компенсації</w:t>
      </w:r>
    </w:p>
    <w:p w:rsidR="00F43812" w:rsidRPr="00F979B7" w:rsidRDefault="00F43812" w:rsidP="00F43812">
      <w:pPr>
        <w:rPr>
          <w:lang w:val="ru-RU"/>
        </w:rPr>
      </w:pPr>
    </w:p>
    <w:p w:rsidR="00F43812" w:rsidRPr="00F979B7" w:rsidRDefault="00861E87" w:rsidP="00F43812">
      <w:pPr>
        <w:rPr>
          <w:rFonts w:ascii="Arial" w:hAnsi="Arial" w:cs="Arial"/>
          <w:bCs/>
          <w:sz w:val="20"/>
          <w:szCs w:val="20"/>
          <w:lang w:val="ru-RU"/>
        </w:rPr>
      </w:pPr>
      <w:r>
        <w:rPr>
          <w:rFonts w:ascii="Arial" w:hAnsi="Arial" w:cs="Arial"/>
          <w:bCs/>
          <w:sz w:val="20"/>
          <w:szCs w:val="20"/>
          <w:lang w:val="ru-RU"/>
        </w:rPr>
        <w:t>Еквітермальні криві нагріву</w:t>
      </w:r>
      <w:r w:rsidR="00F43812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з коефіцієнтом системи опалення</w:t>
      </w:r>
      <w:r w:rsidR="00F979B7">
        <w:rPr>
          <w:rFonts w:ascii="Arial" w:hAnsi="Arial" w:cs="Arial"/>
          <w:bCs/>
          <w:sz w:val="20"/>
          <w:szCs w:val="20"/>
          <w:lang w:val="ru-RU"/>
        </w:rPr>
        <w:t xml:space="preserve"> 1.</w:t>
      </w:r>
      <w:r>
        <w:rPr>
          <w:rFonts w:ascii="Arial" w:hAnsi="Arial" w:cs="Arial"/>
          <w:bCs/>
          <w:sz w:val="20"/>
          <w:szCs w:val="20"/>
          <w:lang w:val="ru-RU"/>
        </w:rPr>
        <w:t>30 (радіатори</w:t>
      </w:r>
      <w:r w:rsidR="00F43812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>
        <w:rPr>
          <w:rFonts w:ascii="Arial" w:hAnsi="Arial" w:cs="Arial"/>
          <w:bCs/>
          <w:sz w:val="20"/>
          <w:szCs w:val="20"/>
          <w:lang w:val="ru-RU"/>
        </w:rPr>
        <w:t>і задана</w:t>
      </w:r>
      <w:r w:rsidR="00F43812" w:rsidRPr="00F979B7">
        <w:rPr>
          <w:rFonts w:ascii="Arial" w:hAnsi="Arial" w:cs="Arial"/>
          <w:bCs/>
          <w:sz w:val="20"/>
          <w:szCs w:val="20"/>
          <w:lang w:val="ru-RU"/>
        </w:rPr>
        <w:t xml:space="preserve"> температура п</w:t>
      </w:r>
      <w:r>
        <w:rPr>
          <w:rFonts w:ascii="Arial" w:hAnsi="Arial" w:cs="Arial"/>
          <w:bCs/>
          <w:sz w:val="20"/>
          <w:szCs w:val="20"/>
          <w:lang w:val="ru-RU"/>
        </w:rPr>
        <w:t>приміщення</w:t>
      </w:r>
      <w:r w:rsidR="00F43812" w:rsidRPr="00F979B7">
        <w:rPr>
          <w:rFonts w:ascii="Arial" w:hAnsi="Arial" w:cs="Arial"/>
          <w:bCs/>
          <w:sz w:val="20"/>
          <w:szCs w:val="20"/>
          <w:lang w:val="ru-RU"/>
        </w:rPr>
        <w:t xml:space="preserve"> 21</w:t>
      </w:r>
      <w:r w:rsidR="00F979B7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="00F43812" w:rsidRPr="00F979B7">
        <w:rPr>
          <w:rFonts w:ascii="Arial" w:hAnsi="Arial" w:cs="Arial"/>
          <w:bCs/>
          <w:sz w:val="20"/>
          <w:szCs w:val="20"/>
          <w:lang w:val="ru-RU"/>
        </w:rPr>
        <w:t>5°C)</w:t>
      </w:r>
    </w:p>
    <w:p w:rsidR="00F43812" w:rsidRPr="00F979B7" w:rsidRDefault="00F43812" w:rsidP="00F43812">
      <w:pPr>
        <w:rPr>
          <w:b/>
          <w:lang w:val="ru-RU"/>
        </w:rPr>
      </w:pPr>
      <w:r w:rsidRPr="00F979B7">
        <w:rPr>
          <w:b/>
          <w:noProof/>
          <w:lang w:val="uk-UA" w:eastAsia="uk-UA"/>
        </w:rPr>
        <w:drawing>
          <wp:inline distT="0" distB="0" distL="0" distR="0">
            <wp:extent cx="5935028" cy="8019669"/>
            <wp:effectExtent l="19050" t="0" r="8572" b="0"/>
            <wp:docPr id="25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5028" cy="8019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4E2A" w:rsidRPr="00F979B7" w:rsidRDefault="00F64E2A">
      <w:pPr>
        <w:spacing w:after="160" w:line="259" w:lineRule="auto"/>
        <w:rPr>
          <w:rFonts w:ascii="Arial" w:hAnsi="Arial" w:cs="Arial"/>
          <w:b/>
          <w:bCs/>
          <w:sz w:val="24"/>
          <w:szCs w:val="24"/>
          <w:lang w:val="ru-RU"/>
        </w:rPr>
      </w:pPr>
      <w:r w:rsidRPr="00F979B7">
        <w:rPr>
          <w:rFonts w:ascii="Arial" w:hAnsi="Arial" w:cs="Arial"/>
          <w:b/>
          <w:bCs/>
          <w:sz w:val="24"/>
          <w:szCs w:val="24"/>
          <w:lang w:val="ru-RU"/>
        </w:rPr>
        <w:br w:type="page"/>
      </w:r>
    </w:p>
    <w:p w:rsidR="00F43812" w:rsidRPr="00F979B7" w:rsidRDefault="00C341ED" w:rsidP="00F43812">
      <w:pPr>
        <w:shd w:val="clear" w:color="auto" w:fill="BDD6EE" w:themeFill="accent1" w:themeFillTint="66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ru-RU"/>
        </w:rPr>
      </w:pPr>
      <w:r>
        <w:rPr>
          <w:rFonts w:ascii="Arial" w:hAnsi="Arial" w:cs="Arial"/>
          <w:b/>
          <w:bCs/>
          <w:sz w:val="24"/>
          <w:szCs w:val="24"/>
          <w:lang w:val="ru-RU"/>
        </w:rPr>
        <w:lastRenderedPageBreak/>
        <w:t>31</w:t>
      </w:r>
      <w:r w:rsidR="00F43812" w:rsidRPr="00F979B7">
        <w:rPr>
          <w:rFonts w:ascii="Arial" w:hAnsi="Arial" w:cs="Arial"/>
          <w:b/>
          <w:bCs/>
          <w:sz w:val="24"/>
          <w:szCs w:val="24"/>
          <w:lang w:val="ru-RU"/>
        </w:rPr>
        <w:t xml:space="preserve">. </w:t>
      </w:r>
      <w:r w:rsidR="00861E87">
        <w:rPr>
          <w:rFonts w:ascii="Arial" w:hAnsi="Arial" w:cs="Arial"/>
          <w:b/>
          <w:sz w:val="24"/>
          <w:szCs w:val="24"/>
          <w:lang w:val="ru-RU"/>
        </w:rPr>
        <w:t>Криві нагріву для погодної компенсації</w:t>
      </w:r>
      <w:r w:rsidR="00F43812" w:rsidRPr="00F979B7">
        <w:rPr>
          <w:rFonts w:ascii="Arial" w:hAnsi="Arial" w:cs="Arial"/>
          <w:b/>
          <w:bCs/>
          <w:caps/>
          <w:sz w:val="24"/>
          <w:szCs w:val="24"/>
          <w:lang w:val="ru-RU"/>
        </w:rPr>
        <w:t xml:space="preserve"> (</w:t>
      </w:r>
      <w:r w:rsidR="00F43812" w:rsidRPr="00F979B7">
        <w:rPr>
          <w:rFonts w:ascii="Arial" w:hAnsi="Arial" w:cs="Arial"/>
          <w:bCs/>
          <w:sz w:val="24"/>
          <w:szCs w:val="24"/>
          <w:lang w:val="ru-RU"/>
        </w:rPr>
        <w:t>прод</w:t>
      </w:r>
      <w:r w:rsidR="00861E87">
        <w:rPr>
          <w:rFonts w:ascii="Arial" w:hAnsi="Arial" w:cs="Arial"/>
          <w:bCs/>
          <w:sz w:val="24"/>
          <w:szCs w:val="24"/>
          <w:lang w:val="ru-RU"/>
        </w:rPr>
        <w:t>овження</w:t>
      </w:r>
      <w:r w:rsidR="00F43812" w:rsidRPr="00F979B7">
        <w:rPr>
          <w:rFonts w:ascii="Arial" w:hAnsi="Arial" w:cs="Arial"/>
          <w:b/>
          <w:bCs/>
          <w:caps/>
          <w:sz w:val="24"/>
          <w:szCs w:val="24"/>
          <w:lang w:val="ru-RU"/>
        </w:rPr>
        <w:t>)</w:t>
      </w:r>
    </w:p>
    <w:p w:rsidR="00F43812" w:rsidRPr="00F979B7" w:rsidRDefault="00F43812" w:rsidP="00F43812">
      <w:pPr>
        <w:rPr>
          <w:lang w:val="ru-RU"/>
        </w:rPr>
      </w:pPr>
    </w:p>
    <w:p w:rsidR="00F43812" w:rsidRPr="00F979B7" w:rsidRDefault="00F43812" w:rsidP="00F43812">
      <w:pPr>
        <w:rPr>
          <w:rFonts w:ascii="Arial" w:hAnsi="Arial" w:cs="Arial"/>
          <w:bCs/>
          <w:sz w:val="20"/>
          <w:szCs w:val="20"/>
          <w:lang w:val="ru-RU"/>
        </w:rPr>
      </w:pPr>
      <w:r w:rsidRPr="00F979B7">
        <w:rPr>
          <w:rFonts w:ascii="Arial" w:hAnsi="Arial" w:cs="Arial"/>
          <w:bCs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143510</wp:posOffset>
            </wp:positionH>
            <wp:positionV relativeFrom="paragraph">
              <wp:posOffset>544830</wp:posOffset>
            </wp:positionV>
            <wp:extent cx="5644515" cy="7903845"/>
            <wp:effectExtent l="19050" t="0" r="0" b="0"/>
            <wp:wrapTopAndBottom/>
            <wp:docPr id="26" name="Obráze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44515" cy="7903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1E87" w:rsidRPr="00861E8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Еквітермальні криві нагріву</w:t>
      </w:r>
      <w:r w:rsidR="00861E8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 коефіцієнтом системи опалення 1.10</w:t>
      </w:r>
      <w:r w:rsidR="00861E87"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Pr="00F979B7">
        <w:rPr>
          <w:rFonts w:ascii="Arial" w:hAnsi="Arial" w:cs="Arial"/>
          <w:bCs/>
          <w:sz w:val="20"/>
          <w:szCs w:val="20"/>
          <w:lang w:val="ru-RU"/>
        </w:rPr>
        <w:t>(</w:t>
      </w:r>
      <w:r w:rsidR="00861E87">
        <w:rPr>
          <w:rFonts w:ascii="Arial" w:hAnsi="Arial" w:cs="Arial"/>
          <w:bCs/>
          <w:sz w:val="20"/>
          <w:szCs w:val="20"/>
          <w:lang w:val="ru-RU"/>
        </w:rPr>
        <w:t>підлогове опалення і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r w:rsidR="00861E87">
        <w:rPr>
          <w:rFonts w:ascii="Arial" w:hAnsi="Arial" w:cs="Arial"/>
          <w:bCs/>
          <w:sz w:val="20"/>
          <w:szCs w:val="20"/>
          <w:lang w:val="ru-RU"/>
        </w:rPr>
        <w:t>задана температура приміщення</w:t>
      </w:r>
      <w:r w:rsidRPr="00F979B7">
        <w:rPr>
          <w:rFonts w:ascii="Arial" w:hAnsi="Arial" w:cs="Arial"/>
          <w:bCs/>
          <w:sz w:val="20"/>
          <w:szCs w:val="20"/>
          <w:lang w:val="ru-RU"/>
        </w:rPr>
        <w:t xml:space="preserve"> 21</w:t>
      </w:r>
      <w:r w:rsidR="00F979B7" w:rsidRPr="00F979B7">
        <w:rPr>
          <w:rFonts w:ascii="Arial" w:hAnsi="Arial" w:cs="Arial"/>
          <w:bCs/>
          <w:sz w:val="20"/>
          <w:szCs w:val="20"/>
          <w:lang w:val="ru-RU"/>
        </w:rPr>
        <w:t>.</w:t>
      </w:r>
      <w:r w:rsidRPr="00F979B7">
        <w:rPr>
          <w:rFonts w:ascii="Arial" w:hAnsi="Arial" w:cs="Arial"/>
          <w:bCs/>
          <w:sz w:val="20"/>
          <w:szCs w:val="20"/>
          <w:lang w:val="ru-RU"/>
        </w:rPr>
        <w:t>5°C)</w:t>
      </w:r>
    </w:p>
    <w:p w:rsidR="00F43812" w:rsidRPr="00F979B7" w:rsidRDefault="00F43812" w:rsidP="00F43812">
      <w:pPr>
        <w:rPr>
          <w:rFonts w:cs="Arial"/>
          <w:bCs/>
          <w:sz w:val="20"/>
          <w:szCs w:val="20"/>
          <w:lang w:val="ru-RU"/>
        </w:rPr>
      </w:pPr>
    </w:p>
    <w:p w:rsidR="00B03091" w:rsidRPr="00F979B7" w:rsidRDefault="00B03091" w:rsidP="00D9186D">
      <w:pPr>
        <w:rPr>
          <w:rFonts w:ascii="Arial" w:hAnsi="Arial" w:cs="Arial"/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  <w:r w:rsidRPr="00F979B7">
        <w:rPr>
          <w:noProof/>
          <w:szCs w:val="96"/>
          <w:lang w:val="uk-UA" w:eastAsia="uk-UA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1785620</wp:posOffset>
            </wp:positionH>
            <wp:positionV relativeFrom="paragraph">
              <wp:posOffset>2540</wp:posOffset>
            </wp:positionV>
            <wp:extent cx="2188845" cy="440055"/>
            <wp:effectExtent l="19050" t="0" r="1905" b="0"/>
            <wp:wrapTopAndBottom/>
            <wp:docPr id="27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440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3812" w:rsidRPr="00F979B7" w:rsidRDefault="00F43812" w:rsidP="00F43812">
      <w:pPr>
        <w:jc w:val="center"/>
        <w:rPr>
          <w:bCs/>
          <w:sz w:val="20"/>
          <w:szCs w:val="20"/>
          <w:lang w:val="ru-RU"/>
        </w:rPr>
      </w:pPr>
      <w:r w:rsidRPr="00F979B7">
        <w:rPr>
          <w:bCs/>
          <w:sz w:val="20"/>
          <w:szCs w:val="20"/>
          <w:lang w:val="ru-RU"/>
        </w:rPr>
        <w:t xml:space="preserve"> </w:t>
      </w:r>
    </w:p>
    <w:p w:rsidR="00F43812" w:rsidRPr="00557332" w:rsidRDefault="00F43812" w:rsidP="00F43812">
      <w:pPr>
        <w:jc w:val="center"/>
        <w:rPr>
          <w:rFonts w:ascii="Arial" w:hAnsi="Arial" w:cs="Arial"/>
          <w:bCs/>
          <w:sz w:val="24"/>
          <w:szCs w:val="24"/>
          <w:highlight w:val="yellow"/>
          <w:lang w:val="en-US"/>
        </w:rPr>
      </w:pPr>
      <w:r w:rsidRPr="00557332">
        <w:rPr>
          <w:rFonts w:ascii="Arial" w:hAnsi="Arial" w:cs="Arial"/>
          <w:bCs/>
          <w:sz w:val="24"/>
          <w:szCs w:val="24"/>
          <w:highlight w:val="yellow"/>
          <w:lang w:val="en-US"/>
        </w:rPr>
        <w:t>Kostečka Group spol. s r.o.</w:t>
      </w:r>
      <w:r w:rsidRPr="00557332">
        <w:rPr>
          <w:rFonts w:ascii="Arial" w:hAnsi="Arial" w:cs="Arial"/>
          <w:bCs/>
          <w:sz w:val="24"/>
          <w:szCs w:val="24"/>
          <w:highlight w:val="yellow"/>
          <w:lang w:val="en-US"/>
        </w:rPr>
        <w:br/>
        <w:t>Borského 1011/1</w:t>
      </w:r>
      <w:r w:rsidRPr="00557332">
        <w:rPr>
          <w:rFonts w:ascii="Arial" w:hAnsi="Arial" w:cs="Arial"/>
          <w:bCs/>
          <w:sz w:val="24"/>
          <w:szCs w:val="24"/>
          <w:highlight w:val="yellow"/>
          <w:lang w:val="en-US"/>
        </w:rPr>
        <w:br/>
        <w:t>152 00 Praha 5</w:t>
      </w:r>
    </w:p>
    <w:p w:rsidR="00F43812" w:rsidRPr="009C20BD" w:rsidRDefault="00F43812" w:rsidP="00F43812">
      <w:pPr>
        <w:jc w:val="center"/>
        <w:rPr>
          <w:rFonts w:ascii="Arial" w:hAnsi="Arial" w:cs="Arial"/>
          <w:bCs/>
          <w:sz w:val="24"/>
          <w:szCs w:val="24"/>
          <w:lang w:val="en-US"/>
        </w:rPr>
      </w:pPr>
      <w:r w:rsidRPr="00557332">
        <w:rPr>
          <w:rFonts w:ascii="Arial" w:hAnsi="Arial" w:cs="Arial"/>
          <w:bCs/>
          <w:sz w:val="24"/>
          <w:szCs w:val="24"/>
          <w:highlight w:val="yellow"/>
          <w:lang w:val="en-US"/>
        </w:rPr>
        <w:t>Tel.: 380 309 211</w:t>
      </w:r>
      <w:r w:rsidRPr="009C20BD">
        <w:rPr>
          <w:rFonts w:ascii="Arial" w:hAnsi="Arial" w:cs="Arial"/>
          <w:bCs/>
          <w:sz w:val="24"/>
          <w:szCs w:val="24"/>
          <w:lang w:val="en-US"/>
        </w:rPr>
        <w:br/>
        <w:t xml:space="preserve">E-mail: </w:t>
      </w:r>
      <w:hyperlink r:id="rId41" w:history="1">
        <w:r w:rsidRPr="009C20BD">
          <w:rPr>
            <w:rStyle w:val="a6"/>
            <w:rFonts w:ascii="Arial" w:hAnsi="Arial" w:cs="Arial"/>
            <w:bCs/>
            <w:sz w:val="24"/>
            <w:szCs w:val="24"/>
            <w:lang w:val="en-US"/>
          </w:rPr>
          <w:t>info@kostecka.net</w:t>
        </w:r>
      </w:hyperlink>
    </w:p>
    <w:p w:rsidR="00F43812" w:rsidRPr="00F979B7" w:rsidRDefault="001059DA" w:rsidP="00F43812">
      <w:pPr>
        <w:jc w:val="center"/>
        <w:rPr>
          <w:rFonts w:ascii="Arial" w:hAnsi="Arial" w:cs="Arial"/>
          <w:bCs/>
          <w:sz w:val="24"/>
          <w:szCs w:val="24"/>
          <w:lang w:val="ru-RU"/>
        </w:rPr>
      </w:pPr>
      <w:hyperlink r:id="rId42" w:history="1">
        <w:r w:rsidR="00F43812" w:rsidRPr="00F979B7">
          <w:rPr>
            <w:rStyle w:val="a6"/>
            <w:rFonts w:ascii="Arial" w:hAnsi="Arial" w:cs="Arial"/>
            <w:bCs/>
            <w:sz w:val="24"/>
            <w:szCs w:val="24"/>
            <w:lang w:val="ru-RU"/>
          </w:rPr>
          <w:t>www.kostecka.net</w:t>
        </w:r>
      </w:hyperlink>
      <w:r w:rsidR="00F43812" w:rsidRPr="00F979B7">
        <w:rPr>
          <w:rFonts w:ascii="Arial" w:hAnsi="Arial" w:cs="Arial"/>
          <w:bCs/>
          <w:sz w:val="24"/>
          <w:szCs w:val="24"/>
          <w:lang w:val="ru-RU"/>
        </w:rPr>
        <w:t xml:space="preserve"> </w:t>
      </w:r>
    </w:p>
    <w:p w:rsidR="009D5B46" w:rsidRPr="00F979B7" w:rsidRDefault="009D5B46" w:rsidP="00F43812">
      <w:pPr>
        <w:rPr>
          <w:rFonts w:ascii="Arial" w:hAnsi="Arial" w:cs="Arial"/>
          <w:bCs/>
          <w:sz w:val="20"/>
          <w:szCs w:val="20"/>
          <w:lang w:val="ru-RU"/>
        </w:rPr>
      </w:pPr>
    </w:p>
    <w:sectPr w:rsidR="009D5B46" w:rsidRPr="00F979B7" w:rsidSect="00D150F9">
      <w:pgSz w:w="11906" w:h="16838"/>
      <w:pgMar w:top="1077" w:right="1304" w:bottom="1077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1ECC" w:rsidRDefault="00511ECC" w:rsidP="00A9628C">
      <w:pPr>
        <w:spacing w:after="0" w:line="240" w:lineRule="auto"/>
      </w:pPr>
      <w:r>
        <w:separator/>
      </w:r>
    </w:p>
  </w:endnote>
  <w:endnote w:type="continuationSeparator" w:id="0">
    <w:p w:rsidR="00511ECC" w:rsidRDefault="00511ECC" w:rsidP="00A962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1E87" w:rsidRPr="00314555" w:rsidRDefault="00861E87" w:rsidP="00314555">
    <w:pPr>
      <w:pStyle w:val="a9"/>
      <w:pBdr>
        <w:top w:val="thinThickSmallGap" w:sz="24" w:space="1" w:color="823B0B" w:themeColor="accent2" w:themeShade="7F"/>
      </w:pBdr>
      <w:rPr>
        <w:lang w:val="ru-RU"/>
      </w:rPr>
    </w:pPr>
    <w:r>
      <w:rPr>
        <w:rFonts w:ascii="Arial" w:hAnsi="Arial" w:cs="Arial"/>
        <w:sz w:val="16"/>
        <w:szCs w:val="16"/>
        <w:lang w:val="ru-RU"/>
      </w:rPr>
      <w:t>Інструцкія для користувача</w:t>
    </w:r>
    <w:r>
      <w:rPr>
        <w:rFonts w:asciiTheme="majorHAnsi" w:hAnsiTheme="majorHAnsi"/>
      </w:rPr>
      <w:ptab w:relativeTo="margin" w:alignment="right" w:leader="none"/>
    </w:r>
    <w:r w:rsidRPr="00A9628C">
      <w:rPr>
        <w:rFonts w:ascii="Arial" w:hAnsi="Arial" w:cs="Arial"/>
        <w:sz w:val="16"/>
        <w:szCs w:val="16"/>
      </w:rPr>
      <w:t>Ст</w:t>
    </w:r>
    <w:r>
      <w:rPr>
        <w:rFonts w:ascii="Arial" w:hAnsi="Arial" w:cs="Arial"/>
        <w:sz w:val="16"/>
        <w:szCs w:val="16"/>
        <w:lang w:val="uk-UA"/>
      </w:rPr>
      <w:t>орінка</w:t>
    </w:r>
    <w:r w:rsidRPr="00A9628C">
      <w:rPr>
        <w:rFonts w:ascii="Arial" w:hAnsi="Arial" w:cs="Arial"/>
        <w:sz w:val="16"/>
        <w:szCs w:val="16"/>
      </w:rPr>
      <w:t xml:space="preserve"> </w:t>
    </w:r>
    <w:r w:rsidRPr="00A9628C">
      <w:rPr>
        <w:rFonts w:ascii="Arial" w:hAnsi="Arial" w:cs="Arial"/>
        <w:sz w:val="16"/>
        <w:szCs w:val="16"/>
      </w:rPr>
      <w:fldChar w:fldCharType="begin"/>
    </w:r>
    <w:r w:rsidRPr="00A9628C">
      <w:rPr>
        <w:rFonts w:ascii="Arial" w:hAnsi="Arial" w:cs="Arial"/>
        <w:sz w:val="16"/>
        <w:szCs w:val="16"/>
      </w:rPr>
      <w:instrText xml:space="preserve"> PAGE   \* MERGEFORMAT </w:instrText>
    </w:r>
    <w:r w:rsidRPr="00A9628C">
      <w:rPr>
        <w:rFonts w:ascii="Arial" w:hAnsi="Arial" w:cs="Arial"/>
        <w:sz w:val="16"/>
        <w:szCs w:val="16"/>
      </w:rPr>
      <w:fldChar w:fldCharType="separate"/>
    </w:r>
    <w:r w:rsidR="001452E9">
      <w:rPr>
        <w:rFonts w:ascii="Arial" w:hAnsi="Arial" w:cs="Arial"/>
        <w:noProof/>
        <w:sz w:val="16"/>
        <w:szCs w:val="16"/>
      </w:rPr>
      <w:t>48</w:t>
    </w:r>
    <w:r w:rsidRPr="00A9628C">
      <w:rPr>
        <w:rFonts w:ascii="Arial" w:hAnsi="Arial" w:cs="Arial"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1E87" w:rsidRPr="00A9628C" w:rsidRDefault="00861E87" w:rsidP="00A9628C">
    <w:pPr>
      <w:pStyle w:val="a9"/>
      <w:pBdr>
        <w:top w:val="thinThickSmallGap" w:sz="24" w:space="1" w:color="823B0B" w:themeColor="accent2" w:themeShade="7F"/>
      </w:pBdr>
      <w:rPr>
        <w:rFonts w:asciiTheme="majorHAnsi" w:hAnsiTheme="majorHAnsi"/>
      </w:rPr>
    </w:pPr>
    <w:r>
      <w:rPr>
        <w:rFonts w:ascii="Arial" w:hAnsi="Arial" w:cs="Arial"/>
        <w:sz w:val="16"/>
        <w:szCs w:val="16"/>
      </w:rPr>
      <w:t>Сторінка</w:t>
    </w:r>
    <w:r w:rsidRPr="00A9628C">
      <w:rPr>
        <w:rFonts w:ascii="Arial" w:hAnsi="Arial" w:cs="Arial"/>
        <w:sz w:val="16"/>
        <w:szCs w:val="16"/>
      </w:rPr>
      <w:t xml:space="preserve"> </w:t>
    </w:r>
    <w:r w:rsidRPr="00A9628C">
      <w:rPr>
        <w:rFonts w:ascii="Arial" w:hAnsi="Arial" w:cs="Arial"/>
        <w:sz w:val="16"/>
        <w:szCs w:val="16"/>
      </w:rPr>
      <w:fldChar w:fldCharType="begin"/>
    </w:r>
    <w:r w:rsidRPr="00A9628C">
      <w:rPr>
        <w:rFonts w:ascii="Arial" w:hAnsi="Arial" w:cs="Arial"/>
        <w:sz w:val="16"/>
        <w:szCs w:val="16"/>
      </w:rPr>
      <w:instrText xml:space="preserve"> PAGE   \* MERGEFORMAT </w:instrText>
    </w:r>
    <w:r w:rsidRPr="00A9628C">
      <w:rPr>
        <w:rFonts w:ascii="Arial" w:hAnsi="Arial" w:cs="Arial"/>
        <w:sz w:val="16"/>
        <w:szCs w:val="16"/>
      </w:rPr>
      <w:fldChar w:fldCharType="separate"/>
    </w:r>
    <w:r w:rsidR="001452E9">
      <w:rPr>
        <w:rFonts w:ascii="Arial" w:hAnsi="Arial" w:cs="Arial"/>
        <w:noProof/>
        <w:sz w:val="16"/>
        <w:szCs w:val="16"/>
      </w:rPr>
      <w:t>47</w:t>
    </w:r>
    <w:r w:rsidRPr="00A9628C">
      <w:rPr>
        <w:rFonts w:ascii="Arial" w:hAnsi="Arial" w:cs="Arial"/>
        <w:sz w:val="16"/>
        <w:szCs w:val="16"/>
      </w:rPr>
      <w:fldChar w:fldCharType="end"/>
    </w:r>
    <w:r>
      <w:rPr>
        <w:rFonts w:asciiTheme="majorHAnsi" w:hAnsiTheme="majorHAnsi"/>
      </w:rPr>
      <w:ptab w:relativeTo="margin" w:alignment="right" w:leader="none"/>
    </w:r>
    <w:r w:rsidRPr="00A9628C">
      <w:rPr>
        <w:rFonts w:ascii="Arial" w:hAnsi="Arial" w:cs="Arial"/>
        <w:sz w:val="16"/>
        <w:szCs w:val="16"/>
        <w:lang w:val="ru-RU"/>
      </w:rPr>
      <w:t xml:space="preserve"> Теплов</w:t>
    </w:r>
    <w:r>
      <w:rPr>
        <w:rFonts w:ascii="Arial" w:hAnsi="Arial" w:cs="Arial"/>
        <w:sz w:val="16"/>
        <w:szCs w:val="16"/>
        <w:lang w:val="ru-RU"/>
      </w:rPr>
      <w:t>і</w:t>
    </w:r>
    <w:r w:rsidRPr="00A9628C">
      <w:rPr>
        <w:rFonts w:ascii="Arial" w:hAnsi="Arial" w:cs="Arial"/>
        <w:sz w:val="16"/>
        <w:szCs w:val="16"/>
        <w:lang w:val="ru-RU"/>
      </w:rPr>
      <w:t xml:space="preserve"> насос</w:t>
    </w:r>
    <w:r>
      <w:rPr>
        <w:rFonts w:ascii="Arial" w:hAnsi="Arial" w:cs="Arial"/>
        <w:sz w:val="16"/>
        <w:szCs w:val="16"/>
        <w:lang w:val="ru-RU"/>
      </w:rPr>
      <w:t>и</w:t>
    </w:r>
    <w:r w:rsidRPr="00A9628C">
      <w:rPr>
        <w:rFonts w:ascii="Arial" w:hAnsi="Arial" w:cs="Arial"/>
        <w:sz w:val="16"/>
        <w:szCs w:val="16"/>
        <w:lang w:val="ru-RU"/>
      </w:rPr>
      <w:t xml:space="preserve"> </w:t>
    </w:r>
    <w:r>
      <w:rPr>
        <w:rFonts w:ascii="Arial" w:hAnsi="Arial" w:cs="Arial"/>
        <w:sz w:val="16"/>
        <w:szCs w:val="16"/>
        <w:lang w:val="ru-RU"/>
      </w:rPr>
      <w:t>повітря</w:t>
    </w:r>
    <w:r w:rsidRPr="00A9628C">
      <w:rPr>
        <w:rFonts w:ascii="Arial" w:hAnsi="Arial" w:cs="Arial"/>
        <w:sz w:val="16"/>
        <w:szCs w:val="16"/>
        <w:lang w:val="ru-RU"/>
      </w:rPr>
      <w:t xml:space="preserve">-вода </w:t>
    </w:r>
    <w:r w:rsidRPr="00A9628C">
      <w:rPr>
        <w:rFonts w:ascii="Arial" w:hAnsi="Arial" w:cs="Arial"/>
        <w:sz w:val="16"/>
        <w:szCs w:val="16"/>
        <w:lang w:val="en-US"/>
      </w:rPr>
      <w:t>FUJI</w:t>
    </w:r>
    <w:r w:rsidRPr="00A9628C">
      <w:rPr>
        <w:rFonts w:ascii="Arial" w:hAnsi="Arial" w:cs="Arial"/>
        <w:sz w:val="16"/>
        <w:szCs w:val="16"/>
        <w:lang w:val="ru-RU"/>
      </w:rPr>
      <w:t>-</w:t>
    </w:r>
    <w:r w:rsidRPr="00A9628C">
      <w:rPr>
        <w:rFonts w:ascii="Arial" w:hAnsi="Arial" w:cs="Arial"/>
        <w:sz w:val="16"/>
        <w:szCs w:val="16"/>
        <w:lang w:val="en-US"/>
      </w:rPr>
      <w:t>KAITEKI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1ECC" w:rsidRDefault="00511ECC" w:rsidP="00A9628C">
      <w:pPr>
        <w:spacing w:after="0" w:line="240" w:lineRule="auto"/>
      </w:pPr>
      <w:r>
        <w:separator/>
      </w:r>
    </w:p>
  </w:footnote>
  <w:footnote w:type="continuationSeparator" w:id="0">
    <w:p w:rsidR="00511ECC" w:rsidRDefault="00511ECC" w:rsidP="00A962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215A2"/>
    <w:multiLevelType w:val="hybridMultilevel"/>
    <w:tmpl w:val="59A0D9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D45FC"/>
    <w:multiLevelType w:val="hybridMultilevel"/>
    <w:tmpl w:val="3AB486A8"/>
    <w:lvl w:ilvl="0" w:tplc="440AB82E">
      <w:start w:val="7"/>
      <w:numFmt w:val="decimal"/>
      <w:lvlText w:val="%1."/>
      <w:lvlJc w:val="left"/>
      <w:pPr>
        <w:ind w:left="927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3602188"/>
    <w:multiLevelType w:val="hybridMultilevel"/>
    <w:tmpl w:val="15280AA6"/>
    <w:lvl w:ilvl="0" w:tplc="0405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C35F38"/>
    <w:multiLevelType w:val="hybridMultilevel"/>
    <w:tmpl w:val="7F74E812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732CE2"/>
    <w:multiLevelType w:val="hybridMultilevel"/>
    <w:tmpl w:val="5EA8D190"/>
    <w:lvl w:ilvl="0" w:tplc="4DFC19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C47714"/>
    <w:multiLevelType w:val="hybridMultilevel"/>
    <w:tmpl w:val="22C067A0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0C2A60"/>
    <w:multiLevelType w:val="hybridMultilevel"/>
    <w:tmpl w:val="BD34FB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8964D4"/>
    <w:multiLevelType w:val="hybridMultilevel"/>
    <w:tmpl w:val="0010B7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8B7A78"/>
    <w:multiLevelType w:val="hybridMultilevel"/>
    <w:tmpl w:val="508C5D82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42591C"/>
    <w:multiLevelType w:val="hybridMultilevel"/>
    <w:tmpl w:val="0A1E9B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C01FDE"/>
    <w:multiLevelType w:val="hybridMultilevel"/>
    <w:tmpl w:val="828EF0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0E4B07"/>
    <w:multiLevelType w:val="hybridMultilevel"/>
    <w:tmpl w:val="11960F6A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D0456A"/>
    <w:multiLevelType w:val="hybridMultilevel"/>
    <w:tmpl w:val="7A3A921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0E20063"/>
    <w:multiLevelType w:val="hybridMultilevel"/>
    <w:tmpl w:val="089A6D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4E43DFD"/>
    <w:multiLevelType w:val="hybridMultilevel"/>
    <w:tmpl w:val="84E01CBA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A5D3269"/>
    <w:multiLevelType w:val="hybridMultilevel"/>
    <w:tmpl w:val="E0BA0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2F27ED"/>
    <w:multiLevelType w:val="hybridMultilevel"/>
    <w:tmpl w:val="B9DCC3A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0E6681C"/>
    <w:multiLevelType w:val="hybridMultilevel"/>
    <w:tmpl w:val="B1CE98AE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B45E64"/>
    <w:multiLevelType w:val="hybridMultilevel"/>
    <w:tmpl w:val="E9FCE786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78C16CA"/>
    <w:multiLevelType w:val="hybridMultilevel"/>
    <w:tmpl w:val="A426F2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3C59BF"/>
    <w:multiLevelType w:val="hybridMultilevel"/>
    <w:tmpl w:val="823801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ED49A4"/>
    <w:multiLevelType w:val="hybridMultilevel"/>
    <w:tmpl w:val="5FB07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A6139A"/>
    <w:multiLevelType w:val="hybridMultilevel"/>
    <w:tmpl w:val="49048954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C32977"/>
    <w:multiLevelType w:val="hybridMultilevel"/>
    <w:tmpl w:val="D7381A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3D7F08"/>
    <w:multiLevelType w:val="hybridMultilevel"/>
    <w:tmpl w:val="5C848616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EC2346"/>
    <w:multiLevelType w:val="hybridMultilevel"/>
    <w:tmpl w:val="FBC0B568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AD65227"/>
    <w:multiLevelType w:val="hybridMultilevel"/>
    <w:tmpl w:val="0EC875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5D60C5"/>
    <w:multiLevelType w:val="hybridMultilevel"/>
    <w:tmpl w:val="4D6C95D8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5A87780"/>
    <w:multiLevelType w:val="hybridMultilevel"/>
    <w:tmpl w:val="687CE6CA"/>
    <w:lvl w:ilvl="0" w:tplc="AF587564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AA44FA"/>
    <w:multiLevelType w:val="hybridMultilevel"/>
    <w:tmpl w:val="BEA422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F82B87"/>
    <w:multiLevelType w:val="hybridMultilevel"/>
    <w:tmpl w:val="4B067A62"/>
    <w:lvl w:ilvl="0" w:tplc="440AB82E">
      <w:start w:val="7"/>
      <w:numFmt w:val="decimal"/>
      <w:lvlText w:val="%1."/>
      <w:lvlJc w:val="left"/>
      <w:pPr>
        <w:ind w:left="1287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9F75439"/>
    <w:multiLevelType w:val="hybridMultilevel"/>
    <w:tmpl w:val="A29834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1"/>
  </w:num>
  <w:num w:numId="5">
    <w:abstractNumId w:val="23"/>
  </w:num>
  <w:num w:numId="6">
    <w:abstractNumId w:val="29"/>
  </w:num>
  <w:num w:numId="7">
    <w:abstractNumId w:val="6"/>
  </w:num>
  <w:num w:numId="8">
    <w:abstractNumId w:val="9"/>
  </w:num>
  <w:num w:numId="9">
    <w:abstractNumId w:val="0"/>
  </w:num>
  <w:num w:numId="10">
    <w:abstractNumId w:val="19"/>
  </w:num>
  <w:num w:numId="11">
    <w:abstractNumId w:val="10"/>
  </w:num>
  <w:num w:numId="12">
    <w:abstractNumId w:val="15"/>
  </w:num>
  <w:num w:numId="13">
    <w:abstractNumId w:val="12"/>
  </w:num>
  <w:num w:numId="14">
    <w:abstractNumId w:val="16"/>
  </w:num>
  <w:num w:numId="15">
    <w:abstractNumId w:val="26"/>
  </w:num>
  <w:num w:numId="16">
    <w:abstractNumId w:val="30"/>
  </w:num>
  <w:num w:numId="17">
    <w:abstractNumId w:val="21"/>
  </w:num>
  <w:num w:numId="18">
    <w:abstractNumId w:val="11"/>
  </w:num>
  <w:num w:numId="19">
    <w:abstractNumId w:val="22"/>
  </w:num>
  <w:num w:numId="20">
    <w:abstractNumId w:val="5"/>
  </w:num>
  <w:num w:numId="21">
    <w:abstractNumId w:val="31"/>
  </w:num>
  <w:num w:numId="22">
    <w:abstractNumId w:val="18"/>
  </w:num>
  <w:num w:numId="23">
    <w:abstractNumId w:val="28"/>
  </w:num>
  <w:num w:numId="24">
    <w:abstractNumId w:val="27"/>
  </w:num>
  <w:num w:numId="25">
    <w:abstractNumId w:val="8"/>
  </w:num>
  <w:num w:numId="26">
    <w:abstractNumId w:val="25"/>
  </w:num>
  <w:num w:numId="27">
    <w:abstractNumId w:val="13"/>
  </w:num>
  <w:num w:numId="28">
    <w:abstractNumId w:val="3"/>
  </w:num>
  <w:num w:numId="29">
    <w:abstractNumId w:val="17"/>
  </w:num>
  <w:num w:numId="30">
    <w:abstractNumId w:val="20"/>
  </w:num>
  <w:num w:numId="31">
    <w:abstractNumId w:val="24"/>
  </w:num>
  <w:num w:numId="3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1"/>
  <w:hideSpellingErrors/>
  <w:defaultTabStop w:val="708"/>
  <w:hyphenationZone w:val="425"/>
  <w:evenAndOddHeader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518A8"/>
    <w:rsid w:val="00005C98"/>
    <w:rsid w:val="00010823"/>
    <w:rsid w:val="00013004"/>
    <w:rsid w:val="0001425F"/>
    <w:rsid w:val="00017014"/>
    <w:rsid w:val="00020FEC"/>
    <w:rsid w:val="0002498B"/>
    <w:rsid w:val="000276E5"/>
    <w:rsid w:val="000317D3"/>
    <w:rsid w:val="00034FBB"/>
    <w:rsid w:val="0003539E"/>
    <w:rsid w:val="000379DD"/>
    <w:rsid w:val="000434B2"/>
    <w:rsid w:val="000451C4"/>
    <w:rsid w:val="00046A25"/>
    <w:rsid w:val="00046B41"/>
    <w:rsid w:val="00047277"/>
    <w:rsid w:val="00061828"/>
    <w:rsid w:val="00062E30"/>
    <w:rsid w:val="00064A33"/>
    <w:rsid w:val="00066394"/>
    <w:rsid w:val="000738C5"/>
    <w:rsid w:val="0008325E"/>
    <w:rsid w:val="00084C95"/>
    <w:rsid w:val="0009259F"/>
    <w:rsid w:val="00092A04"/>
    <w:rsid w:val="00097DAF"/>
    <w:rsid w:val="000A27A8"/>
    <w:rsid w:val="000A2A48"/>
    <w:rsid w:val="000A3250"/>
    <w:rsid w:val="000B24D9"/>
    <w:rsid w:val="000B7A68"/>
    <w:rsid w:val="000C1C83"/>
    <w:rsid w:val="000C2630"/>
    <w:rsid w:val="000C2974"/>
    <w:rsid w:val="000C3C35"/>
    <w:rsid w:val="000C46F0"/>
    <w:rsid w:val="000C5AEE"/>
    <w:rsid w:val="000D1F8D"/>
    <w:rsid w:val="000E20FA"/>
    <w:rsid w:val="000E50ED"/>
    <w:rsid w:val="000F462C"/>
    <w:rsid w:val="000F5861"/>
    <w:rsid w:val="000F77E4"/>
    <w:rsid w:val="001051D8"/>
    <w:rsid w:val="00105395"/>
    <w:rsid w:val="001059DA"/>
    <w:rsid w:val="00110D46"/>
    <w:rsid w:val="00113DB9"/>
    <w:rsid w:val="00114E3C"/>
    <w:rsid w:val="00123EFD"/>
    <w:rsid w:val="001263C0"/>
    <w:rsid w:val="0013080F"/>
    <w:rsid w:val="00130901"/>
    <w:rsid w:val="001314C7"/>
    <w:rsid w:val="00140794"/>
    <w:rsid w:val="001437C1"/>
    <w:rsid w:val="001452E9"/>
    <w:rsid w:val="001467F8"/>
    <w:rsid w:val="00147273"/>
    <w:rsid w:val="00154BBE"/>
    <w:rsid w:val="001571EB"/>
    <w:rsid w:val="0015722C"/>
    <w:rsid w:val="00160E54"/>
    <w:rsid w:val="00161217"/>
    <w:rsid w:val="00161548"/>
    <w:rsid w:val="00163FC5"/>
    <w:rsid w:val="00170946"/>
    <w:rsid w:val="00173C1C"/>
    <w:rsid w:val="00180B1D"/>
    <w:rsid w:val="001870EF"/>
    <w:rsid w:val="001903ED"/>
    <w:rsid w:val="00195636"/>
    <w:rsid w:val="001A4B7F"/>
    <w:rsid w:val="001A501B"/>
    <w:rsid w:val="001A5241"/>
    <w:rsid w:val="001B34D4"/>
    <w:rsid w:val="001B357F"/>
    <w:rsid w:val="001B6A8A"/>
    <w:rsid w:val="001D2722"/>
    <w:rsid w:val="001E4826"/>
    <w:rsid w:val="001E6A3C"/>
    <w:rsid w:val="001F0E36"/>
    <w:rsid w:val="001F6003"/>
    <w:rsid w:val="00200DE5"/>
    <w:rsid w:val="002057E7"/>
    <w:rsid w:val="0020589F"/>
    <w:rsid w:val="00206DA2"/>
    <w:rsid w:val="00207E70"/>
    <w:rsid w:val="00211E55"/>
    <w:rsid w:val="0021293B"/>
    <w:rsid w:val="00221F8C"/>
    <w:rsid w:val="00245472"/>
    <w:rsid w:val="00263369"/>
    <w:rsid w:val="00264763"/>
    <w:rsid w:val="00273625"/>
    <w:rsid w:val="002760A7"/>
    <w:rsid w:val="0028797B"/>
    <w:rsid w:val="0029051C"/>
    <w:rsid w:val="002946AC"/>
    <w:rsid w:val="00296032"/>
    <w:rsid w:val="0029641A"/>
    <w:rsid w:val="002A2F8E"/>
    <w:rsid w:val="002A3360"/>
    <w:rsid w:val="002A383D"/>
    <w:rsid w:val="002A4125"/>
    <w:rsid w:val="002A54EB"/>
    <w:rsid w:val="002B067A"/>
    <w:rsid w:val="002C0A9E"/>
    <w:rsid w:val="002C1CAC"/>
    <w:rsid w:val="002C378A"/>
    <w:rsid w:val="002C5F6A"/>
    <w:rsid w:val="002C66E0"/>
    <w:rsid w:val="002D0DE6"/>
    <w:rsid w:val="002D42EF"/>
    <w:rsid w:val="002E5D93"/>
    <w:rsid w:val="002E7A73"/>
    <w:rsid w:val="002E7CFA"/>
    <w:rsid w:val="002F0324"/>
    <w:rsid w:val="002F3A71"/>
    <w:rsid w:val="002F3BE9"/>
    <w:rsid w:val="002F4102"/>
    <w:rsid w:val="002F6D92"/>
    <w:rsid w:val="002F7201"/>
    <w:rsid w:val="003000F9"/>
    <w:rsid w:val="0030601E"/>
    <w:rsid w:val="0031178C"/>
    <w:rsid w:val="00314555"/>
    <w:rsid w:val="00315A8B"/>
    <w:rsid w:val="00321BE0"/>
    <w:rsid w:val="00323720"/>
    <w:rsid w:val="0032529E"/>
    <w:rsid w:val="00331AF5"/>
    <w:rsid w:val="00333D50"/>
    <w:rsid w:val="003354B8"/>
    <w:rsid w:val="00337042"/>
    <w:rsid w:val="0033736D"/>
    <w:rsid w:val="0033784D"/>
    <w:rsid w:val="003403BA"/>
    <w:rsid w:val="003433E3"/>
    <w:rsid w:val="00343D57"/>
    <w:rsid w:val="00345064"/>
    <w:rsid w:val="00346732"/>
    <w:rsid w:val="00346DDC"/>
    <w:rsid w:val="003514E7"/>
    <w:rsid w:val="00351B8E"/>
    <w:rsid w:val="003547E1"/>
    <w:rsid w:val="00355E4A"/>
    <w:rsid w:val="00356C3D"/>
    <w:rsid w:val="00361F61"/>
    <w:rsid w:val="003629AB"/>
    <w:rsid w:val="003666A8"/>
    <w:rsid w:val="003717A5"/>
    <w:rsid w:val="00372C92"/>
    <w:rsid w:val="00374CB0"/>
    <w:rsid w:val="00381357"/>
    <w:rsid w:val="00383C2C"/>
    <w:rsid w:val="00394C20"/>
    <w:rsid w:val="00397C59"/>
    <w:rsid w:val="003A6C19"/>
    <w:rsid w:val="003B3850"/>
    <w:rsid w:val="003B40DC"/>
    <w:rsid w:val="003C28EB"/>
    <w:rsid w:val="003C2CDE"/>
    <w:rsid w:val="003C331C"/>
    <w:rsid w:val="003D16F1"/>
    <w:rsid w:val="003E4F74"/>
    <w:rsid w:val="003E7224"/>
    <w:rsid w:val="003F6D06"/>
    <w:rsid w:val="00406567"/>
    <w:rsid w:val="00407EF2"/>
    <w:rsid w:val="004131E3"/>
    <w:rsid w:val="004133F7"/>
    <w:rsid w:val="00417D5C"/>
    <w:rsid w:val="00417D5E"/>
    <w:rsid w:val="00420344"/>
    <w:rsid w:val="004232DB"/>
    <w:rsid w:val="00423CCD"/>
    <w:rsid w:val="00423D3A"/>
    <w:rsid w:val="004304FD"/>
    <w:rsid w:val="00432404"/>
    <w:rsid w:val="004343A3"/>
    <w:rsid w:val="00434A88"/>
    <w:rsid w:val="00434CD2"/>
    <w:rsid w:val="0044750B"/>
    <w:rsid w:val="00447FD7"/>
    <w:rsid w:val="00451A66"/>
    <w:rsid w:val="0045669E"/>
    <w:rsid w:val="00460D66"/>
    <w:rsid w:val="004623FD"/>
    <w:rsid w:val="00462CA3"/>
    <w:rsid w:val="0046459F"/>
    <w:rsid w:val="00467009"/>
    <w:rsid w:val="00470646"/>
    <w:rsid w:val="00470AAC"/>
    <w:rsid w:val="00470C7B"/>
    <w:rsid w:val="00472653"/>
    <w:rsid w:val="00472B95"/>
    <w:rsid w:val="00482DF0"/>
    <w:rsid w:val="004839DB"/>
    <w:rsid w:val="0048509C"/>
    <w:rsid w:val="004900D6"/>
    <w:rsid w:val="00491CE6"/>
    <w:rsid w:val="00494677"/>
    <w:rsid w:val="00495412"/>
    <w:rsid w:val="00496475"/>
    <w:rsid w:val="004A025B"/>
    <w:rsid w:val="004A03B8"/>
    <w:rsid w:val="004A339B"/>
    <w:rsid w:val="004A5BF8"/>
    <w:rsid w:val="004B2813"/>
    <w:rsid w:val="004B3596"/>
    <w:rsid w:val="004B3B6D"/>
    <w:rsid w:val="004B4B87"/>
    <w:rsid w:val="004B6908"/>
    <w:rsid w:val="004B75E7"/>
    <w:rsid w:val="004C025D"/>
    <w:rsid w:val="004C4031"/>
    <w:rsid w:val="004C5E8E"/>
    <w:rsid w:val="004C62EE"/>
    <w:rsid w:val="004D0A56"/>
    <w:rsid w:val="004D5002"/>
    <w:rsid w:val="004D5B60"/>
    <w:rsid w:val="004E2D30"/>
    <w:rsid w:val="004F1118"/>
    <w:rsid w:val="004F30C6"/>
    <w:rsid w:val="004F4FD4"/>
    <w:rsid w:val="00507BDD"/>
    <w:rsid w:val="00511ECC"/>
    <w:rsid w:val="00512D6F"/>
    <w:rsid w:val="00513CDC"/>
    <w:rsid w:val="00513DF0"/>
    <w:rsid w:val="00514405"/>
    <w:rsid w:val="00514B6F"/>
    <w:rsid w:val="00515379"/>
    <w:rsid w:val="00517E50"/>
    <w:rsid w:val="00520517"/>
    <w:rsid w:val="00520D52"/>
    <w:rsid w:val="0052232A"/>
    <w:rsid w:val="0052237A"/>
    <w:rsid w:val="00522EC1"/>
    <w:rsid w:val="005250A5"/>
    <w:rsid w:val="00532EFE"/>
    <w:rsid w:val="00542620"/>
    <w:rsid w:val="00547925"/>
    <w:rsid w:val="00551FD9"/>
    <w:rsid w:val="00552B79"/>
    <w:rsid w:val="00554FB1"/>
    <w:rsid w:val="00555399"/>
    <w:rsid w:val="00555F9C"/>
    <w:rsid w:val="0055607B"/>
    <w:rsid w:val="00557332"/>
    <w:rsid w:val="00563297"/>
    <w:rsid w:val="00565060"/>
    <w:rsid w:val="00571188"/>
    <w:rsid w:val="00572735"/>
    <w:rsid w:val="00576BF6"/>
    <w:rsid w:val="00576F84"/>
    <w:rsid w:val="00577467"/>
    <w:rsid w:val="005814F3"/>
    <w:rsid w:val="0058255C"/>
    <w:rsid w:val="00583269"/>
    <w:rsid w:val="005855BB"/>
    <w:rsid w:val="00585636"/>
    <w:rsid w:val="005874A8"/>
    <w:rsid w:val="0059442D"/>
    <w:rsid w:val="00594433"/>
    <w:rsid w:val="0059456B"/>
    <w:rsid w:val="00594AD1"/>
    <w:rsid w:val="005A03A0"/>
    <w:rsid w:val="005A1E2F"/>
    <w:rsid w:val="005C0893"/>
    <w:rsid w:val="005C1776"/>
    <w:rsid w:val="005C257A"/>
    <w:rsid w:val="005C2E5D"/>
    <w:rsid w:val="005C6325"/>
    <w:rsid w:val="005D05BD"/>
    <w:rsid w:val="005D4F7F"/>
    <w:rsid w:val="005D702A"/>
    <w:rsid w:val="005D74CC"/>
    <w:rsid w:val="005E46D6"/>
    <w:rsid w:val="005E4E25"/>
    <w:rsid w:val="005E6DFA"/>
    <w:rsid w:val="005E7429"/>
    <w:rsid w:val="005F0C63"/>
    <w:rsid w:val="005F6EC1"/>
    <w:rsid w:val="006008B3"/>
    <w:rsid w:val="00603C5C"/>
    <w:rsid w:val="00611AF5"/>
    <w:rsid w:val="00612696"/>
    <w:rsid w:val="0061357E"/>
    <w:rsid w:val="00615442"/>
    <w:rsid w:val="0061673F"/>
    <w:rsid w:val="00616B18"/>
    <w:rsid w:val="0062003B"/>
    <w:rsid w:val="006201E6"/>
    <w:rsid w:val="00627F02"/>
    <w:rsid w:val="006312EE"/>
    <w:rsid w:val="0063212D"/>
    <w:rsid w:val="006352DF"/>
    <w:rsid w:val="00640351"/>
    <w:rsid w:val="00650F51"/>
    <w:rsid w:val="00652601"/>
    <w:rsid w:val="00653599"/>
    <w:rsid w:val="00653D00"/>
    <w:rsid w:val="00654879"/>
    <w:rsid w:val="00657295"/>
    <w:rsid w:val="0066018E"/>
    <w:rsid w:val="00663330"/>
    <w:rsid w:val="006635B3"/>
    <w:rsid w:val="00664229"/>
    <w:rsid w:val="0066677E"/>
    <w:rsid w:val="00666C66"/>
    <w:rsid w:val="00667098"/>
    <w:rsid w:val="00673A5E"/>
    <w:rsid w:val="00673E65"/>
    <w:rsid w:val="006748DD"/>
    <w:rsid w:val="006753EE"/>
    <w:rsid w:val="006859BE"/>
    <w:rsid w:val="006875BD"/>
    <w:rsid w:val="006937E7"/>
    <w:rsid w:val="006944B8"/>
    <w:rsid w:val="00697688"/>
    <w:rsid w:val="006A019F"/>
    <w:rsid w:val="006A0717"/>
    <w:rsid w:val="006A0C6A"/>
    <w:rsid w:val="006A1145"/>
    <w:rsid w:val="006A32FC"/>
    <w:rsid w:val="006A6981"/>
    <w:rsid w:val="006B0109"/>
    <w:rsid w:val="006B38D8"/>
    <w:rsid w:val="006B595B"/>
    <w:rsid w:val="006B7843"/>
    <w:rsid w:val="006B7F2B"/>
    <w:rsid w:val="006C2C1F"/>
    <w:rsid w:val="006C3523"/>
    <w:rsid w:val="006D2FDF"/>
    <w:rsid w:val="006E0FE4"/>
    <w:rsid w:val="006E2011"/>
    <w:rsid w:val="006E31B2"/>
    <w:rsid w:val="006E647D"/>
    <w:rsid w:val="006E6EB6"/>
    <w:rsid w:val="006F5DA7"/>
    <w:rsid w:val="00704F4A"/>
    <w:rsid w:val="0070538F"/>
    <w:rsid w:val="007057CC"/>
    <w:rsid w:val="00706BC6"/>
    <w:rsid w:val="00712DA9"/>
    <w:rsid w:val="00713BE1"/>
    <w:rsid w:val="00714E88"/>
    <w:rsid w:val="00717A73"/>
    <w:rsid w:val="0072573D"/>
    <w:rsid w:val="00730E9B"/>
    <w:rsid w:val="0073222F"/>
    <w:rsid w:val="007371FE"/>
    <w:rsid w:val="00742684"/>
    <w:rsid w:val="00744456"/>
    <w:rsid w:val="0074643E"/>
    <w:rsid w:val="007465A3"/>
    <w:rsid w:val="007518A8"/>
    <w:rsid w:val="007519AE"/>
    <w:rsid w:val="00756596"/>
    <w:rsid w:val="00764581"/>
    <w:rsid w:val="007701EC"/>
    <w:rsid w:val="007718AF"/>
    <w:rsid w:val="00771CFA"/>
    <w:rsid w:val="0077547F"/>
    <w:rsid w:val="007836E2"/>
    <w:rsid w:val="007969A8"/>
    <w:rsid w:val="007A051E"/>
    <w:rsid w:val="007A1C21"/>
    <w:rsid w:val="007B1539"/>
    <w:rsid w:val="007B3AD3"/>
    <w:rsid w:val="007B6794"/>
    <w:rsid w:val="007B6838"/>
    <w:rsid w:val="007C0919"/>
    <w:rsid w:val="007C4936"/>
    <w:rsid w:val="007D0A4C"/>
    <w:rsid w:val="007D0B83"/>
    <w:rsid w:val="007D0E41"/>
    <w:rsid w:val="007D2070"/>
    <w:rsid w:val="007E778C"/>
    <w:rsid w:val="007F4693"/>
    <w:rsid w:val="007F60EF"/>
    <w:rsid w:val="00800F82"/>
    <w:rsid w:val="00802C45"/>
    <w:rsid w:val="008034F0"/>
    <w:rsid w:val="008060B2"/>
    <w:rsid w:val="00811404"/>
    <w:rsid w:val="00816525"/>
    <w:rsid w:val="00822873"/>
    <w:rsid w:val="0082335B"/>
    <w:rsid w:val="00834CE3"/>
    <w:rsid w:val="008354FB"/>
    <w:rsid w:val="00844AF5"/>
    <w:rsid w:val="00845FC6"/>
    <w:rsid w:val="00847DD8"/>
    <w:rsid w:val="00853255"/>
    <w:rsid w:val="008541AB"/>
    <w:rsid w:val="00861E87"/>
    <w:rsid w:val="008630F5"/>
    <w:rsid w:val="00865525"/>
    <w:rsid w:val="00877FE5"/>
    <w:rsid w:val="008802B5"/>
    <w:rsid w:val="00885C8E"/>
    <w:rsid w:val="00891596"/>
    <w:rsid w:val="008916F9"/>
    <w:rsid w:val="00896992"/>
    <w:rsid w:val="0089718E"/>
    <w:rsid w:val="008A0C8E"/>
    <w:rsid w:val="008A27DB"/>
    <w:rsid w:val="008A66CF"/>
    <w:rsid w:val="008A6957"/>
    <w:rsid w:val="008A6B95"/>
    <w:rsid w:val="008B1EEE"/>
    <w:rsid w:val="008B6562"/>
    <w:rsid w:val="008B71FD"/>
    <w:rsid w:val="008C1FC6"/>
    <w:rsid w:val="008C4BFD"/>
    <w:rsid w:val="008C7701"/>
    <w:rsid w:val="008D1979"/>
    <w:rsid w:val="008E47EE"/>
    <w:rsid w:val="008E6F62"/>
    <w:rsid w:val="008F027A"/>
    <w:rsid w:val="008F428E"/>
    <w:rsid w:val="00912832"/>
    <w:rsid w:val="00912C23"/>
    <w:rsid w:val="009148B1"/>
    <w:rsid w:val="0092377E"/>
    <w:rsid w:val="0092381A"/>
    <w:rsid w:val="009274E1"/>
    <w:rsid w:val="00930E27"/>
    <w:rsid w:val="0093145A"/>
    <w:rsid w:val="00931E21"/>
    <w:rsid w:val="009340E9"/>
    <w:rsid w:val="0093478C"/>
    <w:rsid w:val="00935084"/>
    <w:rsid w:val="0093714D"/>
    <w:rsid w:val="00940716"/>
    <w:rsid w:val="00946962"/>
    <w:rsid w:val="00946DC3"/>
    <w:rsid w:val="00954C4E"/>
    <w:rsid w:val="00957221"/>
    <w:rsid w:val="00966002"/>
    <w:rsid w:val="0096738C"/>
    <w:rsid w:val="00970A61"/>
    <w:rsid w:val="00971745"/>
    <w:rsid w:val="009717EE"/>
    <w:rsid w:val="00982244"/>
    <w:rsid w:val="009876FE"/>
    <w:rsid w:val="00990D5B"/>
    <w:rsid w:val="009A2A18"/>
    <w:rsid w:val="009A485A"/>
    <w:rsid w:val="009C20BD"/>
    <w:rsid w:val="009D2C16"/>
    <w:rsid w:val="009D4186"/>
    <w:rsid w:val="009D5433"/>
    <w:rsid w:val="009D5B46"/>
    <w:rsid w:val="009D6384"/>
    <w:rsid w:val="009E0BA5"/>
    <w:rsid w:val="009E5FE0"/>
    <w:rsid w:val="009E78D1"/>
    <w:rsid w:val="009F05C4"/>
    <w:rsid w:val="009F4D67"/>
    <w:rsid w:val="009F51E4"/>
    <w:rsid w:val="009F66F6"/>
    <w:rsid w:val="00A00D24"/>
    <w:rsid w:val="00A010E3"/>
    <w:rsid w:val="00A01EC7"/>
    <w:rsid w:val="00A030C7"/>
    <w:rsid w:val="00A1388F"/>
    <w:rsid w:val="00A224A1"/>
    <w:rsid w:val="00A23128"/>
    <w:rsid w:val="00A33936"/>
    <w:rsid w:val="00A34F6B"/>
    <w:rsid w:val="00A364AF"/>
    <w:rsid w:val="00A43471"/>
    <w:rsid w:val="00A45C20"/>
    <w:rsid w:val="00A45F9F"/>
    <w:rsid w:val="00A515B7"/>
    <w:rsid w:val="00A516E3"/>
    <w:rsid w:val="00A548CD"/>
    <w:rsid w:val="00A5768D"/>
    <w:rsid w:val="00A60430"/>
    <w:rsid w:val="00A615D4"/>
    <w:rsid w:val="00A6245B"/>
    <w:rsid w:val="00A7069C"/>
    <w:rsid w:val="00A71FB4"/>
    <w:rsid w:val="00A75679"/>
    <w:rsid w:val="00A77C43"/>
    <w:rsid w:val="00A8112E"/>
    <w:rsid w:val="00A87280"/>
    <w:rsid w:val="00A923BC"/>
    <w:rsid w:val="00A9529E"/>
    <w:rsid w:val="00A9628C"/>
    <w:rsid w:val="00A96D9A"/>
    <w:rsid w:val="00AA12B6"/>
    <w:rsid w:val="00AB0BB2"/>
    <w:rsid w:val="00AB2E6E"/>
    <w:rsid w:val="00AB58F1"/>
    <w:rsid w:val="00AB5A3E"/>
    <w:rsid w:val="00AC0B34"/>
    <w:rsid w:val="00AC2BC5"/>
    <w:rsid w:val="00AC54F9"/>
    <w:rsid w:val="00AC59EE"/>
    <w:rsid w:val="00AD1D64"/>
    <w:rsid w:val="00AD42C9"/>
    <w:rsid w:val="00AE0CB9"/>
    <w:rsid w:val="00AE5990"/>
    <w:rsid w:val="00AF04F6"/>
    <w:rsid w:val="00AF628F"/>
    <w:rsid w:val="00AF6864"/>
    <w:rsid w:val="00AF7146"/>
    <w:rsid w:val="00AF7930"/>
    <w:rsid w:val="00B02D36"/>
    <w:rsid w:val="00B03091"/>
    <w:rsid w:val="00B0664C"/>
    <w:rsid w:val="00B12378"/>
    <w:rsid w:val="00B16076"/>
    <w:rsid w:val="00B212DC"/>
    <w:rsid w:val="00B2176A"/>
    <w:rsid w:val="00B218A3"/>
    <w:rsid w:val="00B218B5"/>
    <w:rsid w:val="00B23F2C"/>
    <w:rsid w:val="00B376A8"/>
    <w:rsid w:val="00B37DD7"/>
    <w:rsid w:val="00B41F23"/>
    <w:rsid w:val="00B4578C"/>
    <w:rsid w:val="00B46A4D"/>
    <w:rsid w:val="00B51B47"/>
    <w:rsid w:val="00B60063"/>
    <w:rsid w:val="00B603F4"/>
    <w:rsid w:val="00B70DA2"/>
    <w:rsid w:val="00B71111"/>
    <w:rsid w:val="00B71E4D"/>
    <w:rsid w:val="00B7395A"/>
    <w:rsid w:val="00B74DA7"/>
    <w:rsid w:val="00B76D76"/>
    <w:rsid w:val="00B80AFB"/>
    <w:rsid w:val="00B824D1"/>
    <w:rsid w:val="00B82E14"/>
    <w:rsid w:val="00B831F2"/>
    <w:rsid w:val="00B83BCA"/>
    <w:rsid w:val="00B8691E"/>
    <w:rsid w:val="00B86ED7"/>
    <w:rsid w:val="00B931ED"/>
    <w:rsid w:val="00B948B7"/>
    <w:rsid w:val="00B94D95"/>
    <w:rsid w:val="00B9591D"/>
    <w:rsid w:val="00B96296"/>
    <w:rsid w:val="00BA26B1"/>
    <w:rsid w:val="00BA50FE"/>
    <w:rsid w:val="00BA5352"/>
    <w:rsid w:val="00BA7190"/>
    <w:rsid w:val="00BB5D82"/>
    <w:rsid w:val="00BB5F1F"/>
    <w:rsid w:val="00BB5FF9"/>
    <w:rsid w:val="00BC1DD3"/>
    <w:rsid w:val="00BC473D"/>
    <w:rsid w:val="00BE0FEC"/>
    <w:rsid w:val="00BE169C"/>
    <w:rsid w:val="00BE18AC"/>
    <w:rsid w:val="00BE2606"/>
    <w:rsid w:val="00BE5990"/>
    <w:rsid w:val="00BF13AA"/>
    <w:rsid w:val="00C0357E"/>
    <w:rsid w:val="00C104C4"/>
    <w:rsid w:val="00C11354"/>
    <w:rsid w:val="00C165FF"/>
    <w:rsid w:val="00C17B51"/>
    <w:rsid w:val="00C20FCF"/>
    <w:rsid w:val="00C212C4"/>
    <w:rsid w:val="00C22846"/>
    <w:rsid w:val="00C2744F"/>
    <w:rsid w:val="00C3248C"/>
    <w:rsid w:val="00C33386"/>
    <w:rsid w:val="00C341ED"/>
    <w:rsid w:val="00C37088"/>
    <w:rsid w:val="00C44B3C"/>
    <w:rsid w:val="00C44C65"/>
    <w:rsid w:val="00C5048B"/>
    <w:rsid w:val="00C516C3"/>
    <w:rsid w:val="00C532A2"/>
    <w:rsid w:val="00C533BA"/>
    <w:rsid w:val="00C5755F"/>
    <w:rsid w:val="00C62974"/>
    <w:rsid w:val="00C67DD2"/>
    <w:rsid w:val="00C719EE"/>
    <w:rsid w:val="00C7271F"/>
    <w:rsid w:val="00C81BAB"/>
    <w:rsid w:val="00C8233A"/>
    <w:rsid w:val="00C90764"/>
    <w:rsid w:val="00C963F2"/>
    <w:rsid w:val="00C97E8A"/>
    <w:rsid w:val="00CA00BF"/>
    <w:rsid w:val="00CA4D24"/>
    <w:rsid w:val="00CB38A9"/>
    <w:rsid w:val="00CB4B68"/>
    <w:rsid w:val="00CB6837"/>
    <w:rsid w:val="00CB7B49"/>
    <w:rsid w:val="00CC0247"/>
    <w:rsid w:val="00CC2F3A"/>
    <w:rsid w:val="00CC54CB"/>
    <w:rsid w:val="00CD3FEF"/>
    <w:rsid w:val="00CD4767"/>
    <w:rsid w:val="00CE3C8C"/>
    <w:rsid w:val="00CE5EA8"/>
    <w:rsid w:val="00CE7CB4"/>
    <w:rsid w:val="00CF19CA"/>
    <w:rsid w:val="00CF72E4"/>
    <w:rsid w:val="00D0266E"/>
    <w:rsid w:val="00D02A40"/>
    <w:rsid w:val="00D03059"/>
    <w:rsid w:val="00D0467D"/>
    <w:rsid w:val="00D04BA0"/>
    <w:rsid w:val="00D05411"/>
    <w:rsid w:val="00D05A03"/>
    <w:rsid w:val="00D110A9"/>
    <w:rsid w:val="00D13CB6"/>
    <w:rsid w:val="00D150F9"/>
    <w:rsid w:val="00D2036D"/>
    <w:rsid w:val="00D20EB3"/>
    <w:rsid w:val="00D2372D"/>
    <w:rsid w:val="00D24674"/>
    <w:rsid w:val="00D25633"/>
    <w:rsid w:val="00D262E8"/>
    <w:rsid w:val="00D27363"/>
    <w:rsid w:val="00D324D5"/>
    <w:rsid w:val="00D32733"/>
    <w:rsid w:val="00D33EDF"/>
    <w:rsid w:val="00D40120"/>
    <w:rsid w:val="00D40C2B"/>
    <w:rsid w:val="00D417CF"/>
    <w:rsid w:val="00D4207E"/>
    <w:rsid w:val="00D42ECD"/>
    <w:rsid w:val="00D45CEE"/>
    <w:rsid w:val="00D60F5F"/>
    <w:rsid w:val="00D62165"/>
    <w:rsid w:val="00D65D1A"/>
    <w:rsid w:val="00D7523B"/>
    <w:rsid w:val="00D8046F"/>
    <w:rsid w:val="00D9186D"/>
    <w:rsid w:val="00DA66FC"/>
    <w:rsid w:val="00DA7CDA"/>
    <w:rsid w:val="00DB4B2D"/>
    <w:rsid w:val="00DB6BB9"/>
    <w:rsid w:val="00DC0CD1"/>
    <w:rsid w:val="00DC671A"/>
    <w:rsid w:val="00DC7063"/>
    <w:rsid w:val="00DC7DD3"/>
    <w:rsid w:val="00DD71D4"/>
    <w:rsid w:val="00DF09CB"/>
    <w:rsid w:val="00DF1420"/>
    <w:rsid w:val="00E006ED"/>
    <w:rsid w:val="00E05D45"/>
    <w:rsid w:val="00E07C7C"/>
    <w:rsid w:val="00E12C21"/>
    <w:rsid w:val="00E147E0"/>
    <w:rsid w:val="00E15659"/>
    <w:rsid w:val="00E200F0"/>
    <w:rsid w:val="00E203A9"/>
    <w:rsid w:val="00E24C2A"/>
    <w:rsid w:val="00E24D9B"/>
    <w:rsid w:val="00E2543B"/>
    <w:rsid w:val="00E25C2F"/>
    <w:rsid w:val="00E31E7A"/>
    <w:rsid w:val="00E32E8A"/>
    <w:rsid w:val="00E4020C"/>
    <w:rsid w:val="00E411D6"/>
    <w:rsid w:val="00E4339D"/>
    <w:rsid w:val="00E46D8F"/>
    <w:rsid w:val="00E5068E"/>
    <w:rsid w:val="00E52683"/>
    <w:rsid w:val="00E725A6"/>
    <w:rsid w:val="00E74B41"/>
    <w:rsid w:val="00E80B38"/>
    <w:rsid w:val="00E819AC"/>
    <w:rsid w:val="00E82860"/>
    <w:rsid w:val="00E85DD9"/>
    <w:rsid w:val="00E95C68"/>
    <w:rsid w:val="00E96E7F"/>
    <w:rsid w:val="00EA432B"/>
    <w:rsid w:val="00EA6BAF"/>
    <w:rsid w:val="00EA7F75"/>
    <w:rsid w:val="00EB1C69"/>
    <w:rsid w:val="00EB413F"/>
    <w:rsid w:val="00EB4849"/>
    <w:rsid w:val="00EB66B0"/>
    <w:rsid w:val="00EC4A6E"/>
    <w:rsid w:val="00EC5047"/>
    <w:rsid w:val="00EC70BE"/>
    <w:rsid w:val="00EC727A"/>
    <w:rsid w:val="00EC78DC"/>
    <w:rsid w:val="00ED1B5A"/>
    <w:rsid w:val="00EE2385"/>
    <w:rsid w:val="00EE2979"/>
    <w:rsid w:val="00EE2DA3"/>
    <w:rsid w:val="00EF1FEF"/>
    <w:rsid w:val="00EF2693"/>
    <w:rsid w:val="00EF2E26"/>
    <w:rsid w:val="00EF32B6"/>
    <w:rsid w:val="00EF389E"/>
    <w:rsid w:val="00EF78A9"/>
    <w:rsid w:val="00F07A41"/>
    <w:rsid w:val="00F13DA0"/>
    <w:rsid w:val="00F24DBC"/>
    <w:rsid w:val="00F275C5"/>
    <w:rsid w:val="00F3376C"/>
    <w:rsid w:val="00F33A09"/>
    <w:rsid w:val="00F3421B"/>
    <w:rsid w:val="00F41078"/>
    <w:rsid w:val="00F43812"/>
    <w:rsid w:val="00F43A3F"/>
    <w:rsid w:val="00F45EAE"/>
    <w:rsid w:val="00F51FD0"/>
    <w:rsid w:val="00F54037"/>
    <w:rsid w:val="00F561DD"/>
    <w:rsid w:val="00F56216"/>
    <w:rsid w:val="00F64E2A"/>
    <w:rsid w:val="00F67E02"/>
    <w:rsid w:val="00F71B9B"/>
    <w:rsid w:val="00F73825"/>
    <w:rsid w:val="00F85132"/>
    <w:rsid w:val="00F863E3"/>
    <w:rsid w:val="00F93FDE"/>
    <w:rsid w:val="00F979B7"/>
    <w:rsid w:val="00F97B65"/>
    <w:rsid w:val="00FA07EC"/>
    <w:rsid w:val="00FA2B65"/>
    <w:rsid w:val="00FA46ED"/>
    <w:rsid w:val="00FB0FD6"/>
    <w:rsid w:val="00FB1688"/>
    <w:rsid w:val="00FC249E"/>
    <w:rsid w:val="00FC5226"/>
    <w:rsid w:val="00FC62F8"/>
    <w:rsid w:val="00FD35CA"/>
    <w:rsid w:val="00FD6E7C"/>
    <w:rsid w:val="00FE112C"/>
    <w:rsid w:val="00FE1794"/>
    <w:rsid w:val="00FE3C26"/>
    <w:rsid w:val="00FE3FD5"/>
    <w:rsid w:val="00FF07F2"/>
    <w:rsid w:val="00FF08FF"/>
    <w:rsid w:val="00FF5AF9"/>
    <w:rsid w:val="00FF7835"/>
    <w:rsid w:val="00FF7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1" type="connector" idref="#Прямая со стрелкой 2"/>
      </o:rules>
    </o:shapelayout>
  </w:shapeDefaults>
  <w:decimalSymbol w:val=","/>
  <w:listSeparator w:val=";"/>
  <w14:docId w14:val="4618BE35"/>
  <w15:docId w15:val="{22FBA7AA-A1D1-410C-B559-98BCECA3B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2696"/>
    <w:pPr>
      <w:spacing w:after="200" w:line="276" w:lineRule="auto"/>
    </w:pPr>
    <w:rPr>
      <w:lang w:val="cs-C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2722"/>
    <w:pPr>
      <w:ind w:left="720"/>
      <w:contextualSpacing/>
    </w:pPr>
  </w:style>
  <w:style w:type="paragraph" w:customStyle="1" w:styleId="mcntmcntmsolistparagraph">
    <w:name w:val="mcntmcntmsolistparagraph"/>
    <w:basedOn w:val="a"/>
    <w:rsid w:val="001D27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table" w:styleId="a4">
    <w:name w:val="Table Grid"/>
    <w:basedOn w:val="a1"/>
    <w:uiPriority w:val="59"/>
    <w:rsid w:val="00A615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ps">
    <w:name w:val="hps"/>
    <w:basedOn w:val="a0"/>
    <w:rsid w:val="00A615D4"/>
  </w:style>
  <w:style w:type="paragraph" w:customStyle="1" w:styleId="Default">
    <w:name w:val="Default"/>
    <w:rsid w:val="00061828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cs-CZ"/>
    </w:rPr>
  </w:style>
  <w:style w:type="paragraph" w:styleId="HTML">
    <w:name w:val="HTML Preformatted"/>
    <w:basedOn w:val="a"/>
    <w:link w:val="HTML0"/>
    <w:uiPriority w:val="99"/>
    <w:semiHidden/>
    <w:unhideWhenUsed/>
    <w:rsid w:val="00D04BA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cs-CZ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04BA0"/>
    <w:rPr>
      <w:rFonts w:ascii="Courier New" w:eastAsia="Times New Roman" w:hAnsi="Courier New" w:cs="Courier New"/>
      <w:sz w:val="20"/>
      <w:szCs w:val="20"/>
      <w:lang w:val="cs-CZ" w:eastAsia="cs-CZ"/>
    </w:rPr>
  </w:style>
  <w:style w:type="table" w:customStyle="1" w:styleId="1">
    <w:name w:val="Сетка таблицы1"/>
    <w:basedOn w:val="a1"/>
    <w:next w:val="a4"/>
    <w:uiPriority w:val="59"/>
    <w:rsid w:val="005D74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caption"/>
    <w:basedOn w:val="a"/>
    <w:next w:val="a"/>
    <w:uiPriority w:val="35"/>
    <w:unhideWhenUsed/>
    <w:qFormat/>
    <w:rsid w:val="00A548CD"/>
    <w:pPr>
      <w:spacing w:line="240" w:lineRule="auto"/>
    </w:pPr>
    <w:rPr>
      <w:b/>
      <w:bCs/>
      <w:color w:val="5B9BD5" w:themeColor="accent1"/>
      <w:sz w:val="18"/>
      <w:szCs w:val="18"/>
    </w:rPr>
  </w:style>
  <w:style w:type="table" w:styleId="1-5">
    <w:name w:val="Medium Shading 1 Accent 5"/>
    <w:basedOn w:val="a1"/>
    <w:uiPriority w:val="63"/>
    <w:rsid w:val="00673E65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  <w:shd w:val="clear" w:color="auto" w:fill="4472C4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5" w:themeTint="BF"/>
          <w:left w:val="single" w:sz="8" w:space="0" w:color="7295D2" w:themeColor="accent5" w:themeTint="BF"/>
          <w:bottom w:val="single" w:sz="8" w:space="0" w:color="7295D2" w:themeColor="accent5" w:themeTint="BF"/>
          <w:right w:val="single" w:sz="8" w:space="0" w:color="7295D2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Grid 1 Accent 5"/>
    <w:basedOn w:val="a1"/>
    <w:uiPriority w:val="67"/>
    <w:rsid w:val="006B0109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5" w:themeTint="BF"/>
        <w:left w:val="single" w:sz="8" w:space="0" w:color="7295D2" w:themeColor="accent5" w:themeTint="BF"/>
        <w:bottom w:val="single" w:sz="8" w:space="0" w:color="7295D2" w:themeColor="accent5" w:themeTint="BF"/>
        <w:right w:val="single" w:sz="8" w:space="0" w:color="7295D2" w:themeColor="accent5" w:themeTint="BF"/>
        <w:insideH w:val="single" w:sz="8" w:space="0" w:color="7295D2" w:themeColor="accent5" w:themeTint="BF"/>
        <w:insideV w:val="single" w:sz="8" w:space="0" w:color="7295D2" w:themeColor="accent5" w:themeTint="BF"/>
      </w:tblBorders>
    </w:tblPr>
    <w:tcPr>
      <w:shd w:val="clear" w:color="auto" w:fill="D0DBF0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5" w:themeFillTint="7F"/>
      </w:tcPr>
    </w:tblStylePr>
    <w:tblStylePr w:type="band1Horz">
      <w:tblPr/>
      <w:tcPr>
        <w:shd w:val="clear" w:color="auto" w:fill="A1B8E1" w:themeFill="accent5" w:themeFillTint="7F"/>
      </w:tcPr>
    </w:tblStylePr>
  </w:style>
  <w:style w:type="table" w:styleId="1-51">
    <w:name w:val="Medium List 1 Accent 5"/>
    <w:basedOn w:val="a1"/>
    <w:uiPriority w:val="65"/>
    <w:rsid w:val="006B010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5"/>
          <w:bottom w:val="single" w:sz="8" w:space="0" w:color="4472C4" w:themeColor="accent5"/>
        </w:tcBorders>
      </w:tcPr>
    </w:tblStylePr>
    <w:tblStylePr w:type="band1Vert">
      <w:tblPr/>
      <w:tcPr>
        <w:shd w:val="clear" w:color="auto" w:fill="D0DBF0" w:themeFill="accent5" w:themeFillTint="3F"/>
      </w:tcPr>
    </w:tblStylePr>
    <w:tblStylePr w:type="band1Horz">
      <w:tblPr/>
      <w:tcPr>
        <w:shd w:val="clear" w:color="auto" w:fill="D0DBF0" w:themeFill="accent5" w:themeFillTint="3F"/>
      </w:tcPr>
    </w:tblStylePr>
  </w:style>
  <w:style w:type="character" w:styleId="a6">
    <w:name w:val="Hyperlink"/>
    <w:basedOn w:val="a0"/>
    <w:uiPriority w:val="99"/>
    <w:unhideWhenUsed/>
    <w:rsid w:val="00F43812"/>
    <w:rPr>
      <w:color w:val="0563C1" w:themeColor="hyperlink"/>
      <w:u w:val="single"/>
    </w:rPr>
  </w:style>
  <w:style w:type="paragraph" w:styleId="a7">
    <w:name w:val="header"/>
    <w:basedOn w:val="a"/>
    <w:link w:val="a8"/>
    <w:uiPriority w:val="99"/>
    <w:unhideWhenUsed/>
    <w:rsid w:val="00A962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9628C"/>
    <w:rPr>
      <w:lang w:val="cs-CZ"/>
    </w:rPr>
  </w:style>
  <w:style w:type="paragraph" w:styleId="a9">
    <w:name w:val="footer"/>
    <w:basedOn w:val="a"/>
    <w:link w:val="aa"/>
    <w:uiPriority w:val="99"/>
    <w:unhideWhenUsed/>
    <w:rsid w:val="00A9628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9628C"/>
    <w:rPr>
      <w:lang w:val="cs-CZ"/>
    </w:rPr>
  </w:style>
  <w:style w:type="table" w:styleId="-45">
    <w:name w:val="Grid Table 4 Accent 5"/>
    <w:basedOn w:val="a1"/>
    <w:uiPriority w:val="49"/>
    <w:rsid w:val="002B067A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-65">
    <w:name w:val="Grid Table 6 Colorful Accent 5"/>
    <w:basedOn w:val="a1"/>
    <w:uiPriority w:val="51"/>
    <w:rsid w:val="002B067A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10">
    <w:name w:val="Plain Table 1"/>
    <w:basedOn w:val="a1"/>
    <w:uiPriority w:val="41"/>
    <w:rsid w:val="002B067A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-41">
    <w:name w:val="Grid Table 4 Accent 1"/>
    <w:basedOn w:val="a1"/>
    <w:uiPriority w:val="49"/>
    <w:rsid w:val="006E0FE4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541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18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oleObject" Target="embeddings/oleObject1.bin"/><Relationship Id="rId18" Type="http://schemas.openxmlformats.org/officeDocument/2006/relationships/footer" Target="footer1.xml"/><Relationship Id="rId26" Type="http://schemas.openxmlformats.org/officeDocument/2006/relationships/image" Target="media/image15.jpg"/><Relationship Id="rId39" Type="http://schemas.openxmlformats.org/officeDocument/2006/relationships/image" Target="media/image28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23.jpg"/><Relationship Id="rId42" Type="http://schemas.openxmlformats.org/officeDocument/2006/relationships/hyperlink" Target="http://www.kostecka.net" TargetMode="Externa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jpg"/><Relationship Id="rId33" Type="http://schemas.openxmlformats.org/officeDocument/2006/relationships/image" Target="media/image22.jp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9.wmf"/><Relationship Id="rId29" Type="http://schemas.openxmlformats.org/officeDocument/2006/relationships/image" Target="media/image18.jpg"/><Relationship Id="rId41" Type="http://schemas.openxmlformats.org/officeDocument/2006/relationships/hyperlink" Target="mailto:info@kostecka.net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jpg"/><Relationship Id="rId32" Type="http://schemas.openxmlformats.org/officeDocument/2006/relationships/image" Target="media/image21.jpg"/><Relationship Id="rId37" Type="http://schemas.openxmlformats.org/officeDocument/2006/relationships/image" Target="media/image26.jpg"/><Relationship Id="rId40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jpg"/><Relationship Id="rId28" Type="http://schemas.openxmlformats.org/officeDocument/2006/relationships/image" Target="media/image17.jpg"/><Relationship Id="rId36" Type="http://schemas.openxmlformats.org/officeDocument/2006/relationships/image" Target="media/image25.jpg"/><Relationship Id="rId10" Type="http://schemas.openxmlformats.org/officeDocument/2006/relationships/image" Target="media/image4.emf"/><Relationship Id="rId19" Type="http://schemas.openxmlformats.org/officeDocument/2006/relationships/footer" Target="footer2.xml"/><Relationship Id="rId31" Type="http://schemas.openxmlformats.org/officeDocument/2006/relationships/image" Target="media/image20.jp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7.wmf"/><Relationship Id="rId22" Type="http://schemas.openxmlformats.org/officeDocument/2006/relationships/image" Target="media/image11.jpg"/><Relationship Id="rId27" Type="http://schemas.openxmlformats.org/officeDocument/2006/relationships/image" Target="media/image16.jpg"/><Relationship Id="rId30" Type="http://schemas.openxmlformats.org/officeDocument/2006/relationships/image" Target="media/image19.jpg"/><Relationship Id="rId35" Type="http://schemas.openxmlformats.org/officeDocument/2006/relationships/image" Target="media/image24.jp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1</TotalTime>
  <Pages>1</Pages>
  <Words>36292</Words>
  <Characters>20688</Characters>
  <Application>Microsoft Office Word</Application>
  <DocSecurity>0</DocSecurity>
  <Lines>172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sasha</cp:lastModifiedBy>
  <cp:revision>22</cp:revision>
  <cp:lastPrinted>2018-08-03T07:32:00Z</cp:lastPrinted>
  <dcterms:created xsi:type="dcterms:W3CDTF">2019-01-07T18:27:00Z</dcterms:created>
  <dcterms:modified xsi:type="dcterms:W3CDTF">2021-01-11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